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47A5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Принято</w:t>
      </w:r>
      <w:proofErr w:type="gramStart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                                                                                   У</w:t>
      </w:r>
      <w:proofErr w:type="gram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тверждаю________________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педагогическим советом                                         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                 Директор МОУ «СОШ» 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</w:t>
      </w:r>
      <w:r w:rsidR="00182F7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</w:t>
      </w:r>
    </w:p>
    <w:p w:rsidR="00182F75" w:rsidRPr="00570CED" w:rsidRDefault="00182F75" w:rsidP="00D908E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токол №__</w:t>
      </w:r>
      <w:r w:rsidR="000347A5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от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                                                                  с. Перевесинка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«____»__________20___г.                                        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                  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Кирюхина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Е.Г.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приказ</w:t>
      </w:r>
      <w:r w:rsidR="008D2C58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</w:p>
    <w:p w:rsidR="000347A5" w:rsidRPr="00570CED" w:rsidRDefault="00182F75" w:rsidP="00D908E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36"/>
          <w:szCs w:val="36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                                                                                        №_____от______________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                                 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                        </w:t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ab/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ab/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ab/>
      </w:r>
      <w:r w:rsidR="000347A5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ab/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«___»__________20___г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sz w:val="36"/>
          <w:szCs w:val="36"/>
          <w:shd w:val="clear" w:color="auto" w:fill="FFFFFF"/>
          <w:lang w:eastAsia="ru-RU"/>
        </w:rPr>
        <w:t>Образовательная программа</w:t>
      </w:r>
      <w:r w:rsidR="00A53E73" w:rsidRPr="00570CED">
        <w:rPr>
          <w:rFonts w:ascii="Times New Roman" w:eastAsia="Times New Roman" w:hAnsi="Times New Roman" w:cs="Times New Roman"/>
          <w:sz w:val="36"/>
          <w:szCs w:val="36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sz w:val="36"/>
          <w:szCs w:val="36"/>
          <w:shd w:val="clear" w:color="auto" w:fill="FFFFFF"/>
          <w:lang w:eastAsia="ru-RU"/>
        </w:rPr>
        <w:t>специальных (коррекционных) классов VIII вида</w:t>
      </w:r>
    </w:p>
    <w:p w:rsidR="000347A5" w:rsidRPr="00570CED" w:rsidRDefault="000347A5" w:rsidP="00D908E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36"/>
          <w:szCs w:val="36"/>
          <w:shd w:val="clear" w:color="auto" w:fill="FFFFFF"/>
          <w:lang w:eastAsia="ru-RU"/>
        </w:rPr>
        <w:t>МОУ «СОШ» с. Перевесинка</w:t>
      </w:r>
      <w:r w:rsidR="00A53E73" w:rsidRPr="00570CED">
        <w:rPr>
          <w:rFonts w:ascii="Times New Roman" w:eastAsia="Times New Roman" w:hAnsi="Times New Roman" w:cs="Times New Roman"/>
          <w:sz w:val="36"/>
          <w:szCs w:val="36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36"/>
          <w:szCs w:val="36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:rsidR="000347A5" w:rsidRPr="00570CED" w:rsidRDefault="000347A5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0347A5" w:rsidRPr="00570CED" w:rsidRDefault="000347A5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0347A5" w:rsidRPr="00570CED" w:rsidRDefault="000347A5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D908EF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Содержание.</w:t>
      </w:r>
    </w:p>
    <w:p w:rsidR="005472FA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      Приоритетные направления образовательной деятельности  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                       - с. 2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</w:t>
      </w:r>
      <w:proofErr w:type="gram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   Цели и задачи образовательной деятельности                                                    - с. 3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II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  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  Организация 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proofErr w:type="spellStart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учебно</w:t>
      </w:r>
      <w:proofErr w:type="spell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– воспитательного процесса                                             - с. 4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V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   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Учебный план специальных (коррекционных) классов VIII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вида               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- с. 7</w:t>
      </w:r>
    </w:p>
    <w:p w:rsidR="00601350" w:rsidRPr="00570CED" w:rsidRDefault="00D908EF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V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Годовой </w:t>
      </w:r>
      <w:proofErr w:type="gramStart"/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календарный 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учебный</w:t>
      </w:r>
      <w:proofErr w:type="gramEnd"/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график 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                                            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- с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 15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V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     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Учебно-методическое обеспе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чение образовательного процесса                      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- с. 17</w:t>
      </w:r>
    </w:p>
    <w:p w:rsidR="00CB290E" w:rsidRPr="00570CED" w:rsidRDefault="00D908EF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VII</w:t>
      </w:r>
      <w:r w:rsidR="00601350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601350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Оценочные и методические материалы ОУ 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             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   </w:t>
      </w:r>
      <w:r w:rsidR="00601350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– с.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20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VIII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.      Воспитательная работа в </w:t>
      </w:r>
      <w:proofErr w:type="gramStart"/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специальных</w:t>
      </w:r>
      <w:proofErr w:type="gramEnd"/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(коррекци</w:t>
      </w:r>
      <w:r w:rsidR="00CB290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онных)</w:t>
      </w:r>
    </w:p>
    <w:p w:rsidR="005472FA" w:rsidRPr="00684FE3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</w:t>
      </w:r>
      <w:proofErr w:type="gramStart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классах</w:t>
      </w:r>
      <w:proofErr w:type="gram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 VIII вида                                                                           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                       - с. 240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X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  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   Управление реализацией образовательной программ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ы                          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       - с. </w:t>
      </w:r>
      <w:r w:rsidR="00D908EF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24</w:t>
      </w:r>
      <w:r w:rsidR="00D908EF" w:rsidRPr="00684FE3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1</w:t>
      </w:r>
    </w:p>
    <w:p w:rsidR="00CB290E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8D2C58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I. Приоритетные направления образовательной деятельности. 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Муниципальное 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общеобра</w:t>
      </w:r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зовательное учреждение «</w:t>
      </w:r>
      <w:proofErr w:type="spellStart"/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еревесинская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редняя общеобраз</w:t>
      </w:r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вательная школа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»» в специальных (коррекционных) классах  реализует  специальную (коррекционную) образовательную программу для детей с умственной отсталостью VIII вида для обучения и воспитания детей с ограниченными возможностями здоровья с целью коррекции отклонений в их развитии средствами образования и трудовой подготовки, социально-психологический реабилитации для последующей интеграции в общество.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Учреждение обеспечивает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1) условия для обучения, воспитания,  социальной адаптации и интеграции в общество детей с ограниченными возможностями здоровь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2) формирование общей культуры личности обучающихся на основе усвоения специального государственного образовательного стандарта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3) адаптацию и социализацию обучающихся к жизни в обществ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4) обучение различным профилям труда с учетом психофизических особенностей детей, местных условий;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5) формирование здорового образа жизни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Учреждение создает условия для максимального развития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ающихся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 В работе педагогического коллектива обеспечивается полная реализация возрастных возможностей и резервов детей с опорой на особенности того или иного возраста, на зону ближайшего развити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spellStart"/>
      <w:proofErr w:type="gramStart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C</w:t>
      </w:r>
      <w:proofErr w:type="gram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ведения</w:t>
      </w:r>
      <w:proofErr w:type="spellEnd"/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 о кадрах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едаг</w:t>
      </w:r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гический процесс осуществляют 3 педагога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Образование педагогов: высшее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Специалисты:</w:t>
      </w:r>
      <w:r w:rsidR="00936AD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   педагог-психолог </w:t>
      </w:r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– 1 человек</w:t>
      </w:r>
      <w:r w:rsidR="00936AD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Уровень квалификации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: </w:t>
      </w:r>
      <w:r w:rsidR="007E48B2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первая категория-  1</w:t>
      </w:r>
      <w:r w:rsidR="008D2C58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 xml:space="preserve"> человек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. </w:t>
      </w:r>
    </w:p>
    <w:p w:rsidR="00E133D1" w:rsidRPr="00570CED" w:rsidRDefault="00E133D1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CB290E" w:rsidRPr="00570CED" w:rsidRDefault="00E133D1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lastRenderedPageBreak/>
        <w:t>I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 xml:space="preserve">. 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Цели и задачи образовательной программы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пециальные (коррекционные) классы 8 вида создаются для обучения и воспитания детей с ограниченными возможностями здоровья с целью коррекции отклонений в их развитии и трудовой подготовки, социально – бытовой реабилитации для последующей интеграции в общество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Цели и задачи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 Обеспечение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ающимся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условий для обучения, воспитания, социальной адаптации и интеграции в обществе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Осуществление комплексной системы обучения и воспитания детей и подростков с ограниченными возможностями здоровья, обеспечивающей адекватный их возможностям уровень общего образования по специальным учебникам и программам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Обеспечение первоначальной профессиональной подготовки и социально – трудовой реабилитации детей в соответствии с их психофизическим развитием и индивидуальными возможностями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 Коррекция недостатков умственного и физического развития в процессе образования и трудового обучения учащихся, воспитательной </w:t>
      </w:r>
      <w:proofErr w:type="spell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аботы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="00A53E73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О</w:t>
      </w:r>
      <w:proofErr w:type="gramEnd"/>
      <w:r w:rsidR="00A53E73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бразовательная</w:t>
      </w:r>
      <w:proofErr w:type="spellEnd"/>
      <w:r w:rsidR="00A53E73"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 xml:space="preserve"> программа школы выступает как средство удовлетворения потребностей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 ученика, поскольку является средством осуществления его личностных запросов.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этом аспекте ОП реализует право ребенка на сохранение своей индивидуальности, зафиксированной в ст. 8 «Конвенции о правах ребенка»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родителей, поскольку является «гарантией наилучшего обеспечения интересов ребенка» (ст. 3 «Конвенции о правах ребенка»)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учителя, как гарантия права на самореализацию и неповторимый стиль профессиональной деятельности, как право проектирования учебной программы, выбора диагностических методик и инновационных технологий;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школы, поскольку дает ей право на свою неповторимость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 общества, поскольку будущее общества определяется здоровым развитием ребенка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Целевые ориентации, заложенные в образовательной программе следующие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Личность ребенка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мочь ребенку преодолеть социально-педагогические трудности, «перешагнуть» через возникший кризис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Коррекция отклонений, имеющихся в развитии и поведении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       Создать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ложительную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Я-концепцию, снять «синдром неудачника»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креплять положительные нравственные начала личности ребенка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       Адаптироваться в коллективе сверстников, включаться в социальные и </w:t>
      </w:r>
      <w:proofErr w:type="spell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нутриколлективные</w:t>
      </w:r>
      <w:proofErr w:type="spell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отношения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оциальная реабилитация: восстановить отношения со средой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ривлечь ребенка к социально значимой и трудовой деятельности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Педагогический коллектив школы учитывает, что личность ребенка – это целостная психологическая структура, которая формируется в процессе жизни человека на основе  общественных форм сознания и поведения. Развитие ребенка и формирование личности его возможно только в общении с взрослыми и происходит в процессе ведущей деятельности – обучении. При наличии специально организованных условий дети обладают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озможностью к развитию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. Развитие обусловлено и определяется обучением, воспитанием, общением и зависит от особенностей организации  учебно-воспитательного процесса в классах </w:t>
      </w:r>
      <w:proofErr w:type="spellStart"/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VIII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ида</w:t>
      </w:r>
      <w:proofErr w:type="spell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сновными условиями развития обучающихся считаем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чет возрастных особенностей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развитие в учебно-воспитательном процессе индивидуальных особенностей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оздание благоприятного психологического климата при наличии продуктивного общения ребенка и взрослого, обучающегося и сверстников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Образовательная программа учитывает региональные, местные условия и особенности 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самой школы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еятельность педагога-психолога   ориентирована на работу с обучающимися, имеющими трудности в обучении, установлении контактов в среде сверстников, самоопределении; на педагогов, имеющих потребности в составлении психологической характеристики обучающихся и класса, в помощи по выбору форм и средств обучения на основе данных психодиагностики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Таким образом, психологическая служба обеспечивает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развитие системы психологической поддержки, психодиагностики обучающихся;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еспечение взаимодействия школы и родителей (законных представителей) обучающихся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сихологическая служба Учреждения совместно с классными руководителями ведет работу по формированию у ребенка качеств личности, обеспечивающих хорошую адаптацию в школьном коллективе (особенно важным является для детей, не посещавших дошкольные учреждения), дальнейшее физическое и эмоциональное развитие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сновными направлениями образовательной деятельности являются: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храна и поддержание здоровья детей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формирование основ здорового образа жизни обучающихся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еспечение общеобразовательной подготовки с учетом      психофизических особенностей обучающихся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одготовка обучающихся к профессиональной деятельности в условиях производства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новление содержания образования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овышение специальной компетентности обучающихся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силение функциональной грамотности выпускников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7014F8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III.    Организация учебно-воспитательного процесса.                              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Учебный год  начинается 1 сентября. Продолжительность учебного года определяется годовым календарным графиком, согласованным с упра</w:t>
      </w:r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лением образования    Турковского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 район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опросы организации трудовой практики регулируются годовым календарным учебным графико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рок проведения государственного экзамена по  трудовому обучению в 9 классе устанавливается  директором школы по согласованию с Управлением образовани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асписание составляется с опорой на санитарно-гигиенические нормы с учетом всех требований СанПиН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u w:val="single"/>
          <w:shd w:val="clear" w:color="auto" w:fill="FFFFFF"/>
          <w:lang w:eastAsia="ru-RU"/>
        </w:rPr>
        <w:t>Режим работы школы: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должительность учебной недели 6 дней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u w:val="single"/>
          <w:shd w:val="clear" w:color="auto" w:fill="FFFFFF"/>
          <w:lang w:eastAsia="ru-RU"/>
        </w:rPr>
        <w:t>Продолжительность уроков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1 класс –   35 минут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7E48B2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       2 – 9 класс – 45 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минут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1 классе  предусмотрен «ступенчатый» режим работ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о всех классах в течение урока (после 15 – 20 минут работы) проводятся динамические паузы продолжительностью 1 – 2 минут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омашние задания даются обучающимся с учётом возможности их выполнения в следующих пределах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          5 – 6 класс – до 2 часов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          7 – 8 класс – до 2,5 часа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          9 класс – до 3 часов.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Основной формой организации учебно-воспитательного процесса является урок, который строится на принципах коррекционно-развивающего обучения</w:t>
      </w:r>
      <w:r w:rsidR="007014F8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</w:p>
    <w:p w:rsidR="002818F1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дним из основных средств коррекции отклонений развития обучающихся, развития, прежде всего, сохранного интеллекта, является подготовка обучающихся с интеллектуальной недостаточностью по общеобразовательным предмета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Задача школы  при обучении обучающихся специальных (коррекционных)  1-9 классов VIII вида по традиционным для всех общеобразовательных школ предметам заключается в обеспечении их тем уровнем знаний, практических умений и навыков, которые необходимы для успешной социальной адаптации в современном обществе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Математика, русский язык, природоведение, история, география, биология, обществознание – основные предметы образовательного блока, которые строятся на основе усвоения элементарных теоретических знаний при усиленной роли практической направленности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едназначение учебных предметов данного блока – способствовать развитию всех высших психических функций, расширению кругозора, формированию социального опыт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Психофизические особенности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ающихся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в школе учитываются при уровневой дифференциации учебного материала. Во всех реализуемых учебных программах, тематических планах прописаны минимальные требования к базовому, минимально необходимому, индивидуальному  уровням элементарного усвоения общеобразовательных дисциплин. Принцип дифференциации обучения, необходимый в работе с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ающимися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пециальных (коррекционных) классов VIII вида, осуществляется на практике благодаря данному подходу к организации образовательной деятельности. На основе диагностики усвоения программного материала по предмету учителю дается возможность дифференцированно подходить к оценке фактических знаний, умений и навыков. Данный принцип соблюдается и при осуществлении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контроля за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оответствием уровня знаний требованиям нормативно-правовых актов (при проведении контрольных работ, проверки знаний обучающихся)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Второй блок общеобразовательных дисциплин: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опрофессиональн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</w:t>
      </w:r>
      <w:proofErr w:type="gram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 трудовое обучение  (4-5 классы), профессионально-трудовое обучение (6-9 классы), музыка и пение; изобразительное искусство; физическая культура – способствует коррекции двигательно-моторной, сенсорной, эмоционально-волевой сферы. Они способствуют развитию у обучающихся эстетических чувств, художественного вкуса, физической работоспособности, привычек, направленных на здоровый образ жизни. Динамика результативности данных предметов более очевидна в практическом плане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граммы по изобразительной деятельности внедряются с применением нетрадиционных методик, что способствует, в первую очередь, развитию творческого воображения обучающихс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ограммный материал по музыке и пению  дается через реализацию комплексных методик по данным дисциплина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Основной задачей специальных (коррекционных) классов VIII вида является подготовка выпускников к жизни в обществе, профессионально-трудовой деятельности в условиях производства. Поэтому  одним из важнейших предметов на протяжении всего периода обучения  (с 1 по 9 класс) является трудовое обучение. В содержании программы по предмету, методах работы четко прослеживается преемственность между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опрофессионально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трудовым (4-5 классы) и профессионально-трудовым (6-9 классы) обучением. Профессионально-трудовое обучение – единственный учебный предмет, по которому проводится в выпускном классе государственная (итоговая) аттестаци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соответствии с требованиями нормативно-правовых документов освоение основного общего  образования  заканчивается государственной (итоговой) аттестацией по трудовому обучению, результаты которой являются одним из показателей успешности образовательной деятельности школ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 xml:space="preserve">По типовым государственным программам ведется </w:t>
      </w:r>
      <w:proofErr w:type="gram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</w:t>
      </w:r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чение по</w:t>
      </w:r>
      <w:proofErr w:type="gramEnd"/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ельскохозяйственному труду (растениеводство)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Коррекция специфических нарушений, затрудняющих формирование жизненно необходимых знаний, умений и навыков, осуществляется также и на занятиях по специальным коррекционным предметам. Уроки развития устной речи способствуют более активному усвоению знаний и практических умений при обучении русскому языку, чтению, биологии, истории, географии и другим предмета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Формирование знаний и умений, способствующих социальной адаптации, повышению общего развития, практической подготовки к самостоятельной жизни осуществляется на уроках социально-бытовой ориентировки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тандарт образования раскрывает ступени обучения, их продолжительность, допустимую учебную нагрузку на каждой ступени, а также дает представление о содержании и структуре образования как целого, в котором присутствует федеральный, региональный и  школьный компонент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тандарт образования дает возможность учреждению, имеющему специальные (коррекционные) классы для детей с нарушениями интеллекта,  выбрать те образовательные области, которые в наибольшей мере соответствуют возможностям этой категории аномалии, определяют возможные ступени и сроки их обучени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Именно эти параметры соблюдались при разработке учебного плана специальных (коррекционных) классов, программ учебных предметов, структуры управления и организации учебной деятельности с учетом решения специфических задач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Структура:</w:t>
      </w:r>
    </w:p>
    <w:p w:rsidR="002818F1" w:rsidRPr="00570CED" w:rsidRDefault="002818F1" w:rsidP="002818F1">
      <w:pPr>
        <w:spacing w:after="0" w:line="240" w:lineRule="auto"/>
        <w:ind w:firstLine="3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 В специальных (коррекционных) классах VIII вида образовательный процесс осуществляется в соответствии с уровнями общеобразовательных программ двух ступеней общего образования:</w:t>
      </w:r>
    </w:p>
    <w:p w:rsidR="002818F1" w:rsidRPr="00570CED" w:rsidRDefault="002818F1" w:rsidP="002818F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- 1 ступень – начальное общее образование (нормативный срок освоения – 4 года);</w:t>
      </w:r>
    </w:p>
    <w:p w:rsidR="002818F1" w:rsidRPr="00570CED" w:rsidRDefault="002818F1" w:rsidP="002818F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- 2 ступень - основное общее образование (нормативный срок освоения – 5 лет).</w:t>
      </w:r>
    </w:p>
    <w:p w:rsidR="002818F1" w:rsidRPr="00570CED" w:rsidRDefault="002818F1" w:rsidP="002818F1">
      <w:pPr>
        <w:spacing w:after="0" w:line="240" w:lineRule="auto"/>
        <w:ind w:firstLine="3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t>Сроки обучения в специальных (коррекционных) классах VIII вида - 9 лет (с выдачей обучающимся свидетельства установленного образца).</w:t>
      </w:r>
    </w:p>
    <w:p w:rsidR="00CB290E" w:rsidRPr="00570CED" w:rsidRDefault="002818F1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         1-4 классы –  этап обучения, на котором общеобразовательная подготовка сочетается с коррекционной и пропедевтической задачей специального обучения;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-         5-9 классы – осуществляется обучение основным общеобразовательным предметам и профессионально-трудовое обучение, при этом ставится целью социально-трудовая и бытовая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адаптация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и реабилитация  обучающихся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Учебный план включает перечень всех учебных предметов, распределение их по годам обучения, количество часов, отводимых на каждый предмет, и распределение этих часов в течение учебной недели. Наряду с традиционными предметами в учебный план включены специфические, имеющие коррекционную направленность  занятия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1 - 9 классах из традиционных учебных предметов изучаются: русский язык (чтение и развитие речи, письмо), математика, биология, география, история, изобразительное искусство, пение и музыка; осуществляются физическое воспитание, трудовое и профессиональное обучение. Задача общеобразовательных предметов и трудового обучения заключается в обеспечении обучающихся тем уровнем знаний, умений и навыков, которые необходимы для их успешной социальной адаптации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пециальная задача коррекции имеющихся у обучающихся специфических нарушений, трудностей формирования жизненно необходимых знаний, умений и  навыков осуществляется не только при изучении основных учебных предметов, но и на специальных занятиях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В старших классах таким предметом является социально-бытовая ориентировка (СБО). Для успешного решения задачи социальной адаптации и реабилитации умственно отсталые обучающиеся в силу особенностей своего психофизического развития 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нуждаются в целенаправленном воспитании. Решению этой задачи подчинены занятия по СБО, на которых осуществляется практическая подготовка обучающихся к самостоятельной жизни, формирование у них знаний и умений, способствующих социальной адаптации, повышению общего уровня развития. Социальная адаптация представляет собой один из механизмов социализации, позволяющей личности активно включаться в различные структурные элементы социальной сферы, т.е. посильно участвовать в труде, приобщаться к социальной и культурной жизни общества, устраивать свой быт в соответствии с нормами и правилами общежития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пецифической формой организации учебных занятий в специальных (коррекционных) классах  VIII вида являются  индивидуальные и групповые логопедические и коррекционные занятия по развитию психомоторики и сенсорных процессов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Учебный план учреждения позволяет выполнить требования государства, предъявляемые к специальному образовательному стандарту для </w:t>
      </w:r>
      <w:proofErr w:type="gramStart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ающихся</w:t>
      </w:r>
      <w:proofErr w:type="gramEnd"/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 особыми образовательными потребностями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Контингент обучающихся специальных (коррекционных) классов VIII вида формируется из числа обучающихся</w:t>
      </w:r>
      <w:r w:rsidR="009918AD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МОУ «СОШ» с. Перевесинка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, которым медико-педагогической комиссией рекомендовано обучение в специальных коррекционных классах VIII вида.</w:t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A53E7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CB290E" w:rsidRPr="00570CED" w:rsidRDefault="00CB290E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2818F1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IV. Учебный план специальных (коррекционных) классов VIII вида.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Учебный план (вариант 1) разработан на основе приказа МО РФ от 10 апреля 2002 г. № 29/2065-п  в соответствии с базисным учебным планом специальных (коррекционных) образовательных учреждений </w:t>
      </w:r>
      <w:r w:rsidRPr="00570CED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570CED">
        <w:rPr>
          <w:rFonts w:ascii="Times New Roman" w:hAnsi="Times New Roman" w:cs="Times New Roman"/>
          <w:sz w:val="24"/>
          <w:szCs w:val="24"/>
        </w:rPr>
        <w:t xml:space="preserve"> вида, письмом министерства образования РФ от 18.09.2002 г. № 29/2331-6 и предусматривает девятилетний срок обучения. 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>Инвариантная часть регионального базисного учебного плана сохранена в полном объеме и основывается на коррекционной подготовке на протяжении всего срока обучения.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>Учебный план включает общеобразовательные предметы, содержание которых приспособлено к возможностям умственно отсталых обучающихся, специфические коррекционные предметы, а также индивидуальные и групповые коррекционные занятия.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>Учебный план реализуется по программам: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>- Программы подготовительного и 1-4 классов специальных (коррекционных)   образовательных учреждений VIII вида, под ред. Воронковой В.В. – М.: Просвещение, 1999.</w:t>
      </w:r>
    </w:p>
    <w:p w:rsidR="002818F1" w:rsidRPr="00570CED" w:rsidRDefault="002818F1" w:rsidP="002818F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- Программы специальных (коррекционных) общеобразовательных учреждений </w:t>
      </w:r>
      <w:r w:rsidRPr="00570CED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570CED">
        <w:rPr>
          <w:rFonts w:ascii="Times New Roman" w:hAnsi="Times New Roman" w:cs="Times New Roman"/>
          <w:sz w:val="24"/>
          <w:szCs w:val="24"/>
        </w:rPr>
        <w:t xml:space="preserve"> вида 5-9 классы (сборники 1,2) под ред. Воронковой В.В.– М.: </w:t>
      </w:r>
      <w:proofErr w:type="spellStart"/>
      <w:r w:rsidRPr="00570CED">
        <w:rPr>
          <w:rFonts w:ascii="Times New Roman" w:hAnsi="Times New Roman" w:cs="Times New Roman"/>
          <w:sz w:val="24"/>
          <w:szCs w:val="24"/>
        </w:rPr>
        <w:t>Гуманит.изд.центр</w:t>
      </w:r>
      <w:proofErr w:type="spellEnd"/>
      <w:r w:rsidRPr="00570CED">
        <w:rPr>
          <w:rFonts w:ascii="Times New Roman" w:hAnsi="Times New Roman" w:cs="Times New Roman"/>
          <w:sz w:val="24"/>
          <w:szCs w:val="24"/>
        </w:rPr>
        <w:t xml:space="preserve"> ВЛАДОС, 2000.</w:t>
      </w:r>
    </w:p>
    <w:p w:rsidR="002818F1" w:rsidRPr="00570CED" w:rsidRDefault="002818F1" w:rsidP="002818F1">
      <w:pPr>
        <w:pStyle w:val="ConsNormal"/>
        <w:widowControl/>
        <w:ind w:firstLine="709"/>
        <w:jc w:val="both"/>
        <w:rPr>
          <w:rFonts w:ascii="Times New Roman" w:hAnsi="Times New Roman"/>
          <w:sz w:val="24"/>
          <w:szCs w:val="24"/>
        </w:rPr>
      </w:pPr>
      <w:r w:rsidRPr="00570CED">
        <w:rPr>
          <w:rFonts w:ascii="Times New Roman" w:hAnsi="Times New Roman"/>
          <w:sz w:val="24"/>
          <w:szCs w:val="24"/>
        </w:rPr>
        <w:t>Начало и продолжительность учебного года и каникул устанавливаются в соответствии с календарным учебным графиком.</w:t>
      </w:r>
    </w:p>
    <w:p w:rsidR="002818F1" w:rsidRPr="00570CED" w:rsidRDefault="002818F1" w:rsidP="002818F1">
      <w:pPr>
        <w:pStyle w:val="ConsNormal"/>
        <w:widowControl/>
        <w:ind w:firstLine="540"/>
        <w:jc w:val="both"/>
        <w:rPr>
          <w:rFonts w:ascii="Times New Roman" w:hAnsi="Times New Roman"/>
          <w:sz w:val="24"/>
          <w:szCs w:val="24"/>
        </w:rPr>
      </w:pPr>
      <w:r w:rsidRPr="00570CED">
        <w:rPr>
          <w:rFonts w:ascii="Times New Roman" w:hAnsi="Times New Roman"/>
          <w:sz w:val="24"/>
          <w:szCs w:val="24"/>
        </w:rPr>
        <w:t>Продолжительность урока в 1 классе – 35 мин. (I полугодие), начиная со II полугодия – 45 мин.; во II – IX классах – 45 мин.</w:t>
      </w:r>
    </w:p>
    <w:p w:rsidR="002818F1" w:rsidRPr="00570CED" w:rsidRDefault="002818F1" w:rsidP="002818F1">
      <w:pPr>
        <w:pStyle w:val="ConsNormal"/>
        <w:widowControl/>
        <w:ind w:firstLine="540"/>
        <w:jc w:val="both"/>
        <w:rPr>
          <w:rFonts w:ascii="Times New Roman" w:hAnsi="Times New Roman"/>
          <w:sz w:val="24"/>
          <w:szCs w:val="24"/>
        </w:rPr>
      </w:pPr>
      <w:r w:rsidRPr="00570CED">
        <w:rPr>
          <w:rFonts w:ascii="Times New Roman" w:hAnsi="Times New Roman"/>
          <w:sz w:val="24"/>
          <w:szCs w:val="24"/>
        </w:rPr>
        <w:t xml:space="preserve">В I классе в течение учебного года отметки обучающимся не выставляются. </w:t>
      </w:r>
      <w:r w:rsidR="00684FE3">
        <w:rPr>
          <w:rFonts w:ascii="Times New Roman" w:hAnsi="Times New Roman"/>
          <w:sz w:val="24"/>
          <w:szCs w:val="24"/>
        </w:rPr>
        <w:t xml:space="preserve">Оценки начинают ставить с </w:t>
      </w:r>
      <w:r w:rsidR="00684FE3">
        <w:rPr>
          <w:rFonts w:ascii="Times New Roman" w:hAnsi="Times New Roman"/>
          <w:sz w:val="24"/>
          <w:szCs w:val="24"/>
          <w:lang w:val="en-US"/>
        </w:rPr>
        <w:t>III</w:t>
      </w:r>
      <w:r w:rsidR="00684FE3" w:rsidRPr="00684FE3">
        <w:rPr>
          <w:rFonts w:ascii="Times New Roman" w:hAnsi="Times New Roman"/>
          <w:sz w:val="24"/>
          <w:szCs w:val="24"/>
        </w:rPr>
        <w:t xml:space="preserve"> </w:t>
      </w:r>
      <w:r w:rsidR="00684FE3">
        <w:rPr>
          <w:rFonts w:ascii="Times New Roman" w:hAnsi="Times New Roman"/>
          <w:sz w:val="24"/>
          <w:szCs w:val="24"/>
        </w:rPr>
        <w:t xml:space="preserve">четверти во 2 классе. </w:t>
      </w:r>
      <w:r w:rsidRPr="00570CED">
        <w:rPr>
          <w:rFonts w:ascii="Times New Roman" w:hAnsi="Times New Roman"/>
          <w:sz w:val="24"/>
          <w:szCs w:val="24"/>
        </w:rPr>
        <w:t>Результат продвижения обучающихся в развитии определяется на основе анализа (1 раз в четверть) их продуктивной деятельности (поделок, рисунков, уровня развития речи).</w:t>
      </w:r>
    </w:p>
    <w:p w:rsidR="002818F1" w:rsidRPr="00570CED" w:rsidRDefault="00E133D1" w:rsidP="002818F1">
      <w:pPr>
        <w:pStyle w:val="ConsNormal"/>
        <w:widowControl/>
        <w:ind w:firstLine="709"/>
        <w:jc w:val="both"/>
        <w:rPr>
          <w:rFonts w:ascii="Times New Roman" w:hAnsi="Times New Roman"/>
          <w:sz w:val="24"/>
          <w:szCs w:val="24"/>
        </w:rPr>
      </w:pPr>
      <w:r w:rsidRPr="00570CED">
        <w:rPr>
          <w:rFonts w:ascii="Times New Roman" w:hAnsi="Times New Roman"/>
          <w:sz w:val="24"/>
          <w:szCs w:val="24"/>
        </w:rPr>
        <w:t xml:space="preserve">Объем учебной нагрузки и распределения учебных часов по образовательным областям  определяется для каждого учащегося индивидуально и зависит от уровня усвоения  им минимума содержания образования, ограничений, связанных с течением </w:t>
      </w:r>
      <w:r w:rsidRPr="00570CED">
        <w:rPr>
          <w:rFonts w:ascii="Times New Roman" w:hAnsi="Times New Roman"/>
          <w:sz w:val="24"/>
          <w:szCs w:val="24"/>
        </w:rPr>
        <w:lastRenderedPageBreak/>
        <w:t>заболевания, социальных запросов, но не превышает максимально допустимую нагрузку в соответствии с классом обучения ( СанПиН 2.4.2.2821-10 от 29.12.2010г.)</w:t>
      </w:r>
    </w:p>
    <w:p w:rsidR="002818F1" w:rsidRPr="00570CED" w:rsidRDefault="002818F1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</w:p>
    <w:p w:rsidR="00B21BAE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         В школе обучаются дети по программе специальных коррекционных классов для детей с наруш</w:t>
      </w:r>
      <w:r w:rsidR="009918AD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ением интеллекта (8 вида): в 1 классе – 1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человек, </w:t>
      </w:r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во 2 классе – 1 человек, в 3 классе – 1 человек, 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в </w:t>
      </w:r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5 классе – 2 человек</w:t>
      </w:r>
      <w:r w:rsidR="00684FE3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а</w:t>
      </w:r>
      <w:r w:rsidR="00196AEC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, в 6 классе – 1 человек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           Учебный план предусматривает девятилетний срок обучения в соответствии с РУП.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           Образовательный процесс организуется в режиме 6-дневной учебной недели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1-6 классах – начальный этап обучения, общеобразовательная подготовка сочетается с коррекционной и пропедевтической работой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7-9 классах продолжается обучение общеобразовательным предметам и вводится трудовое обучение, имеющее профессиональную направленность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разовательный процесс организуется по программам специального (коррекционного) образовательного учреждения VIII вид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Учебный план включает инвариантную часть и школьный компонент. Инвариантная часть осуществляется в соответствии</w:t>
      </w:r>
      <w:r w:rsidR="00B21BAE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с РУП .</w:t>
      </w:r>
    </w:p>
    <w:p w:rsidR="00D908EF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Трудовая подготовка (профессионально-трудовое обучение) имеет профессиональную направленност</w:t>
      </w:r>
      <w:r w:rsidR="00684FE3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ь: сельское хозяйство (растениеводство)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В школьный компонент включены часы коррекционных занятий с психологом (1 час в 6 СКК, 2 час – в 9 СКК): «Курс адаптации» в 5 СКК и «Реализуй себя» в 9 СКК  для осуществления интеграции обучающихся с ограниченными возможностями здоровья в образовательную среду, успешной адаптации в обществе;  курс «Полезные навыки» в 7-9 классе (1 час);  «Полезные привычки» (1 час) в 1-6 классе с целью предупреждения распространения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табакокурения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, алкоголизма, наркомании среди обучающихся, привития полезных привычек, необходимых для успешной адаптации и социализации в обществе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о окончании 9 класса обучающиеся сдают экзамен по трудовому обучению и получают документ установленного образца об окончании специального (коррекционного) образовательного учреждения VIII вид</w:t>
      </w:r>
    </w:p>
    <w:p w:rsidR="00A53E73" w:rsidRPr="00570CED" w:rsidRDefault="00A53E73" w:rsidP="000347A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Начальная школа 1-4 классы.</w:t>
      </w:r>
    </w:p>
    <w:p w:rsidR="00D908EF" w:rsidRPr="00570CED" w:rsidRDefault="00D908EF" w:rsidP="000347A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3"/>
        <w:gridCol w:w="4688"/>
      </w:tblGrid>
      <w:tr w:rsidR="00A53E73" w:rsidRPr="00570CED" w:rsidTr="00684FE3">
        <w:tc>
          <w:tcPr>
            <w:tcW w:w="468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зовательные области и предметы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и и задачи обучения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ский язык: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Обучение грамоте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Чтение и развитие речи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Письмо и развитие речи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учить школьников правильно и осмысленно читать доступный их пониманию текст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ботать  элементарные навыки грамотного письма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ысить уровень общего речевого развития учащихся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учить последовательно и правильно излагать свои мысли в устной и письменной форме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нравственные качества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учащимся такие доступные количественные, пространственные, временные и геометрические представления, которые помогут им в дальнейшем включиться в трудовую деятельность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рекция и развитие познавательной деятельности и личностных качеств ребенка, 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воспитание трудолюбия, самостоятельности, настойчивости, формирование умения планировать свою деятельность, осуществлять контроль и самоконтроль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ая направленность обучения и связь с другими учебными предметами.</w:t>
            </w:r>
          </w:p>
        </w:tc>
      </w:tr>
      <w:tr w:rsidR="00A53E73" w:rsidRPr="00570CED" w:rsidTr="00684FE3">
        <w:tc>
          <w:tcPr>
            <w:tcW w:w="468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усвоению абстрактных математических понятий, формирование способности мыслить отвлеченно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коррекции недостатков познавательной деятельности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ить устанавливать сходства и различия, развивать аналитико-синтетическую деятельность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ить ориентироваться в задании, планировать свою работу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равлять недостатки моторики, совершенствовать зрительно-двигательную координацию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у учащихся речь, художественный вкус, интерес и любовь к изобразительной деятельности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 и пение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знания о музыке, музыкально-эстетический словарь, ориентировку в средствах музыкальной выразительности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ершенствовать певческие навыки, развивать чувство ритма, речевую активность, слух и память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преодолению неадекватных форм поведения, снятию эмоционального напряжения, активизированию творческих способностей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тклонения в интеллектуальном развитии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итмика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равлять недостатки физического развития, общей и речевой моторики, эмоционально-волевой сферы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ывать положительные качества личности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ить слушать музыку, выполнять под музыку разнообразные движения, петь, танцевать, играть на простейших музыкальных инструментах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ое воспитание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компенсировать недостатки физического развития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двигательные возможности, совершенствовать двигательные навыки и умения.</w:t>
            </w:r>
          </w:p>
        </w:tc>
      </w:tr>
      <w:tr w:rsidR="00A53E73" w:rsidRPr="00570CED" w:rsidTr="00684FE3">
        <w:tc>
          <w:tcPr>
            <w:tcW w:w="4683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реплять здоровье, содействовать нормальному физическому развитию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овое обучение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общить элементарные знания по видам 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руда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трудовые качества, обучать доступным приемам труда, развивать самостоятельность в труде, прививать интерес к труду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организационные умения в труде, учить выполнять правила внутреннего распорядка и безопасной работы, санитарно-гигиенические требования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равлять недостатки познавательной деятельности.</w:t>
            </w:r>
          </w:p>
        </w:tc>
      </w:tr>
      <w:tr w:rsidR="00A53E73" w:rsidRPr="00570CED" w:rsidTr="00684FE3">
        <w:tc>
          <w:tcPr>
            <w:tcW w:w="4683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речи на основе ознакомления с предметами и явлениями окружающей действительности.</w:t>
            </w: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равлять дефекты общего и речевого развития детей, их познавательной деятельности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ние элементарных представлений и понятий об окружающем мире.</w:t>
            </w:r>
          </w:p>
        </w:tc>
      </w:tr>
      <w:tr w:rsidR="00A53E73" w:rsidRPr="00570CED" w:rsidTr="00684FE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688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вать аналитико-синтетическую деятельность учащихся,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х мышление.</w:t>
            </w:r>
          </w:p>
        </w:tc>
      </w:tr>
    </w:tbl>
    <w:p w:rsidR="00D908EF" w:rsidRPr="00570CED" w:rsidRDefault="00D908EF" w:rsidP="00A53E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</w:pPr>
    </w:p>
    <w:p w:rsidR="00A53E73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5-9 классы</w:t>
      </w:r>
      <w:r w:rsidRPr="00570CE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 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82"/>
        <w:gridCol w:w="4689"/>
      </w:tblGrid>
      <w:tr w:rsidR="00A53E73" w:rsidRPr="00570CED" w:rsidTr="00A53E73"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зовательные области и предметы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и и задачи обучения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ский язык: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Чтение и развитие речи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Письмо и развитие речи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учить школьников навыкам правильного, беглого и выразительного чтения доступных их пониманию произведений или отрывков из произведений русских, зарубежных и современных писателей;</w:t>
            </w:r>
          </w:p>
        </w:tc>
      </w:tr>
      <w:tr w:rsidR="00A53E73" w:rsidRPr="00570CED" w:rsidTr="00A53E73">
        <w:trPr>
          <w:trHeight w:val="1170"/>
        </w:trPr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ботать  достаточно прочные  навыки грамотного письма на основе изучения элементарного курса грамматики;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учить последовательно и правильно излагать свои мысли в устной и письменной форме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циально адаптировать учащихся в плане общего развития 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ности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равственных качеств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речь и мышление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учащимся такие доступные количественные, пространственные, временные и геометрические представления, которые помогут им в дальнейшем включиться в трудовую деятельность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ышать уровень общего развития учащихс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едостатки познавательной деятельности и личностные качества.</w:t>
            </w:r>
          </w:p>
        </w:tc>
      </w:tr>
      <w:tr w:rsidR="00A53E73" w:rsidRPr="00570CED" w:rsidTr="00A53E73">
        <w:trPr>
          <w:trHeight w:val="975"/>
        </w:trPr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ая направленность обучения и связь с другими учебными предметами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родоведение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некоторые элементарные представления об окружающем мир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ить учащихся к лучшему усвоению элементарных естествоведческих, биологических, географических и исторических знани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ить устанавливать несложные причинно-следственные связи в природе и взаимозависимость природных явлени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ывать любовь к природ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едостатки психофизического развития и познавательных возможностей и интересов учащихся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ология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бщить учащимся знания об основных элементах неживой и живой природы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правильное понимание природных явлени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оспитывать бережное отношение к природ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ивать навыки, способствующие сохранению и укреплению здоровья человека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графия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вивать 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знавательную деятельность учащихс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чить анализировать, сравнивать изучаемые объекты и явления, понимать причинно-следственные зависимости, наблюдать за изменениями в природе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абстрактное мышление, расширять словарный запас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триотическое, интернациональное, эстетическое и экологическое воспитание учащихся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тория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учать исторический материал с древности до настоящего времен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правильные исторические представлени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мыслительную деятельность и речь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умение выражать свои мысли историческими терминам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одить краеведческую работу, формировать гражданские качества учащегося, знакомить с современной жизнью России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ществознание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ать элементарные основы 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обществоведческих знани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здать условия для социальной адаптации учащихся путем повышения их правовой и этической грамотност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мыслительную деятельность и речь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циально-бытовая ориентировка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ая подготовка детей к самостоятельной жизни и труду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знания и умения, способствующие социальной адаптаци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ышать уровень общего развития учащихся: систематизировать и совершенствовать навыки самообслуживания, ведения домашнего хозяйства, ориентировки в окружающем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умения пользоваться услугами организаций, предприятий и учреждений, в которые им придется обращатьс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усвоению морально-этических норм поведения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коррекции недостатков познавательной деятельност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аналитико-синтетическую деятельность.</w:t>
            </w:r>
          </w:p>
        </w:tc>
      </w:tr>
      <w:tr w:rsidR="00A53E73" w:rsidRPr="00570CED" w:rsidTr="00A53E73">
        <w:trPr>
          <w:trHeight w:val="705"/>
        </w:trPr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учшать зрительно-двигательную координацию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у учащихся речь, художественный вкус, интерес и любовь к изобразительной деятельности.</w:t>
            </w:r>
          </w:p>
        </w:tc>
      </w:tr>
      <w:tr w:rsidR="00A53E73" w:rsidRPr="00570CED" w:rsidTr="00A53E73"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умения применять полученные знания и умения в учебной, трудовой и общественно-полезной деятельности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 и пение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музыкальную культуру школьников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эмоциональное, осознанное восприятие музыки в процессе активного участия в хоровом и сольном исполнении, во время слушания музыкальных произведени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нравственные качества школьника, способствовать адаптации в обществ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преодолению неадекватных форм поведения, снятию эмоционального напряжения, активизированию творческих способностей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ррегирова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тклонения в интеллектуальном развитии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ая культура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реплять здоровье, содействовать нормальному физическому развитию, повышать работоспособность учащихс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и совершенствовать двигательные умения и навыки, формировать навыки правильной осанки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ь знания в области гигиены, теоретических сведений по физкультур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вать чувства темпа и ритма, координации движений.</w:t>
            </w: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684FE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рудовое обучение – </w:t>
            </w:r>
            <w:r w:rsidR="006C1E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ельскохоз</w:t>
            </w:r>
            <w:r w:rsidR="00DF784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йственный труд</w:t>
            </w:r>
            <w:bookmarkStart w:id="0" w:name="_GoBack"/>
            <w:bookmarkEnd w:id="0"/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6C1EEA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ить учащихся к поступлению в ПТУ</w:t>
            </w:r>
            <w:r w:rsidR="006C1E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A53E73" w:rsidRPr="006C1EEA" w:rsidRDefault="006C1EEA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ahoma" w:hAnsi="Tahoma" w:cs="Tahoma"/>
                <w:color w:val="000000"/>
                <w:sz w:val="18"/>
                <w:szCs w:val="18"/>
                <w:shd w:val="clear" w:color="auto" w:fill="FFFFFF"/>
              </w:rPr>
              <w:t xml:space="preserve"> </w:t>
            </w:r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еализация личностно-ориентированного подхода в обучении и воспитании детей и подростков с отклонениями в развитии, подготовка к работе по одной из массовых рабочих профессий, интеграция в обществе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E702B8" w:rsidRPr="00E702B8" w:rsidRDefault="00E702B8" w:rsidP="00E702B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702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владение учащимися сельскохозяйственными знаниями, трудовыми умениями и навыками, достаточными для работы на производстве.</w:t>
            </w:r>
          </w:p>
          <w:p w:rsidR="00E702B8" w:rsidRPr="00E702B8" w:rsidRDefault="00E702B8" w:rsidP="00E702B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702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ррекция недостатков трудовой деятельности.</w:t>
            </w:r>
          </w:p>
          <w:p w:rsidR="00E702B8" w:rsidRPr="00E702B8" w:rsidRDefault="00E702B8" w:rsidP="00E702B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702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спитание положительного отношения к труду.</w:t>
            </w:r>
          </w:p>
          <w:p w:rsidR="00A53E73" w:rsidRPr="00E702B8" w:rsidRDefault="00E702B8" w:rsidP="00E702B8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702B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действие физическому развитию, укреплению их здоровья.</w:t>
            </w: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6C1EEA" w:rsidRDefault="00A53E73" w:rsidP="006C1E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ировать организационные умения в труде, учить выполнять правила внутреннего распорядка и безопасной работы, санитарно-гигиенические требования.</w:t>
            </w:r>
          </w:p>
          <w:p w:rsidR="006C1EEA" w:rsidRPr="006C1EEA" w:rsidRDefault="00E702B8" w:rsidP="006C1EEA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ствовать социальной адаптации.</w:t>
            </w:r>
            <w:r w:rsidR="006C1EEA">
              <w:rPr>
                <w:rFonts w:ascii="Tahoma" w:hAnsi="Tahoma" w:cs="Tahoma"/>
                <w:color w:val="000000"/>
                <w:sz w:val="18"/>
                <w:szCs w:val="18"/>
              </w:rPr>
              <w:t xml:space="preserve"> </w:t>
            </w:r>
            <w:r w:rsidR="006C1EEA"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е доступных школьникам технических и технологических знаний на уроках сельскохозяйственного труда;</w:t>
            </w:r>
          </w:p>
          <w:p w:rsidR="006C1EEA" w:rsidRPr="006C1EEA" w:rsidRDefault="006C1EEA" w:rsidP="006C1EEA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звитие у обучающихся </w:t>
            </w:r>
            <w:proofErr w:type="spellStart"/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етрудовых</w:t>
            </w:r>
            <w:proofErr w:type="spellEnd"/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мений, то есть умений ориентироваться в производственном задании, планировать и контролировать ход работы;</w:t>
            </w:r>
          </w:p>
          <w:p w:rsidR="006C1EEA" w:rsidRPr="006C1EEA" w:rsidRDefault="006C1EEA" w:rsidP="006C1EEA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учение школьников профессиональным приемам труда по специальности и привитие им соответствующих трудовых навыков;</w:t>
            </w:r>
          </w:p>
          <w:p w:rsidR="006C1EEA" w:rsidRPr="006C1EEA" w:rsidRDefault="006C1EEA" w:rsidP="006C1E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EE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ирование необходимых в повседневной производственной деятельности качеств личности, чувства коллективизма, ответственности за порученное дело, добросовестности, честности, готовности помочь товарищу, работать на общую пользу, бережного отношения к общественной собственности.</w:t>
            </w:r>
          </w:p>
          <w:p w:rsidR="00E702B8" w:rsidRPr="00570CED" w:rsidRDefault="00E702B8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4785" w:type="dxa"/>
            <w:vMerge w:val="restart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53E73" w:rsidRPr="00570CED" w:rsidTr="00A53E73">
        <w:tc>
          <w:tcPr>
            <w:tcW w:w="0" w:type="auto"/>
            <w:vMerge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78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0792E" w:rsidRPr="00570CED" w:rsidRDefault="00D0792E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D0792E" w:rsidRPr="00570CED" w:rsidRDefault="00D0792E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D908EF" w:rsidRPr="00570CED" w:rsidRDefault="00D908EF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A53E73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lastRenderedPageBreak/>
        <w:t>Учебный план специальных (коррекционных) классов VIII вида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D0792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МОУ "СОШ" с. Перевесинка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для детей с ограниченным</w:t>
      </w:r>
      <w:r w:rsidR="00D0792E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и воз</w:t>
      </w:r>
      <w:r w:rsidR="006B0890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можностями здоровья.</w:t>
      </w:r>
    </w:p>
    <w:p w:rsidR="00D0792E" w:rsidRPr="00570CED" w:rsidRDefault="00D0792E" w:rsidP="00D0792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оличество часов в неделю по классам.</w:t>
      </w:r>
    </w:p>
    <w:p w:rsidR="006B0890" w:rsidRPr="0079790E" w:rsidRDefault="006B0890" w:rsidP="006B089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08"/>
        <w:gridCol w:w="632"/>
        <w:gridCol w:w="632"/>
        <w:gridCol w:w="633"/>
        <w:gridCol w:w="633"/>
        <w:gridCol w:w="633"/>
        <w:gridCol w:w="633"/>
        <w:gridCol w:w="633"/>
        <w:gridCol w:w="633"/>
        <w:gridCol w:w="633"/>
      </w:tblGrid>
      <w:tr w:rsidR="006B0890" w:rsidRPr="0079790E" w:rsidTr="006B0890">
        <w:trPr>
          <w:cantSplit/>
        </w:trPr>
        <w:tc>
          <w:tcPr>
            <w:tcW w:w="4308" w:type="dxa"/>
            <w:vMerge w:val="restart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Образовательные</w:t>
            </w:r>
          </w:p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области</w:t>
            </w:r>
          </w:p>
        </w:tc>
        <w:tc>
          <w:tcPr>
            <w:tcW w:w="5695" w:type="dxa"/>
            <w:gridSpan w:val="9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Число учебных часов в неделю</w:t>
            </w:r>
          </w:p>
        </w:tc>
      </w:tr>
      <w:tr w:rsidR="006B0890" w:rsidRPr="0079790E" w:rsidTr="006B0890">
        <w:trPr>
          <w:cantSplit/>
        </w:trPr>
        <w:tc>
          <w:tcPr>
            <w:tcW w:w="4308" w:type="dxa"/>
            <w:vMerge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30" w:type="dxa"/>
            <w:gridSpan w:val="4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 </w:t>
            </w:r>
            <w:r w:rsidRPr="0079790E">
              <w:rPr>
                <w:rFonts w:ascii="Times New Roman" w:hAnsi="Times New Roman"/>
                <w:sz w:val="24"/>
                <w:szCs w:val="24"/>
              </w:rPr>
              <w:t>ступень</w:t>
            </w:r>
          </w:p>
        </w:tc>
        <w:tc>
          <w:tcPr>
            <w:tcW w:w="3165" w:type="dxa"/>
            <w:gridSpan w:val="5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I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proofErr w:type="spellEnd"/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9790E">
              <w:rPr>
                <w:rFonts w:ascii="Times New Roman" w:hAnsi="Times New Roman"/>
                <w:sz w:val="24"/>
                <w:szCs w:val="24"/>
              </w:rPr>
              <w:t>ступень</w:t>
            </w:r>
          </w:p>
        </w:tc>
      </w:tr>
      <w:tr w:rsidR="006B0890" w:rsidRPr="0079790E" w:rsidTr="006B0890">
        <w:trPr>
          <w:cantSplit/>
        </w:trPr>
        <w:tc>
          <w:tcPr>
            <w:tcW w:w="4308" w:type="dxa"/>
            <w:vMerge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2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4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6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7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8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9 </w:t>
            </w:r>
            <w:proofErr w:type="spellStart"/>
            <w:r w:rsidRPr="0079790E">
              <w:rPr>
                <w:rFonts w:ascii="Times New Roman" w:hAnsi="Times New Roman"/>
                <w:sz w:val="24"/>
                <w:szCs w:val="24"/>
              </w:rPr>
              <w:t>кл</w:t>
            </w:r>
            <w:proofErr w:type="spellEnd"/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1. ОБЩЕОБРАЗОВАТЕЛЬНЫЕ          КУРСЫ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Чтение и развитие речи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Чтение 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Письмо и развитие речи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Русский язык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Математик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Природоведение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Биология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География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История Отечеств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Музыка 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Изобразительное искусство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2. ТРУДОВАЯ ПОДГОТОВК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Трудовое обучение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Профессионально-трудовое обучение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Трудовая практика 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. КОРРЕКЦИОННАЯ ПОДГОТОВК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Развитие устной речи на основе изучения предметов и явлений окружающей действительности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 xml:space="preserve">Социально-бытовая ориентировка         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Ритмика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Б) Обязательные индивидуальные и групповые коррекционные занятия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79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ИТОГО: Обязательная нагрузка для учащихся 1 – 9 классов.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4. ФАКУЛЬТАТИВНЫЕ ЗАНЯТИЯ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79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ВСЕГО: Максимальная нагрузка учащихся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8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bCs/>
                <w:sz w:val="24"/>
                <w:szCs w:val="24"/>
              </w:rPr>
              <w:t>38</w:t>
            </w:r>
          </w:p>
        </w:tc>
      </w:tr>
      <w:tr w:rsidR="006B0890" w:rsidRPr="0079790E" w:rsidTr="006B0890">
        <w:tc>
          <w:tcPr>
            <w:tcW w:w="4308" w:type="dxa"/>
          </w:tcPr>
          <w:p w:rsidR="006B0890" w:rsidRPr="0079790E" w:rsidRDefault="006B0890" w:rsidP="009435F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632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633" w:type="dxa"/>
          </w:tcPr>
          <w:p w:rsidR="006B0890" w:rsidRPr="0079790E" w:rsidRDefault="006B0890" w:rsidP="009435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790E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</w:tr>
    </w:tbl>
    <w:p w:rsidR="006B0890" w:rsidRPr="0079790E" w:rsidRDefault="006B0890" w:rsidP="006B0890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B290E" w:rsidRPr="00570CED" w:rsidRDefault="00CB290E" w:rsidP="00A53E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B290E" w:rsidRPr="00570CED" w:rsidRDefault="00CB290E" w:rsidP="00A53E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B0890" w:rsidRDefault="006B0890" w:rsidP="005472F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B0890" w:rsidRDefault="006B0890" w:rsidP="005472F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B0890" w:rsidRDefault="006B0890" w:rsidP="005472F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6B0890" w:rsidRDefault="006B0890" w:rsidP="005472FA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472FA" w:rsidRPr="00570CED" w:rsidRDefault="00A53E73" w:rsidP="005472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 xml:space="preserve">V. </w:t>
      </w:r>
      <w:r w:rsidR="005472FA" w:rsidRPr="00570CED">
        <w:rPr>
          <w:rFonts w:ascii="Times New Roman" w:hAnsi="Times New Roman" w:cs="Times New Roman"/>
          <w:b/>
          <w:sz w:val="24"/>
          <w:szCs w:val="24"/>
        </w:rPr>
        <w:t xml:space="preserve">Годовой календарный учебный график МОУ СОШ </w:t>
      </w:r>
      <w:proofErr w:type="spellStart"/>
      <w:r w:rsidR="005472FA" w:rsidRPr="00570CED">
        <w:rPr>
          <w:rFonts w:ascii="Times New Roman" w:hAnsi="Times New Roman" w:cs="Times New Roman"/>
          <w:b/>
          <w:sz w:val="24"/>
          <w:szCs w:val="24"/>
        </w:rPr>
        <w:t>с.Перевесинка</w:t>
      </w:r>
      <w:proofErr w:type="spellEnd"/>
      <w:r w:rsidR="005472FA" w:rsidRPr="00570CED">
        <w:rPr>
          <w:rFonts w:ascii="Times New Roman" w:hAnsi="Times New Roman" w:cs="Times New Roman"/>
          <w:b/>
          <w:sz w:val="24"/>
          <w:szCs w:val="24"/>
        </w:rPr>
        <w:t xml:space="preserve">  Турковского ра</w:t>
      </w:r>
      <w:r w:rsidR="006B0890">
        <w:rPr>
          <w:rFonts w:ascii="Times New Roman" w:hAnsi="Times New Roman" w:cs="Times New Roman"/>
          <w:b/>
          <w:sz w:val="24"/>
          <w:szCs w:val="24"/>
        </w:rPr>
        <w:t>йона Саратовской области на 2016-2017</w:t>
      </w:r>
      <w:r w:rsidR="005472FA" w:rsidRPr="00570CED">
        <w:rPr>
          <w:rFonts w:ascii="Times New Roman" w:hAnsi="Times New Roman" w:cs="Times New Roman"/>
          <w:b/>
          <w:sz w:val="24"/>
          <w:szCs w:val="24"/>
        </w:rPr>
        <w:t xml:space="preserve"> учебный год</w:t>
      </w:r>
    </w:p>
    <w:p w:rsidR="005472FA" w:rsidRPr="00570CED" w:rsidRDefault="005472FA" w:rsidP="005472F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Начало учебного года:</w:t>
      </w:r>
    </w:p>
    <w:p w:rsidR="005472FA" w:rsidRPr="00570CED" w:rsidRDefault="00196AEC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01.09.2016 </w:t>
      </w:r>
      <w:r w:rsidR="005472FA" w:rsidRPr="00570CED">
        <w:rPr>
          <w:rFonts w:ascii="Times New Roman" w:hAnsi="Times New Roman" w:cs="Times New Roman"/>
          <w:sz w:val="24"/>
          <w:szCs w:val="24"/>
        </w:rPr>
        <w:t>года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Окончание учебного года: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Учебные занятия заканчиваются:</w:t>
      </w:r>
    </w:p>
    <w:p w:rsidR="005472FA" w:rsidRPr="00570CED" w:rsidRDefault="001349E1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в 1, 9</w:t>
      </w:r>
      <w:r w:rsidR="005472FA" w:rsidRPr="00570CED">
        <w:rPr>
          <w:rFonts w:ascii="Times New Roman" w:hAnsi="Times New Roman" w:cs="Times New Roman"/>
          <w:sz w:val="24"/>
          <w:szCs w:val="24"/>
        </w:rPr>
        <w:t xml:space="preserve"> классах  – 25 мая; во 2-8 классах  – 31 мая;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Начало учебных занятий:</w:t>
      </w:r>
    </w:p>
    <w:p w:rsidR="005472FA" w:rsidRPr="00570CED" w:rsidRDefault="001349E1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1-9</w:t>
      </w:r>
      <w:r w:rsidR="005472FA" w:rsidRPr="00570CED">
        <w:rPr>
          <w:rFonts w:ascii="Times New Roman" w:hAnsi="Times New Roman" w:cs="Times New Roman"/>
          <w:sz w:val="24"/>
          <w:szCs w:val="24"/>
        </w:rPr>
        <w:t xml:space="preserve"> классы - 8.30 час.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Окончание учебных занятий: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1 класс (1 четверть)– 11.55. час;2,3,4 классы – 12.05 час; 5-9 классы – 14</w:t>
      </w:r>
      <w:r w:rsidR="001349E1" w:rsidRPr="00570CED">
        <w:rPr>
          <w:rFonts w:ascii="Times New Roman" w:hAnsi="Times New Roman" w:cs="Times New Roman"/>
          <w:sz w:val="24"/>
          <w:szCs w:val="24"/>
        </w:rPr>
        <w:t>.05 час.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</w:t>
      </w:r>
      <w:r w:rsidRPr="00570CED">
        <w:rPr>
          <w:rFonts w:ascii="Times New Roman" w:hAnsi="Times New Roman" w:cs="Times New Roman"/>
          <w:b/>
          <w:sz w:val="24"/>
          <w:szCs w:val="24"/>
        </w:rPr>
        <w:t>Сменность занятий: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Занятия проводятся в одну смену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Продолжительность учебного года:</w:t>
      </w:r>
    </w:p>
    <w:p w:rsidR="005472FA" w:rsidRPr="00570CED" w:rsidRDefault="005472FA" w:rsidP="005472FA">
      <w:pPr>
        <w:pStyle w:val="22"/>
        <w:tabs>
          <w:tab w:val="left" w:pos="360"/>
          <w:tab w:val="left" w:pos="12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>В</w:t>
      </w:r>
      <w:r w:rsidR="001349E1" w:rsidRPr="00570CED">
        <w:rPr>
          <w:rFonts w:ascii="Times New Roman" w:hAnsi="Times New Roman" w:cs="Times New Roman"/>
          <w:sz w:val="24"/>
          <w:szCs w:val="24"/>
        </w:rPr>
        <w:t xml:space="preserve"> 1 классах – 33 недели; в 9 </w:t>
      </w:r>
      <w:r w:rsidRPr="00570CED">
        <w:rPr>
          <w:rFonts w:ascii="Times New Roman" w:hAnsi="Times New Roman" w:cs="Times New Roman"/>
          <w:sz w:val="24"/>
          <w:szCs w:val="24"/>
        </w:rPr>
        <w:t>не</w:t>
      </w:r>
      <w:r w:rsidR="001349E1" w:rsidRPr="00570CED">
        <w:rPr>
          <w:rFonts w:ascii="Times New Roman" w:hAnsi="Times New Roman" w:cs="Times New Roman"/>
          <w:sz w:val="24"/>
          <w:szCs w:val="24"/>
        </w:rPr>
        <w:t xml:space="preserve"> менее 34 учебных недель, 2-8 </w:t>
      </w:r>
      <w:r w:rsidRPr="00570CED">
        <w:rPr>
          <w:rFonts w:ascii="Times New Roman" w:hAnsi="Times New Roman" w:cs="Times New Roman"/>
          <w:sz w:val="24"/>
          <w:szCs w:val="24"/>
        </w:rPr>
        <w:t xml:space="preserve">-35 учебных недели.  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Режим работы школы: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1 -</w:t>
      </w:r>
      <w:r w:rsidR="001349E1" w:rsidRPr="00570CED">
        <w:rPr>
          <w:rFonts w:ascii="Times New Roman" w:hAnsi="Times New Roman" w:cs="Times New Roman"/>
          <w:sz w:val="24"/>
          <w:szCs w:val="24"/>
        </w:rPr>
        <w:t>2</w:t>
      </w:r>
      <w:r w:rsidRPr="00570CED">
        <w:rPr>
          <w:rFonts w:ascii="Times New Roman" w:hAnsi="Times New Roman" w:cs="Times New Roman"/>
          <w:sz w:val="24"/>
          <w:szCs w:val="24"/>
        </w:rPr>
        <w:t xml:space="preserve">  классы – 5-дневная рабочая</w:t>
      </w:r>
      <w:r w:rsidR="001349E1" w:rsidRPr="00570CED">
        <w:rPr>
          <w:rFonts w:ascii="Times New Roman" w:hAnsi="Times New Roman" w:cs="Times New Roman"/>
          <w:sz w:val="24"/>
          <w:szCs w:val="24"/>
        </w:rPr>
        <w:t xml:space="preserve"> неделя; 3-9</w:t>
      </w:r>
      <w:r w:rsidRPr="00570CED">
        <w:rPr>
          <w:rFonts w:ascii="Times New Roman" w:hAnsi="Times New Roman" w:cs="Times New Roman"/>
          <w:sz w:val="24"/>
          <w:szCs w:val="24"/>
        </w:rPr>
        <w:t xml:space="preserve"> классы – 6-дневная рабочая неделя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Регламентирование образовательного процесса на учебный год:</w:t>
      </w:r>
    </w:p>
    <w:p w:rsidR="005472FA" w:rsidRPr="00570CED" w:rsidRDefault="005472FA" w:rsidP="005472FA">
      <w:pPr>
        <w:numPr>
          <w:ilvl w:val="0"/>
          <w:numId w:val="2"/>
        </w:num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b/>
          <w:sz w:val="24"/>
          <w:szCs w:val="24"/>
        </w:rPr>
        <w:t xml:space="preserve">Продолжительность учебных занятий по четвертям: </w:t>
      </w:r>
    </w:p>
    <w:p w:rsidR="005472FA" w:rsidRPr="00570CED" w:rsidRDefault="005472FA" w:rsidP="005472FA">
      <w:p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92"/>
        <w:gridCol w:w="2393"/>
        <w:gridCol w:w="2393"/>
        <w:gridCol w:w="2393"/>
      </w:tblGrid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Четверти</w:t>
            </w:r>
          </w:p>
        </w:tc>
        <w:tc>
          <w:tcPr>
            <w:tcW w:w="47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Сроки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Продолжительность</w:t>
            </w:r>
          </w:p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(количество учебных недель)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о четверти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Окончание четверти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 четверть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1.09.2015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0.10.2015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8 недель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 четверть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9.11.2015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9.12.2015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8 недель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 четверть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1.01.2016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5.03.2016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0 недель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4 четверть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4.04.2016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1.05.2016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8недель</w:t>
            </w:r>
          </w:p>
        </w:tc>
      </w:tr>
    </w:tbl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70CED">
        <w:rPr>
          <w:rFonts w:ascii="Times New Roman" w:hAnsi="Times New Roman" w:cs="Times New Roman"/>
          <w:b/>
          <w:sz w:val="24"/>
          <w:szCs w:val="24"/>
        </w:rPr>
        <w:t>2) Продолжительность каникул в течение учебного года:</w:t>
      </w:r>
      <w:r w:rsidRPr="00570CED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92"/>
        <w:gridCol w:w="2393"/>
        <w:gridCol w:w="2393"/>
        <w:gridCol w:w="2393"/>
      </w:tblGrid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Каникулы</w:t>
            </w:r>
          </w:p>
        </w:tc>
        <w:tc>
          <w:tcPr>
            <w:tcW w:w="478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Сроки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Продолжительность</w:t>
            </w:r>
          </w:p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( в днях)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чало  каникул 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Окончание  каникул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сенние 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1.10.2016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8.11.2016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9 дней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имние 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.12.2015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8.01.2017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2 дней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есенние 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5.03.2017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2.04.2017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8 дней</w:t>
            </w:r>
          </w:p>
        </w:tc>
      </w:tr>
      <w:tr w:rsidR="005472FA" w:rsidRPr="00570CED" w:rsidTr="00601350">
        <w:tc>
          <w:tcPr>
            <w:tcW w:w="23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етние 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01.06.2017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1.08.2017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23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93 дня</w:t>
            </w:r>
          </w:p>
        </w:tc>
      </w:tr>
    </w:tbl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70CED">
        <w:rPr>
          <w:rFonts w:ascii="Times New Roman" w:hAnsi="Times New Roman" w:cs="Times New Roman"/>
          <w:b/>
          <w:sz w:val="24"/>
          <w:szCs w:val="24"/>
        </w:rPr>
        <w:t>Для обучающихся 1 класса устанавливаются дополн</w:t>
      </w:r>
      <w:r w:rsidR="001349E1" w:rsidRPr="00570CED">
        <w:rPr>
          <w:rFonts w:ascii="Times New Roman" w:hAnsi="Times New Roman" w:cs="Times New Roman"/>
          <w:b/>
          <w:sz w:val="24"/>
          <w:szCs w:val="24"/>
        </w:rPr>
        <w:t>ительные недельные каникулы с 13.02.2017 г. по 19.02.2017</w:t>
      </w:r>
      <w:r w:rsidRPr="00570CED">
        <w:rPr>
          <w:rFonts w:ascii="Times New Roman" w:hAnsi="Times New Roman" w:cs="Times New Roman"/>
          <w:b/>
          <w:sz w:val="24"/>
          <w:szCs w:val="24"/>
        </w:rPr>
        <w:t xml:space="preserve"> г.</w:t>
      </w: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Продолжительность уроков:</w:t>
      </w:r>
    </w:p>
    <w:p w:rsidR="005472FA" w:rsidRPr="00570CED" w:rsidRDefault="005472FA" w:rsidP="005472FA">
      <w:pPr>
        <w:numPr>
          <w:ilvl w:val="0"/>
          <w:numId w:val="3"/>
        </w:num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sz w:val="24"/>
          <w:szCs w:val="24"/>
        </w:rPr>
        <w:t xml:space="preserve">1 класс – 1 четверть: 3 урока по 35 минут </w:t>
      </w:r>
    </w:p>
    <w:p w:rsidR="005472FA" w:rsidRPr="00570CED" w:rsidRDefault="005472FA" w:rsidP="005472FA">
      <w:pPr>
        <w:numPr>
          <w:ilvl w:val="0"/>
          <w:numId w:val="3"/>
        </w:num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sz w:val="24"/>
          <w:szCs w:val="24"/>
        </w:rPr>
        <w:t xml:space="preserve">2-4 четверть – 4 урока по 45 минут; </w:t>
      </w:r>
    </w:p>
    <w:p w:rsidR="005472FA" w:rsidRPr="00570CED" w:rsidRDefault="001349E1" w:rsidP="005472FA">
      <w:pPr>
        <w:numPr>
          <w:ilvl w:val="0"/>
          <w:numId w:val="3"/>
        </w:num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sz w:val="24"/>
          <w:szCs w:val="24"/>
        </w:rPr>
        <w:t>2-9</w:t>
      </w:r>
      <w:r w:rsidR="005472FA" w:rsidRPr="00570CED">
        <w:rPr>
          <w:rFonts w:ascii="Times New Roman" w:eastAsia="Times New Roman" w:hAnsi="Times New Roman" w:cs="Times New Roman"/>
          <w:sz w:val="24"/>
          <w:szCs w:val="24"/>
        </w:rPr>
        <w:t xml:space="preserve"> классы  – 45 минут</w:t>
      </w:r>
    </w:p>
    <w:p w:rsidR="005472FA" w:rsidRPr="00570CED" w:rsidRDefault="005472FA" w:rsidP="005472FA">
      <w:pPr>
        <w:numPr>
          <w:ilvl w:val="0"/>
          <w:numId w:val="3"/>
        </w:numPr>
        <w:spacing w:before="100" w:beforeAutospacing="1"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sz w:val="24"/>
          <w:szCs w:val="24"/>
        </w:rPr>
        <w:t>Динамическая пауза в 1 классе после 3 урока – 35 минут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Продолжительность перемен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86"/>
      </w:tblGrid>
      <w:tr w:rsidR="005472FA" w:rsidRPr="00570CED" w:rsidTr="00601350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-11 классы</w:t>
            </w:r>
          </w:p>
        </w:tc>
      </w:tr>
      <w:tr w:rsidR="005472FA" w:rsidRPr="00570CED" w:rsidTr="00601350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 перемена – 10 минут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 перемена – 20 минут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 перемена – 10 минут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4 перемена – 20 минут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5 перемена – 10 минут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6 перемена – 5 минут</w:t>
            </w:r>
          </w:p>
        </w:tc>
      </w:tr>
    </w:tbl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pStyle w:val="12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570CED">
        <w:rPr>
          <w:rFonts w:ascii="Times New Roman" w:hAnsi="Times New Roman"/>
          <w:b/>
          <w:sz w:val="24"/>
          <w:szCs w:val="24"/>
        </w:rPr>
        <w:t>Расписание звонков:</w:t>
      </w:r>
      <w:r w:rsidRPr="00570CED">
        <w:rPr>
          <w:rFonts w:ascii="Times New Roman" w:hAnsi="Times New Roman"/>
          <w:b/>
          <w:sz w:val="24"/>
          <w:szCs w:val="24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785"/>
        <w:gridCol w:w="4786"/>
      </w:tblGrid>
      <w:tr w:rsidR="005472FA" w:rsidRPr="00570CED" w:rsidTr="00601350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 классы(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четверть)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1349E1" w:rsidP="006013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-9</w:t>
            </w:r>
            <w:r w:rsidR="005472FA"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лассы</w:t>
            </w:r>
          </w:p>
        </w:tc>
      </w:tr>
      <w:tr w:rsidR="005472FA" w:rsidRPr="00570CED" w:rsidTr="00601350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 урок 08.30 -09.1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 урок 09.25- 10.10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Динамическая пауза 11.25-12.00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 урок 10.30-11.1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4 урок 11.55 – 12.40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1 урок 08.30 -9.1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2 урок 09.25-10.10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3 урок 10.30-11.1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4 урок 11.25-12.10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5 урок 12.30-13.1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6 урок 13.25 – 14.10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</w:rPr>
              <w:t>7 урок 14.20 – 15.05</w:t>
            </w:r>
          </w:p>
          <w:p w:rsidR="005472FA" w:rsidRPr="00570CED" w:rsidRDefault="005472FA" w:rsidP="006013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01350" w:rsidRPr="00570CED" w:rsidRDefault="00601350" w:rsidP="00601350">
      <w:pPr>
        <w:spacing w:before="30" w:after="30" w:line="360" w:lineRule="auto"/>
        <w:jc w:val="both"/>
        <w:rPr>
          <w:rFonts w:ascii="Times New Roman" w:hAnsi="Times New Roman" w:cs="Times New Roman"/>
          <w:b/>
          <w:spacing w:val="-3"/>
          <w:sz w:val="24"/>
          <w:szCs w:val="24"/>
        </w:rPr>
      </w:pPr>
      <w:r w:rsidRPr="00570CED">
        <w:rPr>
          <w:rFonts w:ascii="Times New Roman" w:hAnsi="Times New Roman" w:cs="Times New Roman"/>
          <w:b/>
          <w:spacing w:val="-3"/>
          <w:sz w:val="24"/>
          <w:szCs w:val="24"/>
        </w:rPr>
        <w:t>10. Организация промежуточной аттестации в переводных классах:</w:t>
      </w:r>
    </w:p>
    <w:tbl>
      <w:tblPr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923"/>
        <w:gridCol w:w="4997"/>
        <w:gridCol w:w="4067"/>
      </w:tblGrid>
      <w:tr w:rsidR="00601350" w:rsidRPr="00570CED" w:rsidTr="00601350">
        <w:tc>
          <w:tcPr>
            <w:tcW w:w="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Класс</w:t>
            </w:r>
          </w:p>
        </w:tc>
        <w:tc>
          <w:tcPr>
            <w:tcW w:w="4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Предметы, по которым осуществляется промежуточная аттестация</w:t>
            </w:r>
          </w:p>
        </w:tc>
        <w:tc>
          <w:tcPr>
            <w:tcW w:w="4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center"/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b/>
                <w:spacing w:val="-3"/>
                <w:sz w:val="24"/>
                <w:szCs w:val="24"/>
              </w:rPr>
              <w:t>Формы проведения аттестации</w:t>
            </w:r>
          </w:p>
        </w:tc>
      </w:tr>
      <w:tr w:rsidR="00601350" w:rsidRPr="00570CED" w:rsidTr="00601350">
        <w:tc>
          <w:tcPr>
            <w:tcW w:w="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2-4</w:t>
            </w:r>
          </w:p>
        </w:tc>
        <w:tc>
          <w:tcPr>
            <w:tcW w:w="4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Письмо и развитие речи, математика</w:t>
            </w:r>
          </w:p>
        </w:tc>
        <w:tc>
          <w:tcPr>
            <w:tcW w:w="4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Контрольные работы</w:t>
            </w:r>
          </w:p>
        </w:tc>
      </w:tr>
      <w:tr w:rsidR="00601350" w:rsidRPr="00570CED" w:rsidTr="00601350">
        <w:tc>
          <w:tcPr>
            <w:tcW w:w="9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36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5-9</w:t>
            </w:r>
          </w:p>
        </w:tc>
        <w:tc>
          <w:tcPr>
            <w:tcW w:w="49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Русский язык, математика, биология, география, история Отечества, СБО, профессионально-трудовое обучение</w:t>
            </w:r>
          </w:p>
        </w:tc>
        <w:tc>
          <w:tcPr>
            <w:tcW w:w="4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01350" w:rsidRPr="00570CED" w:rsidRDefault="00601350" w:rsidP="00601350">
            <w:pPr>
              <w:tabs>
                <w:tab w:val="left" w:pos="0"/>
              </w:tabs>
              <w:snapToGrid w:val="0"/>
              <w:spacing w:before="30" w:after="30" w:line="240" w:lineRule="auto"/>
              <w:jc w:val="both"/>
              <w:rPr>
                <w:rFonts w:ascii="Times New Roman" w:hAnsi="Times New Roman" w:cs="Times New Roman"/>
                <w:spacing w:val="-3"/>
                <w:sz w:val="24"/>
                <w:szCs w:val="24"/>
              </w:rPr>
            </w:pPr>
            <w:r w:rsidRPr="00570CED">
              <w:rPr>
                <w:rFonts w:ascii="Times New Roman" w:hAnsi="Times New Roman" w:cs="Times New Roman"/>
                <w:spacing w:val="-3"/>
                <w:sz w:val="24"/>
                <w:szCs w:val="24"/>
              </w:rPr>
              <w:t>Контрольные работы, тестирование, самостоятельные работы, устный опрос</w:t>
            </w:r>
          </w:p>
        </w:tc>
      </w:tr>
    </w:tbl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472FA" w:rsidRPr="00570CED" w:rsidRDefault="005472FA" w:rsidP="005472F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D908EF" w:rsidRPr="00570CED" w:rsidRDefault="00D908EF" w:rsidP="005472FA">
      <w:pPr>
        <w:rPr>
          <w:rFonts w:ascii="Times New Roman" w:hAnsi="Times New Roman" w:cs="Times New Roman"/>
          <w:sz w:val="24"/>
          <w:szCs w:val="24"/>
        </w:rPr>
      </w:pPr>
    </w:p>
    <w:p w:rsidR="005472FA" w:rsidRPr="00570CED" w:rsidRDefault="005472FA" w:rsidP="00A53E73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53E73" w:rsidRPr="00570CED" w:rsidRDefault="005472FA" w:rsidP="00A53E73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lastRenderedPageBreak/>
        <w:t>V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. </w:t>
      </w:r>
      <w:r w:rsidR="00A53E73" w:rsidRPr="00570CE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чебно-методическое обеспечение образовательного  процесса (УМК).</w:t>
      </w:r>
    </w:p>
    <w:p w:rsidR="003C0D57" w:rsidRPr="00570CED" w:rsidRDefault="00A53E73" w:rsidP="006B08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Учебный план специальных (коррекционных) классов VIII вида   имеет программное обеспечение, которое соответствует требованиям нормативно-правовых актов. Обучение детей ведется по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1.      Типовым программам Министерства образования Российской Федерации, в которых осуществляется преемственность между ступенями и классами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«Программы специальных (коррекционных) образовательных учреждений VIII вида». 1-4 классы, под редакцией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.В.Воронк</w:t>
      </w:r>
      <w:r w:rsidR="00A4694F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вой</w:t>
      </w:r>
      <w:proofErr w:type="spellEnd"/>
      <w:r w:rsidR="00A4694F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 Москва, «Просвещение», 201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4год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пециальная (коррекционная) образовательная программа для детей с умственной отсталостью (1-9 класс) - 9 лет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Содержание обучения по всем учебным предметам имеет практическую, коррекционную  направленность. Школа  готовит своих воспитанников к непосредственному включению в жизнь, в трудовую деятельность в условиях современного производств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 программах принцип коррекционной направленности обучения является ведущим. В них конкретизированы пути и средства исправления недостатков общего, речевого, физического развития умственно отсталых детей в процессе овладения каждым учебным предметом, а также в процессе трудового обучения. Особое внимание обращено на коррекцию имеющихся у отдельных обучающихся специфических нарушений, на коррекцию всей личности в цело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учение в школе носит воспитывающий характер. При отборе программного учебного материала учтена воспитывающая направленность, необходимость формирования таких черт характера и всей личности в целом, которые помогут выпускникам стать полезными членами обществ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ъяснительные записки к программам по всем предметам дают основные методические рекомендации по специфике обучения, формам и методам организации учебного процесса. В учебных программах сформулированы основные требования к знаниям и умениям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Содержание обучения отражено в оригинальных учебниках для специальных (коррекционных) школ VIII вида, которые издаются по всем основным учебным предметам. В общей и специальной подготовке учебник рассматривается как книга для ученика, которая является важнейшим инструментом для учения. Вместе с тем она служит и методическим ориентиром для учителя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Учебники для специальных (коррекционных) школ VIII вида удовлетворяют общепедагогическим, методическим и полиграфическим требованиям, т.е.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обеспечивают воспитывающий характер обучения и формируют материалистическое мировоззрени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соблюдают научно достоверные данные в пределах, обозначенных программо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развивают мышление, внимание, память обучающихся; формируют основные приемы умственной деятельности, развивают речь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обеспечивают подготовку к самостоятельному (в достигнутых пределах) приобретению знани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соответствуют возрастным особенностям обучающихся по содержанию, эмоциональному воздействию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четкое структурное членение и графическое видение выводов, ключевых понятий и т.п.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достаточное количество иллюстраций, облегчающих восприятие, понимание и запоминание учебного материала, удобно расположенных и увязанных с текстом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включение заданий, стимулирующих развитие в некоторой степени самостоятельности при решении поставленных задач, формирование умений пользоваться запасом имеющихся знани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отбор словесного материала для объяснения, закрепления, повторения; методического аппарата (правил, инструкций, заданий, вопросов); иллюстраций, схем, таблиц и т.д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В учебниках соблюдается принцип коррекционной направленности обучения, индивидуальный и дифференцированный подход к обучающимся, как необходимое условие продвижения в развитии каждого умственно отсталого ребенк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ся иллюстрированная наглядность в учебниках выполнена в реалистическом плане и в цветном изображении. Иллюстрации использованы в качестве непосредственного источника знаний и направлены на общее усвоение изучаемого материал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</w:p>
    <w:p w:rsidR="003C0D57" w:rsidRPr="00570CED" w:rsidRDefault="003C0D57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6B0890" w:rsidRPr="00570CED" w:rsidRDefault="006B0890" w:rsidP="006B08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Программно-методическое обеспечение по выполнению инварианта РБУП в коррекционных  классах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МОУ «СОШ» с. Перевесинка</w:t>
      </w:r>
    </w:p>
    <w:p w:rsidR="006B0890" w:rsidRPr="00570CED" w:rsidRDefault="006B0890" w:rsidP="006B08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6B0890" w:rsidRPr="00570CED" w:rsidRDefault="006B0890" w:rsidP="006B08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3C0D57" w:rsidRPr="00570CED" w:rsidRDefault="003C0D57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3C0D57" w:rsidRPr="00570CED" w:rsidRDefault="003C0D57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1349E1" w:rsidRPr="00570CED" w:rsidRDefault="001349E1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p w:rsidR="008B436D" w:rsidRPr="00570CED" w:rsidRDefault="008B436D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49"/>
        <w:gridCol w:w="2146"/>
        <w:gridCol w:w="2817"/>
        <w:gridCol w:w="1725"/>
        <w:gridCol w:w="655"/>
        <w:gridCol w:w="1479"/>
      </w:tblGrid>
      <w:tr w:rsidR="00570CED" w:rsidRPr="00570CED" w:rsidTr="00001176">
        <w:tc>
          <w:tcPr>
            <w:tcW w:w="749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ласс </w:t>
            </w:r>
          </w:p>
        </w:tc>
        <w:tc>
          <w:tcPr>
            <w:tcW w:w="2146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едмет </w:t>
            </w:r>
          </w:p>
        </w:tc>
        <w:tc>
          <w:tcPr>
            <w:tcW w:w="2817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учебника, автор (ы)</w:t>
            </w:r>
          </w:p>
        </w:tc>
        <w:tc>
          <w:tcPr>
            <w:tcW w:w="1725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д издания</w:t>
            </w:r>
          </w:p>
        </w:tc>
        <w:tc>
          <w:tcPr>
            <w:tcW w:w="655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л - во экз. </w:t>
            </w:r>
          </w:p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бл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е</w:t>
            </w:r>
            <w:proofErr w:type="spellEnd"/>
          </w:p>
        </w:tc>
        <w:tc>
          <w:tcPr>
            <w:tcW w:w="1479" w:type="dxa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 - во обучающихся</w:t>
            </w:r>
          </w:p>
        </w:tc>
      </w:tr>
      <w:tr w:rsidR="00570CED" w:rsidRPr="00570CED" w:rsidTr="008D2C58">
        <w:tc>
          <w:tcPr>
            <w:tcW w:w="9571" w:type="dxa"/>
            <w:gridSpan w:val="6"/>
          </w:tcPr>
          <w:p w:rsidR="008B436D" w:rsidRPr="00570CED" w:rsidRDefault="008B436D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чальное образование специальных (коррекционных) ОУ 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III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ида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8B436D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дной язык</w:t>
            </w:r>
          </w:p>
        </w:tc>
        <w:tc>
          <w:tcPr>
            <w:tcW w:w="2817" w:type="dxa"/>
          </w:tcPr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укварь.</w:t>
            </w:r>
          </w:p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оронкова В.В.,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омыткин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.В.</w:t>
            </w:r>
          </w:p>
        </w:tc>
        <w:tc>
          <w:tcPr>
            <w:tcW w:w="1725" w:type="dxa"/>
          </w:tcPr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8B436D" w:rsidRPr="00570CED" w:rsidRDefault="00A03837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8B436D" w:rsidRPr="00570CED" w:rsidRDefault="00A03837" w:rsidP="00A0383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A03837" w:rsidP="00A03837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речи.</w:t>
            </w:r>
          </w:p>
        </w:tc>
        <w:tc>
          <w:tcPr>
            <w:tcW w:w="2817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витие речи.</w:t>
            </w:r>
          </w:p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уденко Е.Д., Кремнева С.Н.</w:t>
            </w:r>
          </w:p>
        </w:tc>
        <w:tc>
          <w:tcPr>
            <w:tcW w:w="1725" w:type="dxa"/>
          </w:tcPr>
          <w:p w:rsidR="008B436D" w:rsidRPr="00570CED" w:rsidRDefault="008B436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ка </w:t>
            </w:r>
          </w:p>
        </w:tc>
        <w:tc>
          <w:tcPr>
            <w:tcW w:w="2817" w:type="dxa"/>
          </w:tcPr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матика</w:t>
            </w:r>
          </w:p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ыше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.В.</w:t>
            </w:r>
          </w:p>
        </w:tc>
        <w:tc>
          <w:tcPr>
            <w:tcW w:w="1725" w:type="dxa"/>
          </w:tcPr>
          <w:p w:rsidR="008B436D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кусство </w:t>
            </w:r>
          </w:p>
        </w:tc>
        <w:tc>
          <w:tcPr>
            <w:tcW w:w="2817" w:type="dxa"/>
          </w:tcPr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.</w:t>
            </w:r>
          </w:p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ин В.С.</w:t>
            </w:r>
          </w:p>
        </w:tc>
        <w:tc>
          <w:tcPr>
            <w:tcW w:w="1725" w:type="dxa"/>
          </w:tcPr>
          <w:p w:rsidR="008B436D" w:rsidRPr="00570CED" w:rsidRDefault="008B436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узыка </w:t>
            </w:r>
          </w:p>
        </w:tc>
        <w:tc>
          <w:tcPr>
            <w:tcW w:w="2817" w:type="dxa"/>
          </w:tcPr>
          <w:p w:rsidR="008B436D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узыка </w:t>
            </w:r>
          </w:p>
          <w:p w:rsidR="00A03837" w:rsidRPr="00570CED" w:rsidRDefault="00A03837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ская Е.Д. и др.</w:t>
            </w:r>
          </w:p>
        </w:tc>
        <w:tc>
          <w:tcPr>
            <w:tcW w:w="1725" w:type="dxa"/>
          </w:tcPr>
          <w:p w:rsidR="008B436D" w:rsidRPr="00570CED" w:rsidRDefault="008B436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изкультура </w:t>
            </w:r>
          </w:p>
        </w:tc>
        <w:tc>
          <w:tcPr>
            <w:tcW w:w="2817" w:type="dxa"/>
          </w:tcPr>
          <w:p w:rsidR="008B436D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ая культура.</w:t>
            </w:r>
          </w:p>
          <w:p w:rsidR="001553A5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х В.И.</w:t>
            </w:r>
          </w:p>
        </w:tc>
        <w:tc>
          <w:tcPr>
            <w:tcW w:w="1725" w:type="dxa"/>
          </w:tcPr>
          <w:p w:rsidR="008B436D" w:rsidRPr="00570CED" w:rsidRDefault="008B436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8B436D" w:rsidRPr="00570CED" w:rsidRDefault="001553A5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46" w:type="dxa"/>
          </w:tcPr>
          <w:p w:rsidR="008B436D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овое обучение.</w:t>
            </w:r>
          </w:p>
        </w:tc>
        <w:tc>
          <w:tcPr>
            <w:tcW w:w="2817" w:type="dxa"/>
          </w:tcPr>
          <w:p w:rsidR="008B436D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хнология. Ручной труд. </w:t>
            </w:r>
          </w:p>
          <w:p w:rsidR="001553A5" w:rsidRPr="00570CED" w:rsidRDefault="001553A5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нецова Л.А.</w:t>
            </w:r>
          </w:p>
        </w:tc>
        <w:tc>
          <w:tcPr>
            <w:tcW w:w="1725" w:type="dxa"/>
          </w:tcPr>
          <w:p w:rsidR="008B436D" w:rsidRPr="00570CED" w:rsidRDefault="008B436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553A5" w:rsidRPr="00570CED" w:rsidRDefault="001553A5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</w:t>
            </w:r>
          </w:p>
        </w:tc>
        <w:tc>
          <w:tcPr>
            <w:tcW w:w="655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8B436D" w:rsidRPr="00570CED" w:rsidRDefault="00E730B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0C215B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0C215B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тение и развитие речи</w:t>
            </w:r>
          </w:p>
        </w:tc>
        <w:tc>
          <w:tcPr>
            <w:tcW w:w="2817" w:type="dxa"/>
          </w:tcPr>
          <w:p w:rsidR="000C215B" w:rsidRPr="000C215B" w:rsidRDefault="000C215B" w:rsidP="000C215B">
            <w:pPr>
              <w:spacing w:before="100" w:beforeAutospacing="1" w:after="100" w:afterAutospacing="1" w:line="259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0C215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Чтение», С.Ю. Ильина</w:t>
            </w:r>
          </w:p>
          <w:p w:rsidR="000C215B" w:rsidRPr="00570CED" w:rsidRDefault="000C215B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25" w:type="dxa"/>
          </w:tcPr>
          <w:p w:rsidR="000C215B" w:rsidRPr="00570CED" w:rsidRDefault="000C215B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«Просвещение», 2015 г.</w:t>
            </w:r>
          </w:p>
        </w:tc>
        <w:tc>
          <w:tcPr>
            <w:tcW w:w="655" w:type="dxa"/>
          </w:tcPr>
          <w:p w:rsidR="000C215B" w:rsidRPr="00570CED" w:rsidRDefault="000C215B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0C215B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0C215B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0C215B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исьмо и развитие речи</w:t>
            </w:r>
          </w:p>
        </w:tc>
        <w:tc>
          <w:tcPr>
            <w:tcW w:w="2817" w:type="dxa"/>
          </w:tcPr>
          <w:p w:rsidR="000C215B" w:rsidRPr="00570CED" w:rsidRDefault="000C215B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Русский язык», Э. В. Якубовская</w:t>
            </w:r>
          </w:p>
        </w:tc>
        <w:tc>
          <w:tcPr>
            <w:tcW w:w="1725" w:type="dxa"/>
          </w:tcPr>
          <w:p w:rsidR="000C215B" w:rsidRPr="00570CED" w:rsidRDefault="000C215B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«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ладос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 2015 г.</w:t>
            </w:r>
          </w:p>
        </w:tc>
        <w:tc>
          <w:tcPr>
            <w:tcW w:w="655" w:type="dxa"/>
          </w:tcPr>
          <w:p w:rsidR="000C215B" w:rsidRPr="00570CED" w:rsidRDefault="000C215B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0C215B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0C215B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2817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«Математика» 2 части,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.В.Алышева</w:t>
            </w:r>
            <w:proofErr w:type="spellEnd"/>
          </w:p>
        </w:tc>
        <w:tc>
          <w:tcPr>
            <w:tcW w:w="1725" w:type="dxa"/>
          </w:tcPr>
          <w:p w:rsidR="001531B6" w:rsidRPr="001531B6" w:rsidRDefault="001531B6" w:rsidP="001531B6">
            <w:pPr>
              <w:spacing w:before="100" w:beforeAutospacing="1" w:after="100" w:afterAutospacing="1" w:line="259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531B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«Просвещени</w:t>
            </w:r>
            <w:r w:rsidRPr="001531B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lastRenderedPageBreak/>
              <w:t>е» 2015 г.</w:t>
            </w:r>
          </w:p>
          <w:p w:rsidR="000C215B" w:rsidRPr="00570CED" w:rsidRDefault="000C215B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звитие устной речи на основе изучения предметов и явлений окружающей действительности</w:t>
            </w:r>
          </w:p>
        </w:tc>
        <w:tc>
          <w:tcPr>
            <w:tcW w:w="2817" w:type="dxa"/>
          </w:tcPr>
          <w:p w:rsidR="001531B6" w:rsidRPr="001531B6" w:rsidRDefault="001531B6" w:rsidP="001531B6">
            <w:pPr>
              <w:spacing w:before="100" w:beforeAutospacing="1" w:after="100" w:afterAutospacing="1" w:line="259" w:lineRule="auto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1531B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«Развитие речи» Е.Д. Худенко, </w:t>
            </w:r>
            <w:proofErr w:type="spellStart"/>
            <w:r w:rsidRPr="001531B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А.Фёдорова</w:t>
            </w:r>
            <w:proofErr w:type="spellEnd"/>
          </w:p>
          <w:p w:rsidR="000C215B" w:rsidRPr="00570CED" w:rsidRDefault="000C215B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25" w:type="dxa"/>
          </w:tcPr>
          <w:p w:rsidR="000C215B" w:rsidRPr="00570CED" w:rsidRDefault="001531B6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АРКТИ 2015 г.</w:t>
            </w: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овое обучение</w:t>
            </w:r>
          </w:p>
        </w:tc>
        <w:tc>
          <w:tcPr>
            <w:tcW w:w="2817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«Технология. Ручной труд»,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Л.А.Кузнецова</w:t>
            </w:r>
            <w:proofErr w:type="spellEnd"/>
          </w:p>
        </w:tc>
        <w:tc>
          <w:tcPr>
            <w:tcW w:w="1725" w:type="dxa"/>
          </w:tcPr>
          <w:p w:rsidR="000C215B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освещение СПб» 2015</w:t>
            </w:r>
            <w:r w:rsidR="001531B6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усство</w:t>
            </w:r>
          </w:p>
        </w:tc>
        <w:tc>
          <w:tcPr>
            <w:tcW w:w="2817" w:type="dxa"/>
          </w:tcPr>
          <w:p w:rsidR="001531B6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.</w:t>
            </w:r>
          </w:p>
          <w:p w:rsidR="000C215B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ин В.С.</w:t>
            </w:r>
          </w:p>
        </w:tc>
        <w:tc>
          <w:tcPr>
            <w:tcW w:w="1725" w:type="dxa"/>
          </w:tcPr>
          <w:p w:rsidR="000C215B" w:rsidRPr="00570CED" w:rsidRDefault="001531B6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.</w:t>
            </w: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</w:t>
            </w:r>
          </w:p>
        </w:tc>
        <w:tc>
          <w:tcPr>
            <w:tcW w:w="2817" w:type="dxa"/>
          </w:tcPr>
          <w:p w:rsidR="001531B6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узыка </w:t>
            </w:r>
          </w:p>
          <w:p w:rsidR="000C215B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ская Е.Д. и др.</w:t>
            </w:r>
          </w:p>
        </w:tc>
        <w:tc>
          <w:tcPr>
            <w:tcW w:w="1725" w:type="dxa"/>
          </w:tcPr>
          <w:p w:rsidR="000C215B" w:rsidRPr="00570CED" w:rsidRDefault="001531B6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 г.</w:t>
            </w: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культура</w:t>
            </w:r>
          </w:p>
        </w:tc>
        <w:tc>
          <w:tcPr>
            <w:tcW w:w="2817" w:type="dxa"/>
          </w:tcPr>
          <w:p w:rsidR="001531B6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ая культура.</w:t>
            </w:r>
          </w:p>
          <w:p w:rsidR="000C215B" w:rsidRPr="00570CED" w:rsidRDefault="001531B6" w:rsidP="001531B6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х В.И.</w:t>
            </w:r>
          </w:p>
        </w:tc>
        <w:tc>
          <w:tcPr>
            <w:tcW w:w="1725" w:type="dxa"/>
          </w:tcPr>
          <w:p w:rsidR="000C215B" w:rsidRPr="00570CED" w:rsidRDefault="001531B6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1531B6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тение и развитие речи</w:t>
            </w:r>
          </w:p>
        </w:tc>
        <w:tc>
          <w:tcPr>
            <w:tcW w:w="2817" w:type="dxa"/>
          </w:tcPr>
          <w:p w:rsidR="000C215B" w:rsidRPr="00570CED" w:rsidRDefault="009004D9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.Ю. Ильина, Л.В. Матвеева-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Лунѐ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Чтение.</w:t>
            </w:r>
          </w:p>
        </w:tc>
        <w:tc>
          <w:tcPr>
            <w:tcW w:w="1725" w:type="dxa"/>
          </w:tcPr>
          <w:p w:rsidR="000C215B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освещение СПб» 2015</w:t>
            </w:r>
            <w:r w:rsidR="009004D9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исьмо и развитие речи</w:t>
            </w:r>
          </w:p>
        </w:tc>
        <w:tc>
          <w:tcPr>
            <w:tcW w:w="2817" w:type="dxa"/>
          </w:tcPr>
          <w:p w:rsidR="000C215B" w:rsidRPr="00570CED" w:rsidRDefault="009004D9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.К.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ксѐно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Э.В. Якубовская  Русский язык. 3 класс.</w:t>
            </w:r>
          </w:p>
        </w:tc>
        <w:tc>
          <w:tcPr>
            <w:tcW w:w="1725" w:type="dxa"/>
          </w:tcPr>
          <w:p w:rsidR="000C215B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осква «Просвещение» 2015</w:t>
            </w:r>
            <w:r w:rsidR="009004D9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2817" w:type="dxa"/>
          </w:tcPr>
          <w:p w:rsidR="000C215B" w:rsidRPr="00570CED" w:rsidRDefault="009004D9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.В. Эк.  Математика.</w:t>
            </w:r>
          </w:p>
        </w:tc>
        <w:tc>
          <w:tcPr>
            <w:tcW w:w="1725" w:type="dxa"/>
          </w:tcPr>
          <w:p w:rsidR="000C215B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осква Просвещение», 2015</w:t>
            </w:r>
            <w:r w:rsidR="009004D9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0C215B" w:rsidRPr="00570CED" w:rsidRDefault="001531B6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0C215B" w:rsidRPr="00570CED" w:rsidRDefault="001531B6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звитие устной речи на основе изучения предметов и явлений окружающей действительности</w:t>
            </w:r>
          </w:p>
        </w:tc>
        <w:tc>
          <w:tcPr>
            <w:tcW w:w="2817" w:type="dxa"/>
          </w:tcPr>
          <w:p w:rsidR="000C215B" w:rsidRPr="006C1EEA" w:rsidRDefault="009004D9" w:rsidP="006C1EEA">
            <w:r w:rsidRPr="006C1EEA">
              <w:t>«Развитие речи на основе с окружающим миром» Худенко Е. Д. и  Барышникова Д. И. </w:t>
            </w:r>
          </w:p>
        </w:tc>
        <w:tc>
          <w:tcPr>
            <w:tcW w:w="1725" w:type="dxa"/>
          </w:tcPr>
          <w:p w:rsidR="000C215B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АРКТИ 2015</w:t>
            </w:r>
            <w:r w:rsidR="009004D9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г.</w:t>
            </w:r>
          </w:p>
        </w:tc>
        <w:tc>
          <w:tcPr>
            <w:tcW w:w="655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C215B" w:rsidRPr="00570CED" w:rsidRDefault="009004D9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8B436D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9004D9" w:rsidRPr="00570CED" w:rsidRDefault="009004D9" w:rsidP="00A53E73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рудовое обучение</w:t>
            </w:r>
          </w:p>
        </w:tc>
        <w:tc>
          <w:tcPr>
            <w:tcW w:w="2817" w:type="dxa"/>
          </w:tcPr>
          <w:p w:rsidR="009004D9" w:rsidRPr="00570CED" w:rsidRDefault="00AD7923" w:rsidP="00A53E7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Л.А. Кузнецова. Технология.  Ручной труд.</w:t>
            </w:r>
          </w:p>
        </w:tc>
        <w:tc>
          <w:tcPr>
            <w:tcW w:w="1725" w:type="dxa"/>
          </w:tcPr>
          <w:p w:rsidR="009004D9" w:rsidRPr="00570CED" w:rsidRDefault="00570CED" w:rsidP="001553A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освещение СПб». 2015</w:t>
            </w:r>
            <w:r w:rsidR="00AD7923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9004D9" w:rsidRPr="00570CED" w:rsidRDefault="00AD7923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E730B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усство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.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ин В.С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узыка 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ская Е.Д. и др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 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культура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ая культура.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х В.И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тение и развитие речи</w:t>
            </w:r>
          </w:p>
        </w:tc>
        <w:tc>
          <w:tcPr>
            <w:tcW w:w="2817" w:type="dxa"/>
          </w:tcPr>
          <w:p w:rsidR="009004D9" w:rsidRPr="00570CED" w:rsidRDefault="00AD7923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.Ю. Ильина, Л.В. Матвеева (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Лунѐ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). Чтение.</w:t>
            </w:r>
          </w:p>
        </w:tc>
        <w:tc>
          <w:tcPr>
            <w:tcW w:w="172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освещение СПб» 2015</w:t>
            </w:r>
            <w:r w:rsidR="00AD7923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исьмо и развитие речи</w:t>
            </w:r>
          </w:p>
        </w:tc>
        <w:tc>
          <w:tcPr>
            <w:tcW w:w="2817" w:type="dxa"/>
          </w:tcPr>
          <w:p w:rsidR="009004D9" w:rsidRPr="00570CED" w:rsidRDefault="00AD7923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А.К.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ксѐно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 Н.Г.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алунчико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Русский язык</w:t>
            </w:r>
          </w:p>
        </w:tc>
        <w:tc>
          <w:tcPr>
            <w:tcW w:w="172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осква «Просвещение» 2015</w:t>
            </w:r>
            <w:r w:rsidR="00AD7923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2817" w:type="dxa"/>
          </w:tcPr>
          <w:p w:rsidR="009004D9" w:rsidRPr="00570CED" w:rsidRDefault="00AD7923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Н. Перова Математика.</w:t>
            </w:r>
          </w:p>
        </w:tc>
        <w:tc>
          <w:tcPr>
            <w:tcW w:w="172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Москва «Просвещение» </w:t>
            </w:r>
            <w:r w:rsidR="00AD7923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2014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азвитие устной речи на основе изучения предметов и явлений окружающей действительности</w:t>
            </w:r>
          </w:p>
        </w:tc>
        <w:tc>
          <w:tcPr>
            <w:tcW w:w="2817" w:type="dxa"/>
            <w:shd w:val="clear" w:color="auto" w:fill="FFFFFF" w:themeFill="background1"/>
          </w:tcPr>
          <w:p w:rsidR="009004D9" w:rsidRPr="00570CED" w:rsidRDefault="00AD7923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hAnsi="Times New Roman" w:cs="Times New Roman"/>
                <w:sz w:val="24"/>
                <w:szCs w:val="24"/>
                <w:shd w:val="clear" w:color="auto" w:fill="F4F4F4"/>
              </w:rPr>
              <w:t xml:space="preserve">«Знакомство с окружающим миром» </w:t>
            </w:r>
            <w:proofErr w:type="spellStart"/>
            <w:r w:rsidRPr="00570CED">
              <w:rPr>
                <w:rFonts w:ascii="Times New Roman" w:hAnsi="Times New Roman" w:cs="Times New Roman"/>
                <w:sz w:val="24"/>
                <w:szCs w:val="24"/>
                <w:shd w:val="clear" w:color="auto" w:fill="F4F4F4"/>
              </w:rPr>
              <w:t>Е.Д.Худенко</w:t>
            </w:r>
            <w:proofErr w:type="spellEnd"/>
            <w:r w:rsidRPr="00570CED">
              <w:rPr>
                <w:rFonts w:ascii="Times New Roman" w:hAnsi="Times New Roman" w:cs="Times New Roman"/>
                <w:sz w:val="24"/>
                <w:szCs w:val="24"/>
                <w:shd w:val="clear" w:color="auto" w:fill="F4F4F4"/>
              </w:rPr>
              <w:t xml:space="preserve">   Барышникова Д. И.</w:t>
            </w:r>
            <w:r w:rsidRPr="00570CED">
              <w:rPr>
                <w:rStyle w:val="apple-converted-space"/>
                <w:sz w:val="24"/>
                <w:szCs w:val="24"/>
                <w:shd w:val="clear" w:color="auto" w:fill="F4F4F4"/>
              </w:rPr>
              <w:t> </w:t>
            </w:r>
          </w:p>
        </w:tc>
        <w:tc>
          <w:tcPr>
            <w:tcW w:w="172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. АРКТИ 2015</w:t>
            </w:r>
            <w:r w:rsidR="00AD7923"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рудовое обучение</w:t>
            </w:r>
          </w:p>
        </w:tc>
        <w:tc>
          <w:tcPr>
            <w:tcW w:w="2817" w:type="dxa"/>
          </w:tcPr>
          <w:p w:rsidR="009004D9" w:rsidRPr="00570CED" w:rsidRDefault="00570CED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Л.А. Кузнецова. Я.С. Симукова Технология.  Ручной труд.</w:t>
            </w:r>
          </w:p>
        </w:tc>
        <w:tc>
          <w:tcPr>
            <w:tcW w:w="172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«Просвещение СПб». 2015г.</w:t>
            </w:r>
          </w:p>
        </w:tc>
        <w:tc>
          <w:tcPr>
            <w:tcW w:w="655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570CED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кусство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.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зин В.С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узыка 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ская Е.Д. и др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культура</w:t>
            </w:r>
          </w:p>
        </w:tc>
        <w:tc>
          <w:tcPr>
            <w:tcW w:w="2817" w:type="dxa"/>
          </w:tcPr>
          <w:p w:rsidR="00AD7923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ическая культура.</w:t>
            </w:r>
          </w:p>
          <w:p w:rsidR="009004D9" w:rsidRPr="00570CED" w:rsidRDefault="00AD7923" w:rsidP="00AD792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ях В.И.</w:t>
            </w:r>
          </w:p>
        </w:tc>
        <w:tc>
          <w:tcPr>
            <w:tcW w:w="172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570CED" w:rsidRDefault="00AD7923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570CED" w:rsidRPr="00570CED" w:rsidTr="008D2C58">
        <w:tc>
          <w:tcPr>
            <w:tcW w:w="9571" w:type="dxa"/>
            <w:gridSpan w:val="6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новное общее образование специальных (коррекционных) ОУ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VIIIвида</w:t>
            </w:r>
            <w:proofErr w:type="spellEnd"/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ский язык.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лунчико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.Г., Якубовская Э.В. Русский язык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тение 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лышева З.Ф. Чтение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ка 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ова М.Н., Капустина Г.М. Математика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родоведение 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оманов И.В. Природоведение 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д ред. Т.Я.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пикалоой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зобразительное искусство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 и пение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ергеева  Г.П. Музыка. 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1г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изкультура 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веев А.П. Физическая культура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2г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новы безопасност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жизнидеятельности</w:t>
            </w:r>
            <w:proofErr w:type="spellEnd"/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ролов М.П. 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</w:t>
            </w:r>
            <w:proofErr w:type="spellEnd"/>
          </w:p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Ж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0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435FB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  <w:p w:rsidR="009435FB" w:rsidRDefault="009435FB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9004D9" w:rsidRPr="009435FB" w:rsidRDefault="009004D9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70CED" w:rsidRPr="00570CED" w:rsidTr="00001176">
        <w:trPr>
          <w:trHeight w:val="277"/>
        </w:trPr>
        <w:tc>
          <w:tcPr>
            <w:tcW w:w="749" w:type="dxa"/>
          </w:tcPr>
          <w:p w:rsidR="009004D9" w:rsidRPr="00570CED" w:rsidRDefault="00DE3AF9" w:rsidP="00DE3AF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DE3AF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рофессионально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трудовое обучение</w:t>
            </w:r>
          </w:p>
        </w:tc>
        <w:tc>
          <w:tcPr>
            <w:tcW w:w="2817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валева Е.А. Технология. Сельскохозяйственный труд.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570CED" w:rsidRPr="00570CED" w:rsidTr="00001176">
        <w:tc>
          <w:tcPr>
            <w:tcW w:w="749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146" w:type="dxa"/>
          </w:tcPr>
          <w:p w:rsidR="009004D9" w:rsidRPr="00570CED" w:rsidRDefault="009004D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циально -бытовая ориентировка</w:t>
            </w:r>
          </w:p>
        </w:tc>
        <w:tc>
          <w:tcPr>
            <w:tcW w:w="2817" w:type="dxa"/>
          </w:tcPr>
          <w:p w:rsidR="009004D9" w:rsidRPr="00570CED" w:rsidRDefault="00DE3AF9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ладкая В.В. Социально-бытовая ориентировка</w:t>
            </w:r>
          </w:p>
        </w:tc>
        <w:tc>
          <w:tcPr>
            <w:tcW w:w="172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9004D9" w:rsidRPr="00570CED" w:rsidRDefault="009004D9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004D9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</w:tr>
      <w:tr w:rsidR="009435FB" w:rsidRPr="00570CED" w:rsidTr="00001176">
        <w:tc>
          <w:tcPr>
            <w:tcW w:w="749" w:type="dxa"/>
          </w:tcPr>
          <w:p w:rsidR="009435FB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2146" w:type="dxa"/>
          </w:tcPr>
          <w:p w:rsidR="009435FB" w:rsidRPr="009435FB" w:rsidRDefault="009435FB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форматика</w:t>
            </w:r>
          </w:p>
        </w:tc>
        <w:tc>
          <w:tcPr>
            <w:tcW w:w="2817" w:type="dxa"/>
          </w:tcPr>
          <w:p w:rsidR="009435FB" w:rsidRDefault="009435FB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.Л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осов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.Ю.Босова</w:t>
            </w:r>
            <w:proofErr w:type="spellEnd"/>
          </w:p>
          <w:p w:rsidR="009435FB" w:rsidRDefault="009435FB" w:rsidP="009004D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Информатика»</w:t>
            </w:r>
          </w:p>
        </w:tc>
        <w:tc>
          <w:tcPr>
            <w:tcW w:w="1725" w:type="dxa"/>
          </w:tcPr>
          <w:p w:rsidR="009435FB" w:rsidRPr="00570CED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9435FB" w:rsidRPr="00570CED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435FB" w:rsidRPr="009435FB" w:rsidRDefault="009435FB" w:rsidP="009004D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ский язык.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лунчикова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.Г., Якубовская Э.В. Русский 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язык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тение 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лышева З.Ф. Чтение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ка 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ова М.Н., Капустина Г.М. Математика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ология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2817" w:type="dxa"/>
          </w:tcPr>
          <w:p w:rsidR="00001176" w:rsidRPr="00570CED" w:rsidRDefault="00DE3AF9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икишов А.И.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зительное искусство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д ред. Т.Я.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пикалоой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зобразительное искусство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3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узыка и пение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ергеева  Г.П. Музыка. 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1г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изкультура 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веев А.П. Физическая культура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2г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новы безопасност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жизнидеятельности</w:t>
            </w:r>
            <w:proofErr w:type="spellEnd"/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ролов М.П. и </w:t>
            </w:r>
            <w:proofErr w:type="spellStart"/>
            <w:proofErr w:type="gram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</w:t>
            </w:r>
            <w:proofErr w:type="spellEnd"/>
            <w:proofErr w:type="gramEnd"/>
          </w:p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Ж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0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rPr>
          <w:trHeight w:val="277"/>
        </w:trPr>
        <w:tc>
          <w:tcPr>
            <w:tcW w:w="749" w:type="dxa"/>
          </w:tcPr>
          <w:p w:rsidR="00001176" w:rsidRPr="00570CED" w:rsidRDefault="00DE3AF9" w:rsidP="00DE3AF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DE3AF9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рофессионально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трудовое обучение</w:t>
            </w:r>
          </w:p>
        </w:tc>
        <w:tc>
          <w:tcPr>
            <w:tcW w:w="2817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валева Е.А. Технология. Сельскохозяйственный труд.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DE3AF9" w:rsidRPr="00570CED" w:rsidTr="00001176">
        <w:trPr>
          <w:trHeight w:val="277"/>
        </w:trPr>
        <w:tc>
          <w:tcPr>
            <w:tcW w:w="749" w:type="dxa"/>
          </w:tcPr>
          <w:p w:rsidR="00DE3AF9" w:rsidRDefault="00DE3AF9" w:rsidP="00DE3AF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DE3AF9" w:rsidRPr="00570CED" w:rsidRDefault="00DE3AF9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графия</w:t>
            </w:r>
          </w:p>
        </w:tc>
        <w:tc>
          <w:tcPr>
            <w:tcW w:w="2817" w:type="dxa"/>
          </w:tcPr>
          <w:p w:rsidR="00DE3AF9" w:rsidRPr="00570CED" w:rsidRDefault="00DE3AF9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фанова Т.М., Соломина Е.Н. Начальный курс физической географии</w:t>
            </w:r>
          </w:p>
        </w:tc>
        <w:tc>
          <w:tcPr>
            <w:tcW w:w="1725" w:type="dxa"/>
          </w:tcPr>
          <w:p w:rsidR="00DE3AF9" w:rsidRPr="00570CED" w:rsidRDefault="00DE3AF9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</w:t>
            </w:r>
          </w:p>
        </w:tc>
        <w:tc>
          <w:tcPr>
            <w:tcW w:w="655" w:type="dxa"/>
          </w:tcPr>
          <w:p w:rsidR="00DE3AF9" w:rsidRPr="00570CED" w:rsidRDefault="00DE3AF9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DE3AF9" w:rsidRPr="00570CED" w:rsidRDefault="00DE3AF9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001176" w:rsidRPr="00570CED" w:rsidTr="00001176">
        <w:tc>
          <w:tcPr>
            <w:tcW w:w="74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001176" w:rsidRPr="00570CED" w:rsidRDefault="00001176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циально </w:t>
            </w:r>
            <w:proofErr w:type="gram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б</w:t>
            </w:r>
            <w:proofErr w:type="gram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ытовая ориентировка</w:t>
            </w:r>
          </w:p>
        </w:tc>
        <w:tc>
          <w:tcPr>
            <w:tcW w:w="2817" w:type="dxa"/>
          </w:tcPr>
          <w:p w:rsidR="00001176" w:rsidRPr="00570CED" w:rsidRDefault="00DE3AF9" w:rsidP="00DE3AF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.И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омашин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.П. Павлова. Социально-бытовая ориентировка</w:t>
            </w:r>
            <w:r w:rsidR="00001176"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172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5г.</w:t>
            </w:r>
          </w:p>
        </w:tc>
        <w:tc>
          <w:tcPr>
            <w:tcW w:w="655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001176" w:rsidRPr="00570CED" w:rsidRDefault="00001176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9435FB" w:rsidRPr="00570CED" w:rsidTr="00001176">
        <w:tc>
          <w:tcPr>
            <w:tcW w:w="749" w:type="dxa"/>
          </w:tcPr>
          <w:p w:rsidR="009435FB" w:rsidRDefault="009435FB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146" w:type="dxa"/>
          </w:tcPr>
          <w:p w:rsidR="009435FB" w:rsidRPr="00570CED" w:rsidRDefault="009435FB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форматика</w:t>
            </w:r>
          </w:p>
        </w:tc>
        <w:tc>
          <w:tcPr>
            <w:tcW w:w="2817" w:type="dxa"/>
          </w:tcPr>
          <w:p w:rsidR="009435FB" w:rsidRDefault="009435FB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.Л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осов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.Ю.Босова</w:t>
            </w:r>
            <w:proofErr w:type="spellEnd"/>
          </w:p>
          <w:p w:rsidR="009435FB" w:rsidRDefault="009435FB" w:rsidP="009435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Информатика»</w:t>
            </w:r>
          </w:p>
        </w:tc>
        <w:tc>
          <w:tcPr>
            <w:tcW w:w="1725" w:type="dxa"/>
          </w:tcPr>
          <w:p w:rsidR="009435FB" w:rsidRPr="00570CED" w:rsidRDefault="009435FB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14г.</w:t>
            </w:r>
          </w:p>
        </w:tc>
        <w:tc>
          <w:tcPr>
            <w:tcW w:w="655" w:type="dxa"/>
          </w:tcPr>
          <w:p w:rsidR="009435FB" w:rsidRPr="00570CED" w:rsidRDefault="009435FB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79" w:type="dxa"/>
          </w:tcPr>
          <w:p w:rsidR="009435FB" w:rsidRPr="00570CED" w:rsidRDefault="009435FB" w:rsidP="009435F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6B0890" w:rsidRDefault="00A53E73" w:rsidP="006B0890">
      <w:pPr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</w:p>
    <w:p w:rsidR="00601350" w:rsidRPr="00E133D1" w:rsidRDefault="00601350" w:rsidP="006B089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VII</w:t>
      </w:r>
      <w:r w:rsidRPr="00E133D1">
        <w:rPr>
          <w:rFonts w:ascii="Times New Roman" w:hAnsi="Times New Roman" w:cs="Times New Roman"/>
          <w:b/>
          <w:sz w:val="24"/>
          <w:szCs w:val="24"/>
        </w:rPr>
        <w:t>. Оценочные и методические материалы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о-измерительные материалы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класс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Математика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«Числа первого десятка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ариант 1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Запиши все числа по порядку от 6 до 10, от 9 до 4.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Запиши два числа больше 8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Запиши два числа меньше 6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Реши примеры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6 + 4                    10 - 5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8 – 8                     0 + 7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7 – 5                     9 – 4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В саду работали 7 мальчиков и 2 девочки. Сколько детей работало в саду?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 На столе лежало 8 груш. 5 груш съели? Сколько груш осталось?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.Начерти отрезок длиной 8 см, поставь на нем точку.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ариант 2</w:t>
      </w:r>
    </w:p>
    <w:p w:rsidR="00601350" w:rsidRPr="00E133D1" w:rsidRDefault="00601350" w:rsidP="00601350">
      <w:pPr>
        <w:pStyle w:val="aa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ставь пропущенные числа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0, . , 2, 3, 4, 5, . ,7, 8, 9, .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0, . , 8, 7, ., 5, 4, . ,2, ., 0.</w:t>
      </w:r>
    </w:p>
    <w:p w:rsidR="00601350" w:rsidRPr="00E133D1" w:rsidRDefault="00601350" w:rsidP="00601350">
      <w:pPr>
        <w:pStyle w:val="aa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Обведи в кружок большее число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  9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2  0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0  7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   9</w:t>
      </w:r>
    </w:p>
    <w:p w:rsidR="00601350" w:rsidRPr="00E133D1" w:rsidRDefault="00601350" w:rsidP="00601350">
      <w:pPr>
        <w:pStyle w:val="aa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примеры</w:t>
      </w:r>
    </w:p>
    <w:p w:rsidR="00601350" w:rsidRPr="00E133D1" w:rsidRDefault="00601350" w:rsidP="00601350">
      <w:pPr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 + 5                  3 + 7         0 + 2</w:t>
      </w:r>
    </w:p>
    <w:p w:rsidR="00601350" w:rsidRPr="00E133D1" w:rsidRDefault="00601350" w:rsidP="00601350">
      <w:pPr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– 3                 10 – 2         9 – 9</w:t>
      </w:r>
    </w:p>
    <w:p w:rsidR="00601350" w:rsidRPr="00E133D1" w:rsidRDefault="00601350" w:rsidP="00601350">
      <w:pPr>
        <w:pStyle w:val="aa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Брат купил 2 тетради, а  сестра 5 тетрадей. Сколько тетрадей купили дети?</w:t>
      </w:r>
    </w:p>
    <w:p w:rsidR="00601350" w:rsidRPr="00E133D1" w:rsidRDefault="00601350" w:rsidP="00601350">
      <w:pPr>
        <w:pStyle w:val="aa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черти отрезок 5 см.</w:t>
      </w:r>
    </w:p>
    <w:p w:rsidR="00601350" w:rsidRPr="00E133D1" w:rsidRDefault="00601350" w:rsidP="00601350">
      <w:pPr>
        <w:pStyle w:val="aa"/>
        <w:ind w:left="1069"/>
        <w:jc w:val="both"/>
        <w:rPr>
          <w:rFonts w:ascii="Times New Roman" w:hAnsi="Times New Roman"/>
          <w:sz w:val="24"/>
          <w:szCs w:val="24"/>
        </w:rPr>
      </w:pPr>
    </w:p>
    <w:p w:rsidR="006B0890" w:rsidRDefault="006B0890" w:rsidP="00601350">
      <w:pPr>
        <w:pStyle w:val="aa"/>
        <w:ind w:left="1069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a"/>
        <w:ind w:left="1069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ариант 3</w:t>
      </w:r>
    </w:p>
    <w:p w:rsidR="00601350" w:rsidRPr="00E133D1" w:rsidRDefault="00601350" w:rsidP="00601350">
      <w:pPr>
        <w:pStyle w:val="aa"/>
        <w:numPr>
          <w:ilvl w:val="0"/>
          <w:numId w:val="5"/>
        </w:numPr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Запиши пропущенные числа</w:t>
      </w:r>
    </w:p>
    <w:p w:rsidR="00601350" w:rsidRPr="00E133D1" w:rsidRDefault="00601350" w:rsidP="00601350">
      <w:pPr>
        <w:pStyle w:val="aa"/>
        <w:ind w:left="1429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0  .   1   .   3   4   5   6   7   8   9   10</w:t>
      </w:r>
    </w:p>
    <w:p w:rsidR="00601350" w:rsidRPr="00E133D1" w:rsidRDefault="00601350" w:rsidP="00601350">
      <w:pPr>
        <w:pStyle w:val="aa"/>
        <w:ind w:left="1429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0  9  8   7   6  5   4   .  2   1   .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2. Обведи меньшее число 6   10,   5    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3. Реши примеры  3 + 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4 –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5 – 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4.  Заштрихуй квадрат и круг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     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Числовой ряд 1 – 15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Запиши числа от 10 до15, от 11 до 13, от5 до 11, от 15 до 9, от 11 до 7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Запиши три однозначных числа, три двузначных числа.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lastRenderedPageBreak/>
        <w:t>Поставь знак «больше, меньше, равно»   5  *  14, 13  * 2, 10 * 11, 14 * 9, 15 *15 , 15  * 13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1 + 1               13 -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3 + 1               11 -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2 + 1               15 - 1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Начерти отрезок, который длиннее отрезка 10 см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Вставь пропущенные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10, .  ,  12,  13,  .    .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7,   .   , 9 ,    .    ,     ,    12,   . ,14, 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1,  .    ,    9 ,    .     ,7  ,  6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5, 14,    .    ,  12,   .   ,   10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Подчеркни двузначные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1, 4,   1,   13,   3,   0,   10,    2,   7,   12,   3.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 xml:space="preserve"> Поставь знак «больше, меньше, равно»   2   *  13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 14  *   4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15   *  1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 11  *   8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Реши примеры 13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15 –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12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11 – 1</w:t>
      </w:r>
    </w:p>
    <w:p w:rsidR="00601350" w:rsidRPr="00E133D1" w:rsidRDefault="00601350" w:rsidP="00601350">
      <w:pPr>
        <w:pStyle w:val="a6"/>
        <w:spacing w:before="0" w:beforeAutospacing="0" w:after="0" w:afterAutospacing="0"/>
      </w:pPr>
      <w:r w:rsidRPr="00E133D1">
        <w:t xml:space="preserve">    5.Начерти отрезок короче 6 см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3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Вставь пропущенное число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 1  2   3   4   5    6    7   8    9   .    11   12   13   14  15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 1     2    3     4    5   6   7   8   9  10   11   12   .    14   15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15   .     13   12   11   10   9   8   7   6   5   4   3   2   1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Обведи в кружок большее число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1   1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 xml:space="preserve">3     13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2    7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 xml:space="preserve"> 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3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5 – 1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Измерь отрезок и запиши его длину.</w:t>
      </w:r>
    </w:p>
    <w:p w:rsidR="00601350" w:rsidRPr="00E133D1" w:rsidRDefault="00601350" w:rsidP="00601350">
      <w:pPr>
        <w:pStyle w:val="a6"/>
        <w:spacing w:before="0" w:beforeAutospacing="0" w:after="0" w:afterAutospacing="0"/>
      </w:pPr>
    </w:p>
    <w:p w:rsidR="00601350" w:rsidRPr="00E133D1" w:rsidRDefault="00601350" w:rsidP="00601350">
      <w:pPr>
        <w:pStyle w:val="a6"/>
        <w:spacing w:before="0" w:beforeAutospacing="0" w:after="0" w:afterAutospacing="0"/>
      </w:pPr>
    </w:p>
    <w:p w:rsidR="00601350" w:rsidRPr="00E133D1" w:rsidRDefault="00601350" w:rsidP="00601350">
      <w:pPr>
        <w:pStyle w:val="a6"/>
        <w:spacing w:before="0" w:beforeAutospacing="0" w:after="0" w:afterAutospacing="0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 3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Числовой ряд 1 – 20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Запиши числа от 13 до20, от 17 до 19, от5 до 11, от 20 до 16, от13 до 7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Запиши три однозначных числа, три двузначных числа.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Поставь знак «больше, меньше, равно»   5  *  15, 20 * 2, 10 * 20, 20 * 19, 16 *16, 14  * 15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1 + 1               13 -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lastRenderedPageBreak/>
        <w:t>15 + 1               20 -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9 + 1               18 - 1</w:t>
      </w:r>
    </w:p>
    <w:p w:rsidR="00601350" w:rsidRPr="00E133D1" w:rsidRDefault="00601350" w:rsidP="00601350">
      <w:pPr>
        <w:pStyle w:val="a6"/>
        <w:numPr>
          <w:ilvl w:val="0"/>
          <w:numId w:val="6"/>
        </w:numPr>
        <w:spacing w:before="0" w:beforeAutospacing="0" w:after="0" w:afterAutospacing="0"/>
        <w:jc w:val="both"/>
      </w:pPr>
      <w:r w:rsidRPr="00E133D1">
        <w:t>Начерти отрезок, который длиннее отрезка 10 см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Вставь пропущенные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3, .  ,  15,  16,  .    ,   18,   .   ,   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0,   .   , 12,    .    ,     ,    15,   16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20,  .    ,    18,    .     ,16,     1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4,    .    ,  12,   .   ,   10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Подчеркни двузначные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>11, 4,   15,   17,   3,   0,   10,    20,   7,   12,   18.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 xml:space="preserve"> Поставь знак «больше, меньше, равно»   2   *  13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 19  *   9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20   *  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                                            11  *   8</w:t>
      </w:r>
    </w:p>
    <w:p w:rsidR="00601350" w:rsidRPr="00E133D1" w:rsidRDefault="00601350" w:rsidP="00601350">
      <w:pPr>
        <w:pStyle w:val="a6"/>
        <w:numPr>
          <w:ilvl w:val="0"/>
          <w:numId w:val="7"/>
        </w:numPr>
        <w:spacing w:before="0" w:beforeAutospacing="0" w:after="0" w:afterAutospacing="0"/>
      </w:pPr>
      <w:r w:rsidRPr="00E133D1">
        <w:t>Реши примеры 15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13 –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19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90"/>
      </w:pPr>
      <w:r w:rsidRPr="00E133D1">
        <w:t xml:space="preserve">                            11 – 1</w:t>
      </w:r>
    </w:p>
    <w:p w:rsidR="00601350" w:rsidRPr="00E133D1" w:rsidRDefault="00601350" w:rsidP="00601350">
      <w:pPr>
        <w:pStyle w:val="a6"/>
        <w:spacing w:before="0" w:beforeAutospacing="0" w:after="0" w:afterAutospacing="0"/>
      </w:pPr>
      <w:r w:rsidRPr="00E133D1">
        <w:t xml:space="preserve">    5.Начерти отрезок короче 6 см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3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Вставь пропущенное число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 1  2   3   4   5    6    7   8    9   10   11   12   13   14   15   16    17    18    .    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 1     2    3     4    5   6   7   8   .    10   11   12   13    14    .    16    17    18    19    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</w:pPr>
      <w:r w:rsidRPr="00E133D1">
        <w:t xml:space="preserve">  20    19    18    17   16   15   .     13   12   11   10   9   8   7   6   5   4   3   2   1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Обведи в кружок большее число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1   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 xml:space="preserve">3     15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7    7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 xml:space="preserve"> 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3 + 1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</w:pPr>
      <w:r w:rsidRPr="00E133D1">
        <w:t>19 – 1</w:t>
      </w:r>
    </w:p>
    <w:p w:rsidR="00601350" w:rsidRPr="00E133D1" w:rsidRDefault="00601350" w:rsidP="00601350">
      <w:pPr>
        <w:pStyle w:val="a6"/>
        <w:numPr>
          <w:ilvl w:val="0"/>
          <w:numId w:val="8"/>
        </w:numPr>
        <w:spacing w:before="0" w:beforeAutospacing="0" w:after="0" w:afterAutospacing="0"/>
      </w:pPr>
      <w:r w:rsidRPr="00E133D1">
        <w:t>Измерь отрезок и запиши его длину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Сложение и вычитание чисел без перехода через десяток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9"/>
        </w:numPr>
        <w:spacing w:before="0" w:beforeAutospacing="0" w:after="0" w:afterAutospacing="0"/>
        <w:jc w:val="both"/>
      </w:pPr>
      <w:r w:rsidRPr="00E133D1">
        <w:t>Увеличь 5 на 2, 10 на 1, 15 на 4</w:t>
      </w:r>
    </w:p>
    <w:p w:rsidR="00601350" w:rsidRPr="00E133D1" w:rsidRDefault="00601350" w:rsidP="00601350">
      <w:pPr>
        <w:pStyle w:val="a6"/>
        <w:numPr>
          <w:ilvl w:val="0"/>
          <w:numId w:val="9"/>
        </w:numPr>
        <w:spacing w:before="0" w:beforeAutospacing="0" w:after="0" w:afterAutospacing="0"/>
        <w:jc w:val="both"/>
      </w:pPr>
      <w:r w:rsidRPr="00E133D1">
        <w:t>Уменьши 17 на 7, 19 на 2, 13 на 1</w:t>
      </w:r>
    </w:p>
    <w:p w:rsidR="00601350" w:rsidRPr="00E133D1" w:rsidRDefault="00601350" w:rsidP="00601350">
      <w:pPr>
        <w:pStyle w:val="a6"/>
        <w:numPr>
          <w:ilvl w:val="0"/>
          <w:numId w:val="9"/>
        </w:numPr>
        <w:spacing w:before="0" w:beforeAutospacing="0" w:after="0" w:afterAutospacing="0"/>
        <w:jc w:val="both"/>
      </w:pPr>
      <w:r w:rsidRPr="00E133D1">
        <w:t>Поставь «+» или «-»  15…5=2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                                  12…12=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                                  18…14=4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                                   10…10=20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4.Реши примеры 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20 – 18 +17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 3  + 17 – 16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20 – 18 +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lastRenderedPageBreak/>
        <w:t xml:space="preserve">      5.Задача. Две бригады ребят подклеивали книги. Первая бригада подклеила 11 книг, а вторая бригада 9 книг. Сколько всего книг подклеили ребята?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6.Начерти отрезок 1 см и отрезок 12 см. Поставь точку на отрезке, который длинне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1.Нарисуй в первом ряду 5 кружков, а во втором ряду на 2 кружка больше. Сколько кружков во втором ряду? Запиши пример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2. Нарисуй в первом ряду 6 квадратов, а во втором ряду на 2 квадрата меньше. Сколько квадратов во втором ряду? Запиши пример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3.Реши примеры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8 – 4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9 – 9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14 + 6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11 + 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17 – 7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4.Задач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На полке – 16 книг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На столе - ? на 2 книги меньш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Сколько книг на столе?</w:t>
      </w:r>
    </w:p>
    <w:p w:rsidR="00601350" w:rsidRPr="00E133D1" w:rsidRDefault="00601350" w:rsidP="00601350">
      <w:pPr>
        <w:pStyle w:val="a6"/>
        <w:numPr>
          <w:ilvl w:val="0"/>
          <w:numId w:val="9"/>
        </w:numPr>
        <w:spacing w:before="0" w:beforeAutospacing="0" w:after="0" w:afterAutospacing="0"/>
        <w:jc w:val="both"/>
      </w:pPr>
      <w:r w:rsidRPr="00E133D1">
        <w:t>Начерти отрезок 10 см и отрезок 8 см.  На коротком поставь точку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center"/>
        <w:rPr>
          <w:b/>
        </w:rPr>
      </w:pPr>
      <w:r w:rsidRPr="00E133D1">
        <w:rPr>
          <w:b/>
        </w:rPr>
        <w:t>Контрольная работа №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Сложение и вычитание чисел, полученных при измерении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10"/>
        </w:numPr>
        <w:spacing w:before="0" w:beforeAutospacing="0" w:after="0" w:afterAutospacing="0"/>
        <w:jc w:val="both"/>
      </w:pPr>
      <w:r w:rsidRPr="00E133D1">
        <w:t>Реши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4р. + 5 р.                 20 см – 17 см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7дм + 13дм                14 </w:t>
      </w:r>
      <w:proofErr w:type="spellStart"/>
      <w:r w:rsidRPr="00E133D1">
        <w:t>сут</w:t>
      </w:r>
      <w:proofErr w:type="spellEnd"/>
      <w:r w:rsidRPr="00E133D1">
        <w:t xml:space="preserve"> – 14 </w:t>
      </w:r>
      <w:proofErr w:type="spellStart"/>
      <w:r w:rsidRPr="00E133D1">
        <w:t>сут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6 </w:t>
      </w:r>
      <w:proofErr w:type="spellStart"/>
      <w:r w:rsidRPr="00E133D1">
        <w:t>сут</w:t>
      </w:r>
      <w:proofErr w:type="spellEnd"/>
      <w:r w:rsidRPr="00E133D1">
        <w:t xml:space="preserve"> +12 </w:t>
      </w:r>
      <w:proofErr w:type="spellStart"/>
      <w:r w:rsidRPr="00E133D1">
        <w:t>сут</w:t>
      </w:r>
      <w:proofErr w:type="spellEnd"/>
      <w:r w:rsidRPr="00E133D1">
        <w:t xml:space="preserve">              19дм – 11 </w:t>
      </w:r>
      <w:proofErr w:type="spellStart"/>
      <w:r w:rsidRPr="00E133D1">
        <w:t>дм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5 см +5 см                20 р. – 15 р.</w:t>
      </w:r>
    </w:p>
    <w:p w:rsidR="00601350" w:rsidRPr="00E133D1" w:rsidRDefault="00601350" w:rsidP="00601350">
      <w:pPr>
        <w:pStyle w:val="a6"/>
        <w:numPr>
          <w:ilvl w:val="0"/>
          <w:numId w:val="10"/>
        </w:numPr>
        <w:spacing w:before="0" w:beforeAutospacing="0" w:after="0" w:afterAutospacing="0"/>
        <w:jc w:val="both"/>
      </w:pPr>
      <w:r w:rsidRPr="00E133D1">
        <w:t xml:space="preserve">Рабочие  дали слово выполнить работу за 20 </w:t>
      </w:r>
      <w:proofErr w:type="spellStart"/>
      <w:r w:rsidRPr="00E133D1">
        <w:t>сут</w:t>
      </w:r>
      <w:proofErr w:type="spellEnd"/>
      <w:r w:rsidRPr="00E133D1">
        <w:t xml:space="preserve">., а выполнили на 5 </w:t>
      </w:r>
      <w:proofErr w:type="spellStart"/>
      <w:r w:rsidRPr="00E133D1">
        <w:t>сут</w:t>
      </w:r>
      <w:proofErr w:type="spellEnd"/>
      <w:r w:rsidRPr="00E133D1">
        <w:t xml:space="preserve"> раньше. За сколько суток рабочие выполнили план?</w:t>
      </w:r>
    </w:p>
    <w:p w:rsidR="00601350" w:rsidRPr="00E133D1" w:rsidRDefault="00601350" w:rsidP="00601350">
      <w:pPr>
        <w:pStyle w:val="a6"/>
        <w:numPr>
          <w:ilvl w:val="0"/>
          <w:numId w:val="10"/>
        </w:numPr>
        <w:spacing w:before="0" w:beforeAutospacing="0" w:after="0" w:afterAutospacing="0"/>
        <w:jc w:val="both"/>
      </w:pPr>
      <w:r w:rsidRPr="00E133D1">
        <w:t xml:space="preserve">Сравни числа 18 </w:t>
      </w:r>
      <w:proofErr w:type="spellStart"/>
      <w:r w:rsidRPr="00E133D1">
        <w:t>сут</w:t>
      </w:r>
      <w:proofErr w:type="spellEnd"/>
      <w:r w:rsidRPr="00E133D1">
        <w:t xml:space="preserve"> * 12 </w:t>
      </w:r>
      <w:proofErr w:type="spellStart"/>
      <w:r w:rsidRPr="00E133D1">
        <w:t>сут</w:t>
      </w:r>
      <w:proofErr w:type="spellEnd"/>
      <w:r w:rsidRPr="00E133D1">
        <w:t xml:space="preserve">, 10 р. * 8 р., 19 </w:t>
      </w:r>
      <w:proofErr w:type="spellStart"/>
      <w:r w:rsidRPr="00E133D1">
        <w:t>дм</w:t>
      </w:r>
      <w:proofErr w:type="spellEnd"/>
      <w:r w:rsidRPr="00E133D1">
        <w:t xml:space="preserve"> *19дм</w:t>
      </w:r>
    </w:p>
    <w:p w:rsidR="00601350" w:rsidRPr="00E133D1" w:rsidRDefault="00601350" w:rsidP="00601350">
      <w:pPr>
        <w:pStyle w:val="a6"/>
        <w:numPr>
          <w:ilvl w:val="0"/>
          <w:numId w:val="10"/>
        </w:numPr>
        <w:spacing w:before="0" w:beforeAutospacing="0" w:after="0" w:afterAutospacing="0"/>
        <w:jc w:val="both"/>
      </w:pPr>
      <w:r w:rsidRPr="00E133D1">
        <w:t xml:space="preserve">Начерти отрезок 1см и 1 </w:t>
      </w:r>
      <w:proofErr w:type="spellStart"/>
      <w:r w:rsidRPr="00E133D1">
        <w:t>дм</w:t>
      </w:r>
      <w:proofErr w:type="spellEnd"/>
      <w:r w:rsidRPr="00E133D1">
        <w:t>. На длинном поставь две точ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b/>
        </w:rPr>
      </w:pPr>
    </w:p>
    <w:p w:rsidR="00601350" w:rsidRPr="00E133D1" w:rsidRDefault="00601350" w:rsidP="00601350">
      <w:pPr>
        <w:pStyle w:val="a6"/>
        <w:numPr>
          <w:ilvl w:val="0"/>
          <w:numId w:val="11"/>
        </w:numPr>
        <w:spacing w:before="0" w:beforeAutospacing="0" w:after="0" w:afterAutospacing="0"/>
        <w:jc w:val="both"/>
        <w:rPr>
          <w:b/>
        </w:rPr>
      </w:pPr>
      <w:r w:rsidRPr="00E133D1">
        <w:t xml:space="preserve">Реши примеры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 xml:space="preserve">6 </w:t>
      </w:r>
      <w:proofErr w:type="spellStart"/>
      <w:r w:rsidRPr="00E133D1">
        <w:t>сут</w:t>
      </w:r>
      <w:proofErr w:type="spellEnd"/>
      <w:r w:rsidRPr="00E133D1">
        <w:t xml:space="preserve"> + 4 </w:t>
      </w:r>
      <w:proofErr w:type="spellStart"/>
      <w:r w:rsidRPr="00E133D1">
        <w:t>сут</w:t>
      </w:r>
      <w:proofErr w:type="spellEnd"/>
      <w:r w:rsidRPr="00E133D1">
        <w:t xml:space="preserve">     19 </w:t>
      </w:r>
      <w:proofErr w:type="spellStart"/>
      <w:r w:rsidRPr="00E133D1">
        <w:t>дм</w:t>
      </w:r>
      <w:proofErr w:type="spellEnd"/>
      <w:r w:rsidRPr="00E133D1">
        <w:t xml:space="preserve"> – 9 </w:t>
      </w:r>
      <w:proofErr w:type="spellStart"/>
      <w:r w:rsidRPr="00E133D1">
        <w:t>дм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 xml:space="preserve">15 </w:t>
      </w:r>
      <w:proofErr w:type="spellStart"/>
      <w:r w:rsidRPr="00E133D1">
        <w:t>сут</w:t>
      </w:r>
      <w:proofErr w:type="spellEnd"/>
      <w:r w:rsidRPr="00E133D1">
        <w:t xml:space="preserve"> </w:t>
      </w:r>
      <w:r w:rsidRPr="00E133D1">
        <w:rPr>
          <w:b/>
        </w:rPr>
        <w:tab/>
        <w:t xml:space="preserve">+ </w:t>
      </w:r>
      <w:r w:rsidRPr="00E133D1">
        <w:t xml:space="preserve">5 </w:t>
      </w:r>
      <w:proofErr w:type="spellStart"/>
      <w:r w:rsidRPr="00E133D1">
        <w:t>сут</w:t>
      </w:r>
      <w:proofErr w:type="spellEnd"/>
      <w:r w:rsidRPr="00E133D1">
        <w:t xml:space="preserve">   10 р. – 10 р.</w:t>
      </w:r>
    </w:p>
    <w:p w:rsidR="00601350" w:rsidRPr="00E133D1" w:rsidRDefault="00601350" w:rsidP="00601350">
      <w:pPr>
        <w:pStyle w:val="a6"/>
        <w:numPr>
          <w:ilvl w:val="0"/>
          <w:numId w:val="11"/>
        </w:numPr>
        <w:spacing w:before="0" w:beforeAutospacing="0" w:after="0" w:afterAutospacing="0"/>
        <w:jc w:val="both"/>
        <w:rPr>
          <w:b/>
        </w:rPr>
      </w:pPr>
      <w:r w:rsidRPr="00E133D1">
        <w:t>Сравни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 xml:space="preserve">8дм * 10 </w:t>
      </w:r>
      <w:proofErr w:type="spellStart"/>
      <w:r w:rsidRPr="00E133D1">
        <w:t>дм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>13р.*5р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>20р.* 18 р.</w:t>
      </w:r>
    </w:p>
    <w:p w:rsidR="00601350" w:rsidRPr="00E133D1" w:rsidRDefault="00601350" w:rsidP="00601350">
      <w:pPr>
        <w:pStyle w:val="a6"/>
        <w:numPr>
          <w:ilvl w:val="0"/>
          <w:numId w:val="11"/>
        </w:numPr>
        <w:spacing w:before="0" w:beforeAutospacing="0" w:after="0" w:afterAutospacing="0"/>
        <w:jc w:val="both"/>
        <w:rPr>
          <w:b/>
        </w:rPr>
      </w:pPr>
      <w:r w:rsidRPr="00E133D1">
        <w:t xml:space="preserve"> Задача.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  <w:r w:rsidRPr="00E133D1">
        <w:t>Марина сплела закладку для книги длиной 12см, а Лариса на 6см длиннее. Закладку какой длины сплела Лариса?</w:t>
      </w:r>
    </w:p>
    <w:p w:rsidR="00601350" w:rsidRPr="00E133D1" w:rsidRDefault="00601350" w:rsidP="00601350">
      <w:pPr>
        <w:pStyle w:val="a6"/>
        <w:numPr>
          <w:ilvl w:val="0"/>
          <w:numId w:val="11"/>
        </w:numPr>
        <w:spacing w:before="0" w:beforeAutospacing="0" w:after="0" w:afterAutospacing="0"/>
        <w:jc w:val="both"/>
      </w:pPr>
      <w:r w:rsidRPr="00E133D1">
        <w:t xml:space="preserve">Начерти отрезок 1см и 1 </w:t>
      </w:r>
      <w:proofErr w:type="spellStart"/>
      <w:r w:rsidRPr="00E133D1">
        <w:t>дм</w:t>
      </w:r>
      <w:proofErr w:type="spellEnd"/>
      <w:r w:rsidRPr="00E133D1">
        <w:t>. На длинном поставь две точ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660"/>
        <w:jc w:val="both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center"/>
        <w:rPr>
          <w:b/>
        </w:rPr>
      </w:pPr>
      <w:r w:rsidRPr="00E133D1">
        <w:rPr>
          <w:b/>
        </w:rPr>
        <w:t>Контрольная работа № 6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Меры времени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12"/>
        </w:numPr>
        <w:spacing w:before="0" w:beforeAutospacing="0" w:after="0" w:afterAutospacing="0"/>
        <w:jc w:val="both"/>
      </w:pPr>
      <w:r w:rsidRPr="00E133D1">
        <w:t>Сравни числа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3ч *10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8ч * 8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ч *20ч</w:t>
      </w:r>
    </w:p>
    <w:p w:rsidR="00601350" w:rsidRPr="00E133D1" w:rsidRDefault="00601350" w:rsidP="00601350">
      <w:pPr>
        <w:pStyle w:val="a6"/>
        <w:numPr>
          <w:ilvl w:val="0"/>
          <w:numId w:val="12"/>
        </w:numPr>
        <w:spacing w:before="0" w:beforeAutospacing="0" w:after="0" w:afterAutospacing="0"/>
        <w:jc w:val="both"/>
      </w:pPr>
      <w:r w:rsidRPr="00E133D1">
        <w:t xml:space="preserve">Реши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3ч + 2 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3ч – 1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2ч + 5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ч -1ч</w:t>
      </w:r>
    </w:p>
    <w:p w:rsidR="00601350" w:rsidRPr="00E133D1" w:rsidRDefault="00601350" w:rsidP="00601350">
      <w:pPr>
        <w:pStyle w:val="a6"/>
        <w:numPr>
          <w:ilvl w:val="0"/>
          <w:numId w:val="12"/>
        </w:numPr>
        <w:spacing w:before="0" w:beforeAutospacing="0" w:after="0" w:afterAutospacing="0"/>
        <w:jc w:val="both"/>
      </w:pPr>
      <w:r w:rsidRPr="00E133D1">
        <w:t xml:space="preserve">Петя </w:t>
      </w:r>
      <w:proofErr w:type="spellStart"/>
      <w:r w:rsidRPr="00E133D1">
        <w:t>прищел</w:t>
      </w:r>
      <w:proofErr w:type="spellEnd"/>
      <w:r w:rsidRPr="00E133D1">
        <w:t xml:space="preserve"> домой в 3 ч дня, а Маша на 2 ч позже. Когда пришла Маша?</w:t>
      </w:r>
    </w:p>
    <w:p w:rsidR="00601350" w:rsidRPr="00E133D1" w:rsidRDefault="00601350" w:rsidP="00601350">
      <w:pPr>
        <w:pStyle w:val="a6"/>
        <w:numPr>
          <w:ilvl w:val="0"/>
          <w:numId w:val="12"/>
        </w:numPr>
        <w:spacing w:before="0" w:beforeAutospacing="0" w:after="0" w:afterAutospacing="0"/>
        <w:jc w:val="both"/>
      </w:pPr>
      <w:r w:rsidRPr="00E133D1">
        <w:t>Начерти прямой, острый, кривой угол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center"/>
      </w:pPr>
      <w:r w:rsidRPr="00E133D1">
        <w:t>Вариант2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.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7ч – 7 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3 ч + 5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9 ч – 6 ч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 ч – 1ч</w:t>
      </w:r>
    </w:p>
    <w:p w:rsidR="00601350" w:rsidRPr="00E133D1" w:rsidRDefault="00601350" w:rsidP="00601350">
      <w:pPr>
        <w:pStyle w:val="a6"/>
        <w:numPr>
          <w:ilvl w:val="0"/>
          <w:numId w:val="5"/>
        </w:numPr>
        <w:spacing w:before="0" w:beforeAutospacing="0" w:after="0" w:afterAutospacing="0"/>
        <w:jc w:val="both"/>
      </w:pPr>
      <w:r w:rsidRPr="00E133D1">
        <w:t>Первый лыжник пришел к финишу в 10ч, а последний на 2 ч позже. Когда пришел к финишу последний лыжник?</w:t>
      </w:r>
    </w:p>
    <w:p w:rsidR="00601350" w:rsidRPr="00E133D1" w:rsidRDefault="00601350" w:rsidP="00601350">
      <w:pPr>
        <w:pStyle w:val="a6"/>
        <w:numPr>
          <w:ilvl w:val="0"/>
          <w:numId w:val="5"/>
        </w:numPr>
        <w:spacing w:before="0" w:beforeAutospacing="0" w:after="0" w:afterAutospacing="0"/>
        <w:jc w:val="both"/>
      </w:pPr>
      <w:r w:rsidRPr="00E133D1">
        <w:t>Начерти прямой, острый, кривой угол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both"/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7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Сложение  чисел с переходом через десяток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numPr>
          <w:ilvl w:val="0"/>
          <w:numId w:val="13"/>
        </w:numPr>
        <w:spacing w:before="0" w:beforeAutospacing="0" w:after="0" w:afterAutospacing="0"/>
        <w:jc w:val="both"/>
      </w:pPr>
      <w:r w:rsidRPr="00E133D1">
        <w:t xml:space="preserve"> 9+4          6 + 6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5 + 7         4 + 7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3 + 8         8 + 3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9 +9          7 + 7</w:t>
      </w:r>
    </w:p>
    <w:p w:rsidR="00601350" w:rsidRPr="00E133D1" w:rsidRDefault="00601350" w:rsidP="00601350">
      <w:pPr>
        <w:pStyle w:val="a6"/>
        <w:numPr>
          <w:ilvl w:val="0"/>
          <w:numId w:val="13"/>
        </w:numPr>
        <w:spacing w:before="0" w:beforeAutospacing="0" w:after="0" w:afterAutospacing="0"/>
        <w:jc w:val="both"/>
      </w:pPr>
      <w:r w:rsidRPr="00E133D1">
        <w:t>В команде 5 мальчиков, а девочек на 6 больше. Сколько девочек в команде?</w:t>
      </w:r>
    </w:p>
    <w:p w:rsidR="00601350" w:rsidRPr="00E133D1" w:rsidRDefault="00601350" w:rsidP="00601350">
      <w:pPr>
        <w:pStyle w:val="a6"/>
        <w:numPr>
          <w:ilvl w:val="0"/>
          <w:numId w:val="13"/>
        </w:numPr>
        <w:spacing w:before="0" w:beforeAutospacing="0" w:after="0" w:afterAutospacing="0"/>
        <w:jc w:val="both"/>
      </w:pPr>
      <w:r w:rsidRPr="00E133D1">
        <w:t>5м +9 м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6 </w:t>
      </w:r>
      <w:proofErr w:type="spellStart"/>
      <w:r w:rsidRPr="00E133D1">
        <w:t>сут</w:t>
      </w:r>
      <w:proofErr w:type="spellEnd"/>
      <w:r w:rsidRPr="00E133D1">
        <w:t xml:space="preserve"> + 5 </w:t>
      </w:r>
      <w:proofErr w:type="spellStart"/>
      <w:r w:rsidRPr="00E133D1">
        <w:t>сут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7р. + 6 р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8см + 3 см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4.К кормушке прилетело 7 воробьев и столько же голубей. Сколько всего птиц прилетело к кормушке?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5. Начерти отрезок 8 см. Начерти другой отрезок на 3 см длинне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numPr>
          <w:ilvl w:val="0"/>
          <w:numId w:val="14"/>
        </w:numPr>
        <w:spacing w:before="0" w:beforeAutospacing="0" w:after="0" w:afterAutospacing="0"/>
        <w:jc w:val="both"/>
      </w:pPr>
      <w:r w:rsidRPr="00E133D1">
        <w:t>6 + 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7 + 4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8 + 3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9 + 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2.Костя полил 7 грядок, а Петя на 6 грядок больше. Сколько грядок полил Петя?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3. 9 </w:t>
      </w:r>
      <w:proofErr w:type="spellStart"/>
      <w:r w:rsidRPr="00E133D1">
        <w:t>дм</w:t>
      </w:r>
      <w:proofErr w:type="spellEnd"/>
      <w:r w:rsidRPr="00E133D1">
        <w:t xml:space="preserve"> + 2 </w:t>
      </w:r>
      <w:proofErr w:type="spellStart"/>
      <w:r w:rsidRPr="00E133D1">
        <w:t>дм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lastRenderedPageBreak/>
        <w:t xml:space="preserve">          7 к. + 6 к.</w:t>
      </w:r>
    </w:p>
    <w:p w:rsidR="00601350" w:rsidRPr="00E133D1" w:rsidRDefault="00601350" w:rsidP="00601350">
      <w:pPr>
        <w:pStyle w:val="a6"/>
        <w:numPr>
          <w:ilvl w:val="0"/>
          <w:numId w:val="13"/>
        </w:numPr>
        <w:spacing w:before="0" w:beforeAutospacing="0" w:after="0" w:afterAutospacing="0"/>
        <w:jc w:val="both"/>
      </w:pPr>
      <w:r w:rsidRPr="00E133D1">
        <w:t>Начерти отрезок 8 см. Начерти другой отрезок на 4 см длиннее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Вычитание однозначных чисел из чисел 11 – 16 с переходом через разряд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</w:t>
      </w:r>
    </w:p>
    <w:p w:rsidR="00601350" w:rsidRPr="00E133D1" w:rsidRDefault="00601350" w:rsidP="00601350">
      <w:pPr>
        <w:pStyle w:val="a6"/>
        <w:numPr>
          <w:ilvl w:val="1"/>
          <w:numId w:val="14"/>
        </w:numPr>
        <w:spacing w:before="0" w:beforeAutospacing="0" w:after="0" w:afterAutospacing="0"/>
        <w:jc w:val="both"/>
      </w:pPr>
      <w:r w:rsidRPr="00E133D1">
        <w:t>– 4       11 - 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15 – 7      14 - 7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 16 – 9     13 -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12 – 4       15 – 9</w:t>
      </w:r>
    </w:p>
    <w:p w:rsidR="00601350" w:rsidRPr="00E133D1" w:rsidRDefault="00601350" w:rsidP="00601350">
      <w:pPr>
        <w:pStyle w:val="a6"/>
        <w:numPr>
          <w:ilvl w:val="0"/>
          <w:numId w:val="14"/>
        </w:numPr>
        <w:spacing w:before="0" w:beforeAutospacing="0" w:after="0" w:afterAutospacing="0"/>
        <w:jc w:val="both"/>
      </w:pPr>
      <w:r w:rsidRPr="00E133D1">
        <w:t>К празднику дети сделали 9 красных флажков и 6 синих. 8 флажков уже повесили. Сколько флажков осталось повесить?</w:t>
      </w:r>
    </w:p>
    <w:p w:rsidR="00601350" w:rsidRPr="00E133D1" w:rsidRDefault="00601350" w:rsidP="00601350">
      <w:pPr>
        <w:pStyle w:val="a6"/>
        <w:numPr>
          <w:ilvl w:val="0"/>
          <w:numId w:val="14"/>
        </w:numPr>
        <w:spacing w:before="0" w:beforeAutospacing="0" w:after="0" w:afterAutospacing="0"/>
        <w:jc w:val="both"/>
      </w:pPr>
      <w:r w:rsidRPr="00E133D1">
        <w:t>14 к. – 5 к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12 </w:t>
      </w:r>
      <w:proofErr w:type="spellStart"/>
      <w:r w:rsidRPr="00E133D1">
        <w:t>дм</w:t>
      </w:r>
      <w:proofErr w:type="spellEnd"/>
      <w:r w:rsidRPr="00E133D1">
        <w:t xml:space="preserve"> – 7 </w:t>
      </w:r>
      <w:proofErr w:type="spellStart"/>
      <w:r w:rsidRPr="00E133D1">
        <w:t>дм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5 м – 6 м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11сут – 5 </w:t>
      </w:r>
      <w:proofErr w:type="spellStart"/>
      <w:r w:rsidRPr="00E133D1">
        <w:t>сут</w:t>
      </w:r>
      <w:proofErr w:type="spellEnd"/>
    </w:p>
    <w:p w:rsidR="00601350" w:rsidRPr="00E133D1" w:rsidRDefault="00601350" w:rsidP="00601350">
      <w:pPr>
        <w:pStyle w:val="a6"/>
        <w:numPr>
          <w:ilvl w:val="0"/>
          <w:numId w:val="14"/>
        </w:numPr>
        <w:spacing w:before="0" w:beforeAutospacing="0" w:after="0" w:afterAutospacing="0"/>
        <w:jc w:val="both"/>
      </w:pPr>
      <w:r w:rsidRPr="00E133D1">
        <w:t>Поставь в тетради точки по образцу и соедини их отрезками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1.12  - 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15 – 6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16 – 9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13 –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2.  Девочки связали 11 длинных шарфов, а коротких на 2 шарфа меньше. Сколько коротких шарфов связали девочки?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3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14 см – 7 см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11 ч – 3 ч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15 м – 8 м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4. Поставь в тетради точки по образцу и соедини их отрезкам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1139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«Вычитание   однозначного числа из двузначного  с переходом через десяток»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 xml:space="preserve"> Вариант 1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1.20 – 7      17 - 9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20 – 9      18 - 9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20 - 3        17 - 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20 – 2       20 –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2. Уменьши 16 на 9, 12 на 5, 14 на 8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lastRenderedPageBreak/>
        <w:t>3.В коробке 8 мотков белой шерсти и 4 мотка серой. Из 9 мотков шерсти связали свитер. Сколько мотков шерсти осталось?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4. Начерти два острых угла и столько же тупых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17 – 8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 – 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8 – 9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 – 10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Реши примеры и сравни ответ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20 – 2   *  20 - 5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  14 – 7   *   14 – 8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Печенье стоит 18р.,а сок на 9 р. дешевле. Сколько стоит сок?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Начерти два острых угла и столько же тупых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  <w:rPr>
          <w:b/>
        </w:rPr>
      </w:pPr>
      <w:r w:rsidRPr="00E133D1">
        <w:rPr>
          <w:b/>
        </w:rPr>
        <w:t>Итоговая контрольная работа № 10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  <w:r w:rsidRPr="00E133D1"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1.Запиши числа от 13 до20, от 17 до 19, от5 до 11, от 20 до 16, от13 до 7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2.Запиши три однозначных числа, три двузначных числа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3.Поставь знак «больше, меньше, равно»  1 5  *  5, 2 * 12, 10 * 20, 20 * 19, 18 *18, 14  * 15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4.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1 + 1               13 – 7       6 + 8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5 + 3              20 – 6        9 + 2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9 + 1               18 – 9       4 + 7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Задача. Во дворе играли 6 девочек и 9 мальчиков. 7 детей ушли домой. Сколько детей осталось играть?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12р. + 7р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8 к. – 9к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20 </w:t>
      </w:r>
      <w:proofErr w:type="spellStart"/>
      <w:r w:rsidRPr="00E133D1">
        <w:t>сут</w:t>
      </w:r>
      <w:proofErr w:type="spellEnd"/>
      <w:r w:rsidRPr="00E133D1">
        <w:t xml:space="preserve"> – 7 </w:t>
      </w:r>
      <w:proofErr w:type="spellStart"/>
      <w:r w:rsidRPr="00E133D1">
        <w:t>сут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3 см – 4 см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6ч + 6ч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 xml:space="preserve">Начерти отрезок  1 </w:t>
      </w:r>
      <w:proofErr w:type="spellStart"/>
      <w:r w:rsidRPr="00E133D1">
        <w:t>дм</w:t>
      </w:r>
      <w:proofErr w:type="spellEnd"/>
      <w:r w:rsidRPr="00E133D1">
        <w:t>.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Начерти прямой, тупой, острый угол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  <w:r w:rsidRPr="00E133D1">
        <w:t>Вариант2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1.Запиши числа от 10 до20, от 12 до 19, , от 20 до 10, от12 до 7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2.Запиши два однозначных числа, два двузначных числа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3.Поставь знак «больше, меньше, равно»  20  *  5, 1 * 17, 20 * 20, 20 * 18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  <w:r w:rsidRPr="00E133D1">
        <w:t>4.Реши примеры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        13 – 5              8 + 8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12 + 3              20 – 3      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15 + 4              16  – 9       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Задача. Во дворе играли 8 девочек и 9 мальчиков. Сколько детей играло во дворе?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14р. + 6р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lastRenderedPageBreak/>
        <w:t>12 к. – 9к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 xml:space="preserve">20 </w:t>
      </w:r>
      <w:proofErr w:type="spellStart"/>
      <w:r w:rsidRPr="00E133D1">
        <w:t>сут</w:t>
      </w:r>
      <w:proofErr w:type="spellEnd"/>
      <w:r w:rsidRPr="00E133D1">
        <w:t xml:space="preserve"> – 1 </w:t>
      </w:r>
      <w:proofErr w:type="spellStart"/>
      <w:r w:rsidRPr="00E133D1">
        <w:t>сут</w:t>
      </w:r>
      <w:proofErr w:type="spellEnd"/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11 см – 4 см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</w:pPr>
      <w:r w:rsidRPr="00E133D1">
        <w:t>9ч + 6ч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 xml:space="preserve">Начерти отрезок  1 </w:t>
      </w:r>
      <w:proofErr w:type="spellStart"/>
      <w:r w:rsidRPr="00E133D1">
        <w:t>дм</w:t>
      </w:r>
      <w:proofErr w:type="spellEnd"/>
      <w:r w:rsidRPr="00E133D1">
        <w:t>.</w:t>
      </w:r>
    </w:p>
    <w:p w:rsidR="00601350" w:rsidRPr="00E133D1" w:rsidRDefault="00601350" w:rsidP="00601350">
      <w:pPr>
        <w:pStyle w:val="a6"/>
        <w:numPr>
          <w:ilvl w:val="0"/>
          <w:numId w:val="15"/>
        </w:numPr>
        <w:spacing w:before="0" w:beforeAutospacing="0" w:after="0" w:afterAutospacing="0"/>
        <w:jc w:val="both"/>
      </w:pPr>
      <w:r w:rsidRPr="00E133D1">
        <w:t>Начерти прямой, тупой, острый угол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36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класс. Письмо и развитие реч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1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1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Урок труд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У Лёши урок. Вот бумага. Вот клей. Тут лежит кисть. Лёша готов к уроку. (14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Шарик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Пёс Шарик лежит на траве. Он грызёт кость. Кость дал Тёма. Тёма друг Шарика. (14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2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Жу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Дети ходят в лес. Лёша и Аня ловят жуков. У жуков усы. У жуков шесть лапок. (16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 лесу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Дети шли в лес. Дети пели. Эхо тоже пело. Белка слушала песню. Она собирала шишки. (15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 3 «Предложение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Работ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Мама мыла раму. Зина мыла куклу. Вова мёл пол. Бабушка варила обед. Все работают. (14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Задание. Посчитай и запиши цифрой количество предложений в этом тексте. Подчеркни второе предложе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Игруш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Мы сами делали игрушки. Это утёнок. Это ослик. Алёша делал звёзды. Женя – белку. (13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lastRenderedPageBreak/>
        <w:t>Задание. Посчитай и запиши цифрой количество предложений в этом тексте. Подчеркни второе предложе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 4 «Ударение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Галк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 Галка нашла корку сыра. Она села на сук. Галка ела сыр. (11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Задание. Поставь ударение в словах : галка, корка, дерево, ям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Куби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У нас кубики. Юра строит домик. Вот крыша. Вот потолок. Вот стены. (12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Задание. Поставь ударение в словах: кубики, домик, Юр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>Контрольная работа №5 «</w:t>
      </w:r>
      <w:r w:rsidRPr="00E133D1">
        <w:rPr>
          <w:b/>
          <w:color w:val="000000"/>
        </w:rPr>
        <w:t>Звонкие и глухие согласные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Вариант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</w:pPr>
      <w:r w:rsidRPr="00E133D1">
        <w:t>Мы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 xml:space="preserve">  Мы гуляли. У Поли конфетка. У Бори ветка. Тима нарвал букет маков. Дима читал.(14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t>Задание. Подчеркни в предложениях парные звонкие и глухие согласны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  <w:color w:val="000000"/>
        </w:rPr>
      </w:pPr>
      <w:r w:rsidRPr="00E133D1">
        <w:rPr>
          <w:b/>
        </w:rPr>
        <w:t xml:space="preserve">Контрольная работа №6 </w:t>
      </w:r>
      <w:r w:rsidRPr="00E133D1">
        <w:rPr>
          <w:b/>
          <w:color w:val="000000"/>
        </w:rPr>
        <w:t>«Мягкие и твердые согласные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ом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Дети были дома. Люба учила уроки. Юра гладил брюки. Нюра читала книгу. В доме тихо.(15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. Подчеркни в слова мягкие согласные: блин, дыня, кепка, мяч, зебр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Башня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У Люси кубики. Ставит Люся кубик на кубик. Строит башню. Петя взял нижний кубик. Башня упала. (16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. Подчеркни мягкие согласные в словах: лист, садик, мясо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b/>
        </w:rPr>
      </w:pPr>
      <w:r w:rsidRPr="00E133D1">
        <w:rPr>
          <w:b/>
        </w:rPr>
        <w:t xml:space="preserve">  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  <w:color w:val="000000"/>
        </w:rPr>
      </w:pPr>
      <w:r w:rsidRPr="00E133D1">
        <w:rPr>
          <w:b/>
        </w:rPr>
        <w:t xml:space="preserve">Контрольная работа №7 </w:t>
      </w:r>
      <w:r w:rsidRPr="00E133D1">
        <w:rPr>
          <w:b/>
          <w:color w:val="000000"/>
        </w:rPr>
        <w:t>«Большая буква в именах, фамилиях людей, кличках животных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Урок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Урок. Юра Петров решает задачу. Маша Смирнова чертит отрезок. А Иванов смотрит во двор. Там собака Шарик. (17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Задание. Подчеркни большую букву в именах, фамилиях, кличках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  <w:r w:rsidRPr="00E133D1">
        <w:rPr>
          <w:color w:val="000000"/>
        </w:rPr>
        <w:t xml:space="preserve">У Пети Васильева есть кот </w:t>
      </w:r>
      <w:proofErr w:type="spellStart"/>
      <w:r w:rsidRPr="00E133D1">
        <w:rPr>
          <w:color w:val="000000"/>
        </w:rPr>
        <w:t>Мурзик</w:t>
      </w:r>
      <w:proofErr w:type="spellEnd"/>
      <w:r w:rsidRPr="00E133D1">
        <w:rPr>
          <w:color w:val="000000"/>
        </w:rPr>
        <w:t xml:space="preserve">. Он смешной. </w:t>
      </w:r>
      <w:proofErr w:type="spellStart"/>
      <w:r w:rsidRPr="00E133D1">
        <w:rPr>
          <w:color w:val="000000"/>
        </w:rPr>
        <w:t>Мурзик</w:t>
      </w:r>
      <w:proofErr w:type="spellEnd"/>
      <w:r w:rsidRPr="00E133D1">
        <w:rPr>
          <w:color w:val="000000"/>
        </w:rPr>
        <w:t xml:space="preserve"> дружит с собакой Пальмой. Петя любит своих животных.</w:t>
      </w:r>
      <w:r w:rsidRPr="00E133D1">
        <w:rPr>
          <w:b/>
        </w:rPr>
        <w:t xml:space="preserve">  </w:t>
      </w:r>
      <w:r w:rsidRPr="00E133D1">
        <w:t>(17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. Подчеркни большую букву в именах, фамилиях, кличках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b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  <w:color w:val="000000"/>
        </w:rPr>
      </w:pPr>
      <w:r w:rsidRPr="00E133D1">
        <w:rPr>
          <w:b/>
        </w:rPr>
        <w:t xml:space="preserve">Контрольная работа №8 </w:t>
      </w:r>
      <w:r w:rsidRPr="00E133D1">
        <w:rPr>
          <w:b/>
          <w:color w:val="000000"/>
        </w:rPr>
        <w:t>«Предлог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Животны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Мы с мамой в зоопарке. Рысь в клетке. Мартышка на ветке. Слон у воды. (14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: обвести все предлоги в кружок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Обед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Мама на кухне. Она варит обед. Морковь в суп. Суп из мяса. Суп с укропом. (15 слов)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: обвести в кружок все предлоги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  <w:color w:val="000000"/>
        </w:rPr>
      </w:pPr>
      <w:r w:rsidRPr="00E133D1">
        <w:rPr>
          <w:b/>
        </w:rPr>
        <w:t xml:space="preserve">Контрольная работа №9 </w:t>
      </w:r>
      <w:r w:rsidRPr="00E133D1">
        <w:rPr>
          <w:b/>
          <w:color w:val="000000"/>
        </w:rPr>
        <w:t>«Предложение»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Борщ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В борщ кладут капусту, морковь, свёклу. Помидоры тушат. Их тоже кладут в борщ. Потом жарят лук. Борщ вкусный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: построй схему первого предложения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Составь и запиши предложение из слов: орехи, в , дети,  собрали, лесу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ежурный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Витя – дежурный в столовой. Он кладёт булки. Ставит стаканы с молоком. Всё готово. Учитель хвалит Витю. (16 слов)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: составь схему последнего предложения. Придумай конец предложения и запиши его. В нашем классе есть … 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b/>
        </w:rPr>
      </w:pPr>
      <w:r w:rsidRPr="00E133D1">
        <w:rPr>
          <w:b/>
        </w:rPr>
        <w:t xml:space="preserve">Итоговая контрольная работа №10 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Вариант 1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Диктант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center"/>
        <w:rPr>
          <w:color w:val="000000"/>
        </w:rPr>
      </w:pPr>
      <w:r w:rsidRPr="00E133D1">
        <w:rPr>
          <w:color w:val="000000"/>
        </w:rPr>
        <w:t>Федя и Вера.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 xml:space="preserve">   Вот буфет. В буфете ваза. Там сливы и вишни. Федя ел грязные фрукты. Вера фрукты мыла. Кто делал правильно? (19 слов)</w:t>
      </w: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: 1. Сколько предложений в тексте? Запиши цифрой.</w:t>
      </w:r>
    </w:p>
    <w:p w:rsidR="00601350" w:rsidRPr="00E133D1" w:rsidRDefault="00601350" w:rsidP="00601350">
      <w:pPr>
        <w:pStyle w:val="a6"/>
        <w:numPr>
          <w:ilvl w:val="0"/>
          <w:numId w:val="16"/>
        </w:numPr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Поставь ударение в словах фрукты, буфет, правильно.</w:t>
      </w:r>
    </w:p>
    <w:p w:rsidR="00601350" w:rsidRPr="00E133D1" w:rsidRDefault="00601350" w:rsidP="00601350">
      <w:pPr>
        <w:pStyle w:val="a6"/>
        <w:numPr>
          <w:ilvl w:val="0"/>
          <w:numId w:val="16"/>
        </w:numPr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Раздели слово «грязные» для переноса.</w:t>
      </w:r>
    </w:p>
    <w:p w:rsidR="00601350" w:rsidRPr="00E133D1" w:rsidRDefault="00601350" w:rsidP="00601350">
      <w:pPr>
        <w:pStyle w:val="a6"/>
        <w:numPr>
          <w:ilvl w:val="0"/>
          <w:numId w:val="16"/>
        </w:numPr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В слове «сливы» подчеркни мягкие согласные.</w:t>
      </w:r>
    </w:p>
    <w:p w:rsidR="00601350" w:rsidRPr="00E133D1" w:rsidRDefault="00601350" w:rsidP="00601350">
      <w:pPr>
        <w:pStyle w:val="a6"/>
        <w:numPr>
          <w:ilvl w:val="0"/>
          <w:numId w:val="16"/>
        </w:numPr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В словах «буфет, ваза, сливы, фрукты» подчеркни парные согласные.</w:t>
      </w:r>
    </w:p>
    <w:p w:rsidR="00601350" w:rsidRPr="00E133D1" w:rsidRDefault="00601350" w:rsidP="00601350">
      <w:pPr>
        <w:pStyle w:val="a6"/>
        <w:numPr>
          <w:ilvl w:val="0"/>
          <w:numId w:val="16"/>
        </w:numPr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Найди предлоги и обведи в кружок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center"/>
        <w:rPr>
          <w:color w:val="000000"/>
        </w:rPr>
      </w:pPr>
      <w:r w:rsidRPr="00E133D1">
        <w:rPr>
          <w:color w:val="000000"/>
        </w:rPr>
        <w:t>Вариант 2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center"/>
        <w:rPr>
          <w:color w:val="000000"/>
        </w:rPr>
      </w:pPr>
      <w:r w:rsidRPr="00E133D1">
        <w:rPr>
          <w:color w:val="000000"/>
        </w:rPr>
        <w:t>Контрольное списывание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center"/>
        <w:rPr>
          <w:color w:val="000000"/>
        </w:rPr>
      </w:pPr>
      <w:r w:rsidRPr="00E133D1">
        <w:rPr>
          <w:color w:val="000000"/>
        </w:rPr>
        <w:t>Лиза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both"/>
        <w:rPr>
          <w:color w:val="000000"/>
        </w:rPr>
      </w:pPr>
      <w:r w:rsidRPr="00E133D1">
        <w:rPr>
          <w:color w:val="000000"/>
        </w:rPr>
        <w:t xml:space="preserve">   У Лизы кролики. Лиза дала кроликам капусту. Дала вареные зёрна. Зёрна упали на землю. Пришли куры. Сыты кролики и куры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429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jc w:val="both"/>
        <w:rPr>
          <w:color w:val="000000"/>
        </w:rPr>
      </w:pPr>
      <w:r w:rsidRPr="00E133D1">
        <w:rPr>
          <w:color w:val="000000"/>
        </w:rPr>
        <w:t>Задание  : 1.  Сколько предложений в тексте? Запиши цифрой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069"/>
        <w:jc w:val="both"/>
        <w:rPr>
          <w:color w:val="000000"/>
        </w:rPr>
      </w:pPr>
      <w:r w:rsidRPr="00E133D1">
        <w:rPr>
          <w:color w:val="000000"/>
        </w:rPr>
        <w:t>2. Поставь ударение в словах Лиза, дала, кролики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 xml:space="preserve">      3.   В слове «зёрна» подчеркни мягкие согласные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 xml:space="preserve">     4.   В слове «Сыты» подчеркни парные согласные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 xml:space="preserve">     5.   Найди предлоги и обведи в кружок.</w:t>
      </w:r>
    </w:p>
    <w:p w:rsidR="00601350" w:rsidRPr="00E133D1" w:rsidRDefault="00601350" w:rsidP="00601350">
      <w:pPr>
        <w:pStyle w:val="a6"/>
        <w:spacing w:before="0" w:beforeAutospacing="0" w:after="0" w:afterAutospacing="0"/>
        <w:ind w:left="1069"/>
        <w:jc w:val="both"/>
        <w:rPr>
          <w:color w:val="000000"/>
        </w:rPr>
      </w:pPr>
    </w:p>
    <w:p w:rsidR="00601350" w:rsidRPr="00E133D1" w:rsidRDefault="00601350" w:rsidP="00601350">
      <w:pPr>
        <w:pStyle w:val="a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 xml:space="preserve">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класс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Математика </w:t>
      </w:r>
    </w:p>
    <w:p w:rsidR="00601350" w:rsidRPr="00E133D1" w:rsidRDefault="00601350" w:rsidP="00601350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1.</w:t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6 и 12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и  2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0 и 1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8 и 2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1  и 0  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0 и 19</w:t>
      </w:r>
      <w:r w:rsidRPr="00E133D1">
        <w:rPr>
          <w:rFonts w:ascii="Times New Roman" w:hAnsi="Times New Roman" w:cs="Times New Roman"/>
          <w:sz w:val="24"/>
          <w:szCs w:val="24"/>
        </w:rPr>
        <w:tab/>
        <w:t>5 и 10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3 и 1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4-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ед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8 -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-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ед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1 -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пропущенные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…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….  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… 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3… 15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ча 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У Вовы было 17 марок. Он подарил другу 2 марки. Сколько марок осталось у Вов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остроить один отрезок- 6 см, а второй на 2 см длинне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+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9-9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+10=</w:t>
      </w:r>
      <w:r w:rsidRPr="00E133D1">
        <w:rPr>
          <w:rFonts w:ascii="Times New Roman" w:hAnsi="Times New Roman" w:cs="Times New Roman"/>
          <w:sz w:val="24"/>
          <w:szCs w:val="24"/>
        </w:rPr>
        <w:tab/>
        <w:t>19-9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+8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+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0+10=</w:t>
      </w:r>
      <w:r w:rsidRPr="00E133D1">
        <w:rPr>
          <w:rFonts w:ascii="Times New Roman" w:hAnsi="Times New Roman" w:cs="Times New Roman"/>
          <w:sz w:val="24"/>
          <w:szCs w:val="24"/>
        </w:rPr>
        <w:tab/>
        <w:t>16+4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2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4+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8-5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9-1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+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6-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4+16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+1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9-7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см+6 см= 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6 см + 4 см= 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см-2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5см – 5 см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см-1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9см – 9 см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Сравнить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коп.   2 руб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15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 коп.   10 руб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10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Решить задачу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одном кусту распустилось 12 роз, а на другом на 10 роз меньше. Сколько роз распустилось на втором куст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Построить отрезок и прямую длинной 7 см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4+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9-1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6-2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 3+11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E133D1">
        <w:rPr>
          <w:rFonts w:ascii="Times New Roman" w:hAnsi="Times New Roman" w:cs="Times New Roman"/>
          <w:sz w:val="24"/>
          <w:szCs w:val="24"/>
        </w:rPr>
        <w:tab/>
        <w:t>19-7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см+6 см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6 см + 4 см= 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см-1 см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9см – 9 см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Сравнить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коп.   2 руб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15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 коп.   10 руб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10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4. Решить задачу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одном кусту распустилось 12 роз, а на другом на 10 роз меньше. Сколько роз распустилось на втором куст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3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+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-9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-8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+4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+1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4-6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-5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+7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г+2г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кг+6кг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л-12л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6л-4л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В коробке было 20 карандашей. Красных- 6 карандашей, зелёных 8 карандашей. Сколько было синих карандашей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ить прямой угол, острый угол, тупой уго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+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-8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+1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-5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2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г+2г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л-12л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Из бочки взяли 18 литров воды. После этого в ней осталось 2 литра воды. Сколько литров воды было в бочк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сать номера прямых угло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4.</w:t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х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3х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4х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х6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х4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х4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6х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х3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: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0:5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0: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4:7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:4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5: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6: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8:6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Выписать произведения чисел  таблицы умноже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18,15,5,12,4,18,10,10,12,1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Купили 3 пакета пряников. В каждом пакете по 5 пряников. Сколько всего пряников в 3 пакетах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х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3х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4х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0:5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0: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6: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Выписать произведения чисел  таблицы умноже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,15,5,12,4,18,10,10,12,1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Купили 3 пакета пряников. В каждом пакете по 5 пряников. Сколько всего пряников в 3 пакетах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141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5.</w:t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Продолжить числовой ря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8,…,…,…,…,…, …,…,…,…, …,…,6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Вставить пропущенные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8,…,5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9,…,8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9,…,6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8,…,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9+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89+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+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80+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+1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6+10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7+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64-10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4 и 80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93 и73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35 и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9 и 99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69 и 69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0 и 8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0 и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10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дес.= 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6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на 1 куска ленты 60см, и длина 2 куска ленты на  20 см меньше. Чему равна длина второго куска лент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7.Построить острый уго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ить пропущенный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,20,30,…, …, …, …, …, …, 10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9+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+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+10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7+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Срав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7 и 6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3 и 7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79 и 9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0 и 8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на 1 куска ленты 60см, и длина 2 куска ленты на  20 см меньше. Чему равна длина второго куска лент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Контрольная работа №6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11 с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4 с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0 с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1 см и 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0 с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6 см 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0 см + 10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60 см – 10 см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9 см +   1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1 см + 98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0 см – 10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0 см + 20 см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Чему равн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м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одной ленты 80 см, а длина второй ленты на 30 см меньше. Чему равна длина второй лент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5. Построить окружности с радиусами 3 см, 4 см. 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4 с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1 см и 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6 см 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 см – 10 см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см + 98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0 см + 20 см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Чему равн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м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одной ленты 80 см, а длина второй ленты на 30 см меньше. Чему равна длина второй лент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5. Построить окружность с радиусом 3 см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7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2+3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32-21=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4+2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2+66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9-1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30+3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6-3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3+34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57 и 9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2 и 7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3 и 54</w:t>
      </w:r>
      <w:r w:rsidRPr="00E133D1">
        <w:rPr>
          <w:rFonts w:ascii="Times New Roman" w:hAnsi="Times New Roman" w:cs="Times New Roman"/>
          <w:sz w:val="24"/>
          <w:szCs w:val="24"/>
        </w:rPr>
        <w:tab/>
        <w:t>49 и 9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 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 дес.2 ед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9 дес.2 ед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дес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                        4 дес.3ед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орзину положили 52 красных яблока, а зелёных на 11 меньше. Сколько всего яблок положили в корзину?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Построить прямоугольник со сторонами 5 см и 4 см.</w:t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2+3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4+2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-2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6-30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Сравнить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57 и 9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2 и 7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3 и 54</w:t>
      </w:r>
      <w:r w:rsidRPr="00E133D1">
        <w:rPr>
          <w:rFonts w:ascii="Times New Roman" w:hAnsi="Times New Roman" w:cs="Times New Roman"/>
          <w:sz w:val="24"/>
          <w:szCs w:val="24"/>
        </w:rPr>
        <w:tab/>
        <w:t>49 и 9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 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 дес.2 ед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дес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=  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 корзину положили 52 красных яблока, а зелёных на 11 меньше. Сколько зелёных яблок положили в корзину?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Построить прямоугольник со сторонами 5 см и 4 с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8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+25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0-5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4+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0-69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2+38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70-6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7+7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60-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Сравнить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 и 24 см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0к. и 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дм и 1 м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31к. и 1 р.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1см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85к. и 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7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38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0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       100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В автобусе ехало 40 человек, на остановке вошло 8 человек. Сколько человек стало в автобус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Построить прямоугольник со сторонами 7 см и 5 см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+72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0-5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4+6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70-6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Сравнить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 и 20 см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к. и 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м и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80к. и 1 р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57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38=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0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д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       100=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  ед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В автобусе ехало 40 человек, на остановке вошло 8 человек. Сколько человек стало в автобус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Построить прямоугольник со сторонами 7 см и 5 с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9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Вставить пропущенные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к.+….= 1 р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…к.+7 к.=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2к.+… =1 р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…к.+93 к.=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ч- 22 мин.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ч-2 мин. 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ч – 13 мин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– 2 ч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– 24ч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 – 23 ч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год – 2 мес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год – 6 мес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год – 12 мес.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Зина приступила к выполнению уроков в 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ч.дн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а закончила в 6ч. Сколько времени Зина готовила уро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Корабль вышел из порта приписки утром в понедельник, а пришёл в порт  назначения утром в пятницу. Сколько суток продолжалось плавани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Начертить отрез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8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на 2 см короче первог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на 5 см длиннее второг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на 5 см короче третьег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Д) на 3 см длиннее четвёртого 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1.Вставить пропущенные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к.+….= 1 р.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…к.+7 к.=1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ч- 22 мин.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ч-2 мин.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 1 год – 2 мес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Зина приступила к выполнению уроков в 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ч.дн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а закончила в 6ч. Сколько времени Зина готовила уро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Задач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Корабль вышел из порта приписки утром в понедельник, а пришёл в порт  назначения утром в пятницу. Сколько суток продолжалось плавани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Измерь отрезки и запиши полученный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_________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___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______________________________________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10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-7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6-3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4+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8+4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+1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00-24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8-18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71+29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 – 12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р.-21к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мес.-12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ч.- 3 мин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сут.-3 ч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  год – 3 мес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Увеличь число 15 на 5 единиц, число 4  на 5 единиц, число 16 на 2 единиц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 почтовые марки заплатили 20р. Сколько купили марок, если одна марка стоит 4 р.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Начерти две пересекающиеся прямы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6.Начерти квадрат т прямоугольник так, чтоб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вадрат был внутри прямоугольника;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рямоугольник был внутри квадрата;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вадрат и прямоугольник находились вне друг друга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lastRenderedPageBreak/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-7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6-31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54+3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26+13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Решить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 – 12 см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>1р.-21к.=</w:t>
      </w:r>
      <w:r w:rsidRPr="00E133D1">
        <w:rPr>
          <w:rFonts w:ascii="Times New Roman" w:hAnsi="Times New Roman" w:cs="Times New Roman"/>
          <w:sz w:val="24"/>
          <w:szCs w:val="24"/>
        </w:rPr>
        <w:tab/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мес.-12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Увеличь число 15 на 5 единиц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 почтовые марки заплатили 20р. Сколько купили марок, если одна марка стоит 4 р.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Начерти две пересекающиеся прямы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6.Начерти квадрат т прямоугольник так, чтобы квадрат был внутри прямоугольника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ab/>
        <w:t>Письмо и развитие речи. 3 класс</w:t>
      </w:r>
    </w:p>
    <w:p w:rsidR="00601350" w:rsidRPr="00E133D1" w:rsidRDefault="00601350" w:rsidP="00601350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1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асте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Мой друг мастер. У брата умелые руки. Он делал мне змея. Себе он делал лодк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зделить на слоги слово «умелые»</w:t>
      </w:r>
    </w:p>
    <w:p w:rsidR="00601350" w:rsidRPr="00E133D1" w:rsidRDefault="00601350" w:rsidP="00601350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авить ударение и подчеркнуть все гласные букв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2.</w:t>
      </w: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лесу.</w:t>
      </w:r>
    </w:p>
    <w:p w:rsidR="00601350" w:rsidRPr="00E133D1" w:rsidRDefault="00601350" w:rsidP="00601350">
      <w:pPr>
        <w:ind w:left="354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етом дети едут на дачу. Они часто бегают в лесу. Там они ищут шишки. Рвут орехи. В чаще много малины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.Записать словарные слова: овощи, огород, корзина, неделя, яблоко, одежд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Поставить ударени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3.</w:t>
      </w: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исель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ама ставит воду на огонь. Она будет варить кисель. Нужно мыть фрукты, класть сахар. Кисель готов. Ко мне идёт Игорь. Мы будем пить кисель и есть вафли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2124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ыписать слова  с ь на конце. ( варить, кисель, пить). Подчеркните мягкие согласны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4.</w:t>
      </w: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Щенок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Славы есть щенок Пушинка. Щенок ждёт Славу из школы. Без Славы он скучает. Пушинка берёт пищу только у мальчика. Выйдет из Пушинки умная собака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540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.Выписать слова с орфограммами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ч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-ща, чу-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щу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ж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-ш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Записать словарные слова: огород, картофель, товарищ, картина. Поставить удар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60" w:firstLine="34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5.</w:t>
      </w:r>
    </w:p>
    <w:p w:rsidR="00601350" w:rsidRPr="00E133D1" w:rsidRDefault="00601350" w:rsidP="00601350">
      <w:pPr>
        <w:ind w:left="4608" w:firstLine="34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ябрь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ябрь. Сад пуст. Наступил холод. Выпал первый снег. В воздухе кружились пушистые снежинки. Они тихо падали на землю. Стали белыми крыши, сад, луг, огород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 Снег-снега, сад-сады, луг-луга, огород-огороды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6.</w:t>
      </w:r>
    </w:p>
    <w:p w:rsidR="00601350" w:rsidRPr="00E133D1" w:rsidRDefault="00601350" w:rsidP="00601350">
      <w:pPr>
        <w:ind w:left="566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им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ыла сильная вьюга. Ветер качал деревья. Ветки стучали в окно. Хлопья снега били в окно. Ночью ветер утих. Снежинки кружились и падали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ыписать слова с разделительным ь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7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ишка и Васька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Это белые медведи. Их зовут Мишка и Васька. Они большие и сильные. Медведей поймали в Арктике. Теперь медведи выступают в цирке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Вставьте пропущенные буквы в словарные слова и запишите их: валенки, газета, комната, медведь, портфель, посуда, картина, товарищ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8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ш сад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Это наш сад. Весной тут много работы. Взрослые рыхлят землю под деревьями. Ребята собирают мусор. Они жгут сухие листья. Уже прилетели наши друзья-птицы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.Выписать предложение: Ребята собирают мусор. 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Подчеркнуть слова-названия предметов, слова-названия действий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Выписать слова- название действий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9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рок рисования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нас урок рисования. Учитель принёс разные овощи. Я нарисовал зелёный огурец. Лена нарисовала морковь. У Серёжи на рисунке целый огород. Рисунки вышли отличные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Выписать слова- признаки предметов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10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дведь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сенью медведь лёг в берлогу спать. Шумела вьюга, а медведь крепко спал. Прошло месяца четыре. Снег стал темнеть. Вылез медведь и зашагал в чащу леса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777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слова –названия предметов, слова-названия действий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 №11.</w:t>
      </w:r>
    </w:p>
    <w:p w:rsidR="00601350" w:rsidRPr="00E133D1" w:rsidRDefault="00601350" w:rsidP="00601350">
      <w:pPr>
        <w:ind w:left="4956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ч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бята решали задачу. На столе  стояло шесть тарелок. Чашек было на две больше. Сколько было чашек? У Миши- четыре. У Наташи - восемь. Кто прав?</w:t>
      </w:r>
    </w:p>
    <w:p w:rsidR="00601350" w:rsidRPr="00E133D1" w:rsidRDefault="00601350" w:rsidP="00601350">
      <w:pPr>
        <w:ind w:left="354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4248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354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.Выписать слова с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ч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-ща, чу-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щу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ж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-ши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Подчеркнуть слова-предметы, слова-действия.</w:t>
      </w:r>
    </w:p>
    <w:p w:rsidR="00601350" w:rsidRPr="00E133D1" w:rsidRDefault="00601350" w:rsidP="00601350">
      <w:pPr>
        <w:ind w:left="2832"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 класс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Математика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sz w:val="24"/>
          <w:szCs w:val="24"/>
        </w:rPr>
        <w:t>по теме «Сложение и вычитание в пределах 100 без перехода через разряд 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E133D1">
      <w:pPr>
        <w:pStyle w:val="aa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2+ (40-10) =             82- (50+20) =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3+ ( 50-20) =            48- ( 60-20) =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47-7) - 20 =               24+ ( 70-50) =</w:t>
      </w:r>
    </w:p>
    <w:p w:rsidR="00601350" w:rsidRPr="00E133D1" w:rsidRDefault="00601350" w:rsidP="00E133D1">
      <w:pPr>
        <w:pStyle w:val="aa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ставь пропущенное число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>90+…=95                     ….- 7= 70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0+…=45                     …- 3 = 50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0+…=39                     87 -…= 8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Реши примеры 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 м- 20 см =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 м- 80 см =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 р. – 70 к.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.Реши задачу: 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соревнованиях участвовало 33 пловца, а гимнастов на 10 меньше. Сколько пловцов и гимнастов участвовало в соревнованиях?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.Начерти острый и тупой  углы. 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E133D1">
      <w:pPr>
        <w:pStyle w:val="aa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pStyle w:val="aa"/>
        <w:ind w:left="36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40 - 10 =             82 - 30 =               </w:t>
      </w:r>
    </w:p>
    <w:p w:rsidR="00601350" w:rsidRPr="00E133D1" w:rsidRDefault="00601350" w:rsidP="00601350">
      <w:pPr>
        <w:pStyle w:val="aa"/>
        <w:ind w:left="36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63 + 30 =            48 - 40 =                </w:t>
      </w:r>
    </w:p>
    <w:p w:rsidR="00601350" w:rsidRPr="00E133D1" w:rsidRDefault="00601350" w:rsidP="00E133D1">
      <w:pPr>
        <w:pStyle w:val="aa"/>
        <w:numPr>
          <w:ilvl w:val="0"/>
          <w:numId w:val="20"/>
        </w:numPr>
        <w:tabs>
          <w:tab w:val="left" w:pos="191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7 =               70 + 9 =</w:t>
      </w:r>
    </w:p>
    <w:p w:rsidR="00601350" w:rsidRPr="00E133D1" w:rsidRDefault="00601350" w:rsidP="00E133D1">
      <w:pPr>
        <w:pStyle w:val="aa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ставь пропущенное число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90 +… =  95           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40 +… =  45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Реши пример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 м + 70  м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4 р. -  44 р.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Реши задачу: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соревнованиях участвовало 33 </w:t>
      </w:r>
      <w:r w:rsidRPr="00E133D1">
        <w:rPr>
          <w:rFonts w:ascii="Times New Roman" w:hAnsi="Times New Roman" w:cs="Times New Roman"/>
          <w:b/>
          <w:sz w:val="24"/>
          <w:szCs w:val="24"/>
        </w:rPr>
        <w:t>пловца</w:t>
      </w:r>
      <w:r w:rsidRPr="00E133D1">
        <w:rPr>
          <w:rFonts w:ascii="Times New Roman" w:hAnsi="Times New Roman" w:cs="Times New Roman"/>
          <w:sz w:val="24"/>
          <w:szCs w:val="24"/>
        </w:rPr>
        <w:t xml:space="preserve">, а </w:t>
      </w:r>
      <w:r w:rsidRPr="00E133D1">
        <w:rPr>
          <w:rFonts w:ascii="Times New Roman" w:hAnsi="Times New Roman" w:cs="Times New Roman"/>
          <w:b/>
          <w:sz w:val="24"/>
          <w:szCs w:val="24"/>
        </w:rPr>
        <w:t>гимнастов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 10 меньше. Сколько гимнастов участвовало в соревнованиях?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черти острый угол.  </w:t>
      </w:r>
    </w:p>
    <w:p w:rsidR="00601350" w:rsidRPr="00E133D1" w:rsidRDefault="00601350" w:rsidP="00601350">
      <w:pPr>
        <w:pStyle w:val="aa"/>
        <w:ind w:left="360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21"/>
        </w:num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вариант</w:t>
      </w:r>
    </w:p>
    <w:p w:rsidR="00601350" w:rsidRPr="00E133D1" w:rsidRDefault="00601350" w:rsidP="00E133D1">
      <w:pPr>
        <w:pStyle w:val="aa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pStyle w:val="aa"/>
        <w:ind w:left="36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40 - 10 =             82 - 30 =               </w:t>
      </w:r>
    </w:p>
    <w:p w:rsidR="00601350" w:rsidRPr="00E133D1" w:rsidRDefault="00601350" w:rsidP="00E133D1">
      <w:pPr>
        <w:pStyle w:val="aa"/>
        <w:numPr>
          <w:ilvl w:val="0"/>
          <w:numId w:val="20"/>
        </w:numPr>
        <w:tabs>
          <w:tab w:val="left" w:pos="191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7 =               70 + 9 =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</w:p>
    <w:p w:rsidR="00601350" w:rsidRPr="00E133D1" w:rsidRDefault="00601350" w:rsidP="00E133D1">
      <w:pPr>
        <w:pStyle w:val="aa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пример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30 м + 70  м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94 р. -  44 р.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Реши задачу :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соревнованиях участвовало 33 </w:t>
      </w:r>
      <w:r w:rsidRPr="00E133D1">
        <w:rPr>
          <w:rFonts w:ascii="Times New Roman" w:hAnsi="Times New Roman" w:cs="Times New Roman"/>
          <w:b/>
          <w:sz w:val="24"/>
          <w:szCs w:val="24"/>
        </w:rPr>
        <w:t>пловца</w:t>
      </w:r>
      <w:r w:rsidRPr="00E133D1">
        <w:rPr>
          <w:rFonts w:ascii="Times New Roman" w:hAnsi="Times New Roman" w:cs="Times New Roman"/>
          <w:sz w:val="24"/>
          <w:szCs w:val="24"/>
        </w:rPr>
        <w:t xml:space="preserve">, а </w:t>
      </w:r>
      <w:r w:rsidRPr="00E133D1">
        <w:rPr>
          <w:rFonts w:ascii="Times New Roman" w:hAnsi="Times New Roman" w:cs="Times New Roman"/>
          <w:b/>
          <w:sz w:val="24"/>
          <w:szCs w:val="24"/>
        </w:rPr>
        <w:t>гимнастов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 10 меньше. Сколько гимнастов участвовало в соревнованиях?</w:t>
      </w:r>
    </w:p>
    <w:p w:rsidR="00601350" w:rsidRPr="00E133D1" w:rsidRDefault="00601350" w:rsidP="00601350">
      <w:pPr>
        <w:pStyle w:val="aa"/>
        <w:jc w:val="both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18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черти  луч.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 № 2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по теме «Сложение и вычитание чисел в пределах 100 с переходом через разряд».</w:t>
      </w: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+ 14 : 2 =                   (36 + 17 ) - 27 =                  36 + 14 : 2 =</w:t>
      </w:r>
    </w:p>
    <w:p w:rsidR="00601350" w:rsidRPr="00E133D1" w:rsidRDefault="00601350" w:rsidP="00601350">
      <w:pPr>
        <w:tabs>
          <w:tab w:val="left" w:pos="222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7 + 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19 + ( 23 - 19) =                 18 + 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+ 18 : 3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(32+18) – 44 =                   61+ 20 : 5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2.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8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+1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мм + 67 мм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3 см + 17 см =</w:t>
      </w:r>
    </w:p>
    <w:p w:rsidR="00601350" w:rsidRPr="00E133D1" w:rsidRDefault="00601350" w:rsidP="00E133D1">
      <w:pPr>
        <w:pStyle w:val="aa"/>
        <w:numPr>
          <w:ilvl w:val="0"/>
          <w:numId w:val="21"/>
        </w:numPr>
        <w:tabs>
          <w:tab w:val="left" w:pos="2223"/>
          <w:tab w:val="center" w:pos="45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задачу: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Из лагеря отправились: в поход три отряда ребят. В первом отряде было 25 человек, во втором 36 человек, а в третьем- на 32 человека меньше, чем в первом и во втором отрядах вместе. Сколько ребят было в третьем отряде?</w:t>
      </w:r>
    </w:p>
    <w:p w:rsidR="00601350" w:rsidRPr="00E133D1" w:rsidRDefault="00601350" w:rsidP="00E133D1">
      <w:pPr>
        <w:pStyle w:val="aa"/>
        <w:numPr>
          <w:ilvl w:val="0"/>
          <w:numId w:val="21"/>
        </w:numPr>
        <w:tabs>
          <w:tab w:val="left" w:pos="2223"/>
          <w:tab w:val="center" w:pos="453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строй прямоугольник с данными сторонами: 5 см 5 мм и 3 см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Реши примеры:</w:t>
      </w:r>
    </w:p>
    <w:p w:rsidR="00601350" w:rsidRPr="00E133D1" w:rsidRDefault="00601350" w:rsidP="00601350">
      <w:pPr>
        <w:tabs>
          <w:tab w:val="left" w:pos="222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7 + 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19 + ( 23 - 19) =                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+ 18 : 3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(32+18) – 44 =                  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2.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8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+1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мм + 67 мм =</w:t>
      </w:r>
    </w:p>
    <w:p w:rsidR="00601350" w:rsidRPr="00E133D1" w:rsidRDefault="00601350" w:rsidP="00E133D1">
      <w:pPr>
        <w:pStyle w:val="aa"/>
        <w:numPr>
          <w:ilvl w:val="0"/>
          <w:numId w:val="23"/>
        </w:numPr>
        <w:tabs>
          <w:tab w:val="left" w:pos="2223"/>
          <w:tab w:val="center" w:pos="45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задачу: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  Из лагеря отправились: в поход три отряда ребят. </w:t>
      </w:r>
      <w:r w:rsidRPr="00E133D1">
        <w:rPr>
          <w:rFonts w:ascii="Times New Roman" w:hAnsi="Times New Roman" w:cs="Times New Roman"/>
          <w:b/>
          <w:sz w:val="24"/>
          <w:szCs w:val="24"/>
        </w:rPr>
        <w:t>В первом отряд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было 25 человек, </w:t>
      </w:r>
      <w:r w:rsidRPr="00E133D1">
        <w:rPr>
          <w:rFonts w:ascii="Times New Roman" w:hAnsi="Times New Roman" w:cs="Times New Roman"/>
          <w:b/>
          <w:sz w:val="24"/>
          <w:szCs w:val="24"/>
        </w:rPr>
        <w:t>во втором</w:t>
      </w:r>
      <w:r w:rsidRPr="00E133D1">
        <w:rPr>
          <w:rFonts w:ascii="Times New Roman" w:hAnsi="Times New Roman" w:cs="Times New Roman"/>
          <w:sz w:val="24"/>
          <w:szCs w:val="24"/>
        </w:rPr>
        <w:t xml:space="preserve"> 36 человек, а </w:t>
      </w:r>
      <w:r w:rsidRPr="00E133D1">
        <w:rPr>
          <w:rFonts w:ascii="Times New Roman" w:hAnsi="Times New Roman" w:cs="Times New Roman"/>
          <w:b/>
          <w:sz w:val="24"/>
          <w:szCs w:val="24"/>
        </w:rPr>
        <w:t>в третьем</w:t>
      </w:r>
      <w:r w:rsidRPr="00E133D1">
        <w:rPr>
          <w:rFonts w:ascii="Times New Roman" w:hAnsi="Times New Roman" w:cs="Times New Roman"/>
          <w:sz w:val="24"/>
          <w:szCs w:val="24"/>
        </w:rPr>
        <w:t>- на 32 человека меньше, чем в первом и во втором отрядах вместе. Сколько ребят было в третьем отряде?</w:t>
      </w:r>
    </w:p>
    <w:p w:rsidR="00601350" w:rsidRPr="00E133D1" w:rsidRDefault="00601350" w:rsidP="00E133D1">
      <w:pPr>
        <w:pStyle w:val="aa"/>
        <w:numPr>
          <w:ilvl w:val="0"/>
          <w:numId w:val="23"/>
        </w:numPr>
        <w:tabs>
          <w:tab w:val="left" w:pos="2223"/>
          <w:tab w:val="center" w:pos="453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строй прямоугольник с данными сторонами: 5 см и 3 см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Реши примеры:</w:t>
      </w:r>
    </w:p>
    <w:p w:rsidR="00601350" w:rsidRPr="00E133D1" w:rsidRDefault="00601350" w:rsidP="00601350">
      <w:pPr>
        <w:tabs>
          <w:tab w:val="left" w:pos="222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7 + 14 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63 - 15 =                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+ 6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2. 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8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- 1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мм + 67 мм =</w:t>
      </w: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24"/>
        </w:numPr>
        <w:tabs>
          <w:tab w:val="left" w:pos="2223"/>
          <w:tab w:val="center" w:pos="45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еши задачу: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Из лагеря отправились: в поход два отряда ребят. </w:t>
      </w:r>
      <w:r w:rsidRPr="00E133D1">
        <w:rPr>
          <w:rFonts w:ascii="Times New Roman" w:hAnsi="Times New Roman" w:cs="Times New Roman"/>
          <w:b/>
          <w:sz w:val="24"/>
          <w:szCs w:val="24"/>
        </w:rPr>
        <w:t>В первом отряд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было 35 человек, </w:t>
      </w:r>
      <w:r w:rsidRPr="00E133D1">
        <w:rPr>
          <w:rFonts w:ascii="Times New Roman" w:hAnsi="Times New Roman" w:cs="Times New Roman"/>
          <w:b/>
          <w:sz w:val="24"/>
          <w:szCs w:val="24"/>
        </w:rPr>
        <w:t>во втором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 26 человек меньше. Сколько ребят было во втором  отряде?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24"/>
        </w:numPr>
        <w:tabs>
          <w:tab w:val="left" w:pos="2223"/>
          <w:tab w:val="center" w:pos="453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строй отрезок 5 см</w:t>
      </w: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23"/>
          <w:tab w:val="center" w:pos="4535"/>
        </w:tabs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 № 3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п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sz w:val="24"/>
          <w:szCs w:val="24"/>
        </w:rPr>
        <w:t>теме «Умножение и деление чисел 2, 3, 4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Замени сложение умножение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+ 4+4+4+4+4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+3+3+3+3+3+3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+2+2+2+2+2+2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677"/>
          <w:tab w:val="left" w:pos="607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2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 =  18                 3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=</w:t>
      </w:r>
    </w:p>
    <w:p w:rsidR="00601350" w:rsidRPr="00E133D1" w:rsidRDefault="00601350" w:rsidP="00601350">
      <w:pPr>
        <w:tabs>
          <w:tab w:val="center" w:pos="4677"/>
          <w:tab w:val="left" w:pos="650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 = 32                     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= 24</w:t>
      </w: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 =    21                  4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=</w:t>
      </w: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62"/>
          <w:tab w:val="left" w:pos="226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 : … =    7                36 : … = 9</w:t>
      </w:r>
    </w:p>
    <w:p w:rsidR="00601350" w:rsidRPr="00E133D1" w:rsidRDefault="00601350" w:rsidP="00601350">
      <w:pPr>
        <w:tabs>
          <w:tab w:val="left" w:pos="26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 : 2 =…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24 : 6 =…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ча.</w:t>
      </w:r>
    </w:p>
    <w:p w:rsidR="00601350" w:rsidRPr="00E133D1" w:rsidRDefault="00601350" w:rsidP="00601350">
      <w:pPr>
        <w:tabs>
          <w:tab w:val="left" w:pos="211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ыло 24 карандаша. Их положили по 4  в каждую  коробку. Сколько коробок потребовалось?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черти    квадрат со стороной 4 см. 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Замени сложение умножение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+3+3+3+3+3+3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+2+2+2+2+2+2=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677"/>
          <w:tab w:val="left" w:pos="607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 =                   3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=</w:t>
      </w:r>
    </w:p>
    <w:p w:rsidR="00601350" w:rsidRPr="00E133D1" w:rsidRDefault="00601350" w:rsidP="00601350">
      <w:pPr>
        <w:tabs>
          <w:tab w:val="center" w:pos="4677"/>
          <w:tab w:val="left" w:pos="650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=                      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=</w:t>
      </w: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=                      </w:t>
      </w: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62"/>
          <w:tab w:val="left" w:pos="226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8 : 4 =                    27 : 3  = </w:t>
      </w:r>
    </w:p>
    <w:p w:rsidR="00601350" w:rsidRPr="00E133D1" w:rsidRDefault="00601350" w:rsidP="00601350">
      <w:pPr>
        <w:tabs>
          <w:tab w:val="left" w:pos="26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8 : 2 = 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11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ча.</w:t>
      </w:r>
    </w:p>
    <w:p w:rsidR="00601350" w:rsidRPr="00E133D1" w:rsidRDefault="00601350" w:rsidP="00601350">
      <w:pPr>
        <w:tabs>
          <w:tab w:val="left" w:pos="211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18 литров воды разлили поровну  в 3 ведра. Сколько литров воды разлили в каждое ведро.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5.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черти    отрезок  7 см. 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Замени сложение умножение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+3+3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+2+2+2=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677"/>
          <w:tab w:val="left" w:pos="607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 =                   3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=</w:t>
      </w:r>
    </w:p>
    <w:p w:rsidR="00601350" w:rsidRPr="00E133D1" w:rsidRDefault="00601350" w:rsidP="00601350">
      <w:pPr>
        <w:tabs>
          <w:tab w:val="left" w:pos="262"/>
          <w:tab w:val="left" w:pos="2263"/>
          <w:tab w:val="center" w:pos="4677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62"/>
          <w:tab w:val="left" w:pos="226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8 : 4 =                    18 : 2 = 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   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11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ча.</w:t>
      </w:r>
    </w:p>
    <w:p w:rsidR="00601350" w:rsidRPr="00E133D1" w:rsidRDefault="00601350" w:rsidP="00601350">
      <w:pPr>
        <w:tabs>
          <w:tab w:val="left" w:pos="211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18 литров воды разлили поровну  в 3 ведра. Сколько литров воды разлили в каждое ведро.</w:t>
      </w:r>
    </w:p>
    <w:p w:rsidR="00601350" w:rsidRPr="00E133D1" w:rsidRDefault="00601350" w:rsidP="00601350">
      <w:pPr>
        <w:tabs>
          <w:tab w:val="left" w:pos="211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  <w:r w:rsidRPr="00E133D1">
        <w:rPr>
          <w:rFonts w:ascii="Times New Roman" w:hAnsi="Times New Roman" w:cs="Times New Roman"/>
          <w:sz w:val="24"/>
          <w:szCs w:val="24"/>
        </w:rPr>
        <w:t xml:space="preserve">Начерти    отрезок  7 см. </w:t>
      </w:r>
    </w:p>
    <w:p w:rsidR="00601350" w:rsidRPr="00E133D1" w:rsidRDefault="00601350" w:rsidP="00601350">
      <w:pPr>
        <w:framePr w:hSpace="180" w:wrap="around" w:vAnchor="text" w:hAnchor="text" w:x="182" w:y="1"/>
        <w:suppressOverlap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№ 4 по теме 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«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Умножение чисел 5,6. Деление на 5, 6 равных частей</w:t>
      </w:r>
      <w:r w:rsidRPr="00E133D1">
        <w:rPr>
          <w:rFonts w:ascii="Times New Roman" w:hAnsi="Times New Roman" w:cs="Times New Roman"/>
          <w:b/>
          <w:sz w:val="24"/>
          <w:szCs w:val="24"/>
        </w:rPr>
        <w:t>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 : 4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+ 16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=</w:t>
      </w:r>
      <w:r w:rsidRPr="00E133D1">
        <w:rPr>
          <w:rFonts w:ascii="Times New Roman" w:hAnsi="Times New Roman" w:cs="Times New Roman"/>
          <w:sz w:val="24"/>
          <w:szCs w:val="24"/>
        </w:rPr>
        <w:tab/>
        <w:t>45 : 5+ 38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 : 5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+ 75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 : 5 =</w:t>
      </w:r>
      <w:r w:rsidRPr="00E133D1">
        <w:rPr>
          <w:rFonts w:ascii="Times New Roman" w:hAnsi="Times New Roman" w:cs="Times New Roman"/>
          <w:sz w:val="24"/>
          <w:szCs w:val="24"/>
        </w:rPr>
        <w:tab/>
        <w:t>41 - 45 : 5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6 : 6 =</w:t>
      </w:r>
      <w:r w:rsidRPr="00E133D1">
        <w:rPr>
          <w:rFonts w:ascii="Times New Roman" w:hAnsi="Times New Roman" w:cs="Times New Roman"/>
          <w:sz w:val="24"/>
          <w:szCs w:val="24"/>
        </w:rPr>
        <w:tab/>
        <w:t>53 + 24 : 6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: 5 =</w:t>
      </w:r>
      <w:r w:rsidRPr="00E133D1">
        <w:rPr>
          <w:rFonts w:ascii="Times New Roman" w:hAnsi="Times New Roman" w:cs="Times New Roman"/>
          <w:sz w:val="24"/>
          <w:szCs w:val="24"/>
        </w:rPr>
        <w:tab/>
        <w:t>82 – 54 : 6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3. 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ниге 45 страниц, а в журнале в 5 раз меньше. Сколько страниц в журнале и книге?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4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замкнутую ломаную линию. Обозначь её буквами.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6 : 4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+ 16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=</w:t>
      </w:r>
      <w:r w:rsidRPr="00E133D1">
        <w:rPr>
          <w:rFonts w:ascii="Times New Roman" w:hAnsi="Times New Roman" w:cs="Times New Roman"/>
          <w:sz w:val="24"/>
          <w:szCs w:val="24"/>
        </w:rPr>
        <w:tab/>
        <w:t>45 : 5+ 38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 : 5 =</w:t>
      </w:r>
      <w:r w:rsidRPr="00E133D1">
        <w:rPr>
          <w:rFonts w:ascii="Times New Roman" w:hAnsi="Times New Roman" w:cs="Times New Roman"/>
          <w:sz w:val="24"/>
          <w:szCs w:val="24"/>
        </w:rPr>
        <w:tab/>
        <w:t>41 - 45 : 5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3 + 24 : 6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книг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45 страниц, а </w:t>
      </w:r>
      <w:r w:rsidRPr="00E133D1">
        <w:rPr>
          <w:rFonts w:ascii="Times New Roman" w:hAnsi="Times New Roman" w:cs="Times New Roman"/>
          <w:b/>
          <w:sz w:val="24"/>
          <w:szCs w:val="24"/>
        </w:rPr>
        <w:t>в журнал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 5 раз меньше. Сколько страниц в журнале?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черти незамкнутую ломаную линию. 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6 : 4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 =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1 - 45 : 5 =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          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книг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45 страниц, а </w:t>
      </w:r>
      <w:r w:rsidRPr="00E133D1">
        <w:rPr>
          <w:rFonts w:ascii="Times New Roman" w:hAnsi="Times New Roman" w:cs="Times New Roman"/>
          <w:b/>
          <w:sz w:val="24"/>
          <w:szCs w:val="24"/>
        </w:rPr>
        <w:t>в журнал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 5 раз меньше. Сколько страниц в журнале?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 4.</w:t>
      </w: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черти незамкнутую ломаную линию. </w:t>
      </w:r>
    </w:p>
    <w:p w:rsidR="00601350" w:rsidRPr="00E133D1" w:rsidRDefault="00601350" w:rsidP="00601350">
      <w:pPr>
        <w:tabs>
          <w:tab w:val="left" w:pos="1753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75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 № 5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 </w:t>
      </w:r>
      <w:r w:rsidRPr="00E133D1">
        <w:rPr>
          <w:rFonts w:ascii="Times New Roman" w:hAnsi="Times New Roman" w:cs="Times New Roman"/>
          <w:b/>
          <w:sz w:val="24"/>
          <w:szCs w:val="24"/>
        </w:rPr>
        <w:t>тему: «Умножение и деление чисел 7 и 8»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Сравни:</w:t>
      </w:r>
    </w:p>
    <w:p w:rsidR="00601350" w:rsidRPr="00E133D1" w:rsidRDefault="00601350" w:rsidP="00601350">
      <w:pPr>
        <w:tabs>
          <w:tab w:val="center" w:pos="4535"/>
          <w:tab w:val="left" w:pos="630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м…36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  <w:t xml:space="preserve">  52  см… 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2 см</w:t>
      </w:r>
    </w:p>
    <w:p w:rsidR="00601350" w:rsidRPr="00E133D1" w:rsidRDefault="00601350" w:rsidP="00601350">
      <w:pPr>
        <w:tabs>
          <w:tab w:val="left" w:pos="361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м …6 м 9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…. 2 м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tabs>
          <w:tab w:val="left" w:pos="361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361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8 : 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32 : 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=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2 : 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56 : 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 =</w:t>
      </w:r>
    </w:p>
    <w:p w:rsidR="00601350" w:rsidRPr="00E133D1" w:rsidRDefault="00601350" w:rsidP="00601350">
      <w:pPr>
        <w:tabs>
          <w:tab w:val="left" w:pos="228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 : 7 + 1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 + 25 =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 : 7 + 27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– 34 =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: 8 + 77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49 -  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=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8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В столярной мастерской  было 65 досок. Из 17 досок сделали подставки для цветов, а из остальных 8 одинаковых табуреток. Сколько досок пошло на каждую табуретку?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 Начерти два отрезка, которые имеют точку пересечения. Обозначь точку пересечения отрезков буквой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Сравни:</w:t>
      </w:r>
    </w:p>
    <w:p w:rsidR="00601350" w:rsidRPr="00E133D1" w:rsidRDefault="00601350" w:rsidP="00601350">
      <w:pPr>
        <w:tabs>
          <w:tab w:val="center" w:pos="4535"/>
          <w:tab w:val="left" w:pos="61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м …10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32 м ..3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tabs>
          <w:tab w:val="center" w:pos="4535"/>
          <w:tab w:val="left" w:pos="630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3 м…36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ab/>
        <w:t xml:space="preserve">  52  см… 5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2 см</w:t>
      </w:r>
    </w:p>
    <w:p w:rsidR="00601350" w:rsidRPr="00E133D1" w:rsidRDefault="00601350" w:rsidP="00601350">
      <w:pPr>
        <w:tabs>
          <w:tab w:val="left" w:pos="361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8 : 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32 : 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=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2 : 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2 : 7 + 1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 + 25 =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: 8 + 77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49 -  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=</w:t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133D1">
        <w:rPr>
          <w:rFonts w:ascii="Times New Roman" w:hAnsi="Times New Roman" w:cs="Times New Roman"/>
          <w:b/>
          <w:sz w:val="24"/>
          <w:szCs w:val="24"/>
        </w:rPr>
        <w:t>Из одного ящик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родали 7 кг помидоров, а </w:t>
      </w:r>
      <w:r w:rsidRPr="00E133D1">
        <w:rPr>
          <w:rFonts w:ascii="Times New Roman" w:hAnsi="Times New Roman" w:cs="Times New Roman"/>
          <w:b/>
          <w:sz w:val="24"/>
          <w:szCs w:val="24"/>
        </w:rPr>
        <w:t>из другог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 в 3 раза больше. Сколько килограммов помидоров продали?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строй отрезок АО длиной 40 мм.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Сравни:</w:t>
      </w:r>
    </w:p>
    <w:p w:rsidR="00601350" w:rsidRPr="00E133D1" w:rsidRDefault="00601350" w:rsidP="00601350">
      <w:pPr>
        <w:tabs>
          <w:tab w:val="center" w:pos="4535"/>
          <w:tab w:val="left" w:pos="61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…10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32 м ..38мм</w:t>
      </w:r>
    </w:p>
    <w:p w:rsidR="00601350" w:rsidRPr="00E133D1" w:rsidRDefault="00601350" w:rsidP="00601350">
      <w:pPr>
        <w:tabs>
          <w:tab w:val="left" w:pos="361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38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 =</w:t>
      </w:r>
      <w:r w:rsidRPr="00E133D1">
        <w:rPr>
          <w:rFonts w:ascii="Times New Roman" w:hAnsi="Times New Roman" w:cs="Times New Roman"/>
          <w:sz w:val="24"/>
          <w:szCs w:val="24"/>
        </w:rPr>
        <w:tab/>
        <w:t>7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=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24 : 8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85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133D1">
        <w:rPr>
          <w:rFonts w:ascii="Times New Roman" w:hAnsi="Times New Roman" w:cs="Times New Roman"/>
          <w:b/>
          <w:sz w:val="24"/>
          <w:szCs w:val="24"/>
        </w:rPr>
        <w:t>Из одного ящик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родали 7 кг помидоров, а </w:t>
      </w:r>
      <w:r w:rsidRPr="00E133D1">
        <w:rPr>
          <w:rFonts w:ascii="Times New Roman" w:hAnsi="Times New Roman" w:cs="Times New Roman"/>
          <w:b/>
          <w:sz w:val="24"/>
          <w:szCs w:val="24"/>
        </w:rPr>
        <w:t>из другог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 в 3 раза больше. Сколько килограммов помидоров продали?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строй отрезок АО длиной 4 см.</w:t>
      </w:r>
    </w:p>
    <w:p w:rsidR="00601350" w:rsidRPr="00E133D1" w:rsidRDefault="00601350" w:rsidP="00601350">
      <w:pPr>
        <w:tabs>
          <w:tab w:val="left" w:pos="2285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 № 6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на тему: «Умножение и деление числа 9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 = 45</w:t>
      </w:r>
      <w:r w:rsidRPr="00E133D1">
        <w:rPr>
          <w:rFonts w:ascii="Times New Roman" w:hAnsi="Times New Roman" w:cs="Times New Roman"/>
          <w:sz w:val="24"/>
          <w:szCs w:val="24"/>
        </w:rPr>
        <w:tab/>
        <w:t>7 2 : … = 8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… =54</w:t>
      </w:r>
      <w:r w:rsidRPr="00E133D1">
        <w:rPr>
          <w:rFonts w:ascii="Times New Roman" w:hAnsi="Times New Roman" w:cs="Times New Roman"/>
          <w:sz w:val="24"/>
          <w:szCs w:val="24"/>
        </w:rPr>
        <w:tab/>
        <w:t>81 : 9 =….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63 : 9 + 36 =                  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 + 17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1 : 9 + 0 =                    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– 20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5 – 63 : 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 94 – 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нужные знаки: &lt;  &gt; 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7…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…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0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На одном лесном участке  заготовили 56 бревен, а на другом 25 бревен. Сколько надо грузовых машин, чтобы вывести эти бревна, если каждая машина берет по 9 бревен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два отрезка так, чтобы они не пересекались. Длина одного отрезка 5 см 5мм, а длина второго 40 мм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  <w:r w:rsidRPr="00E133D1">
        <w:rPr>
          <w:rFonts w:ascii="Times New Roman" w:hAnsi="Times New Roman" w:cs="Times New Roman"/>
          <w:sz w:val="24"/>
          <w:szCs w:val="24"/>
        </w:rPr>
        <w:tab/>
        <w:t>64 : 8 =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3 =</w:t>
      </w:r>
      <w:r w:rsidRPr="00E133D1">
        <w:rPr>
          <w:rFonts w:ascii="Times New Roman" w:hAnsi="Times New Roman" w:cs="Times New Roman"/>
          <w:sz w:val="24"/>
          <w:szCs w:val="24"/>
        </w:rPr>
        <w:tab/>
        <w:t>81 : 9 =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63 : 9 + 36 =                  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 + 17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1 : 9 + 0 =                    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нужные знаки: &lt;  &gt; 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…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3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8…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003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0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Школьники </w:t>
      </w:r>
      <w:r w:rsidRPr="00E133D1">
        <w:rPr>
          <w:rFonts w:ascii="Times New Roman" w:hAnsi="Times New Roman" w:cs="Times New Roman"/>
          <w:b/>
          <w:sz w:val="24"/>
          <w:szCs w:val="24"/>
        </w:rPr>
        <w:t>собрали 81 кг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мидоров и 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разложили </w:t>
      </w:r>
      <w:r w:rsidRPr="00E133D1">
        <w:rPr>
          <w:rFonts w:ascii="Times New Roman" w:hAnsi="Times New Roman" w:cs="Times New Roman"/>
          <w:sz w:val="24"/>
          <w:szCs w:val="24"/>
        </w:rPr>
        <w:t xml:space="preserve">их поровну в 9 корзин. Сколько килограммов  помидоров положили школьники </w:t>
      </w:r>
      <w:r w:rsidRPr="00E133D1">
        <w:rPr>
          <w:rFonts w:ascii="Times New Roman" w:hAnsi="Times New Roman" w:cs="Times New Roman"/>
          <w:b/>
          <w:sz w:val="24"/>
          <w:szCs w:val="24"/>
        </w:rPr>
        <w:t>в каждую корзину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строй два отрезка так, чтобы они не пересекались. 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172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4 =</w:t>
      </w:r>
      <w:r w:rsidRPr="00E133D1">
        <w:rPr>
          <w:rFonts w:ascii="Times New Roman" w:hAnsi="Times New Roman" w:cs="Times New Roman"/>
          <w:sz w:val="24"/>
          <w:szCs w:val="24"/>
        </w:rPr>
        <w:tab/>
        <w:t>64 : 8 =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 + 17 =              81 : 9 + 0 =                    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нужные знаки: &lt;  &gt;  =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…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3</w:t>
      </w:r>
    </w:p>
    <w:p w:rsidR="00601350" w:rsidRPr="00E133D1" w:rsidRDefault="00601350" w:rsidP="00601350">
      <w:pPr>
        <w:tabs>
          <w:tab w:val="left" w:pos="2003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0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Школьники </w:t>
      </w:r>
      <w:r w:rsidRPr="00E133D1">
        <w:rPr>
          <w:rFonts w:ascii="Times New Roman" w:hAnsi="Times New Roman" w:cs="Times New Roman"/>
          <w:b/>
          <w:sz w:val="24"/>
          <w:szCs w:val="24"/>
        </w:rPr>
        <w:t>собрали 81 кг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мидоров и 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разложили </w:t>
      </w:r>
      <w:r w:rsidRPr="00E133D1">
        <w:rPr>
          <w:rFonts w:ascii="Times New Roman" w:hAnsi="Times New Roman" w:cs="Times New Roman"/>
          <w:sz w:val="24"/>
          <w:szCs w:val="24"/>
        </w:rPr>
        <w:t xml:space="preserve">их поровну в 9 корзин. Сколько килограммов  помидоров положили школьники </w:t>
      </w:r>
      <w:r w:rsidRPr="00E133D1">
        <w:rPr>
          <w:rFonts w:ascii="Times New Roman" w:hAnsi="Times New Roman" w:cs="Times New Roman"/>
          <w:b/>
          <w:sz w:val="24"/>
          <w:szCs w:val="24"/>
        </w:rPr>
        <w:t>в каждую корзину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003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строй два отрезка так, чтобы они не пересекались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 № 7 по теме «Умножение и деление нуля и единицы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1409"/>
          <w:tab w:val="left" w:pos="284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9 : 1 =</w:t>
      </w:r>
      <w:r w:rsidRPr="00E133D1">
        <w:rPr>
          <w:rFonts w:ascii="Times New Roman" w:hAnsi="Times New Roman" w:cs="Times New Roman"/>
          <w:sz w:val="24"/>
          <w:szCs w:val="24"/>
        </w:rPr>
        <w:tab/>
        <w:t>16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=</w:t>
      </w:r>
    </w:p>
    <w:p w:rsidR="00601350" w:rsidRPr="00E133D1" w:rsidRDefault="00601350" w:rsidP="00601350">
      <w:pPr>
        <w:tabs>
          <w:tab w:val="left" w:pos="1409"/>
          <w:tab w:val="left" w:pos="284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7 : 1 =</w:t>
      </w:r>
      <w:r w:rsidRPr="00E133D1">
        <w:rPr>
          <w:rFonts w:ascii="Times New Roman" w:hAnsi="Times New Roman" w:cs="Times New Roman"/>
          <w:sz w:val="24"/>
          <w:szCs w:val="24"/>
        </w:rPr>
        <w:tab/>
        <w:t>44: 1=</w:t>
      </w:r>
    </w:p>
    <w:p w:rsidR="00601350" w:rsidRPr="00E133D1" w:rsidRDefault="00601350" w:rsidP="00601350">
      <w:pPr>
        <w:tabs>
          <w:tab w:val="left" w:pos="1409"/>
          <w:tab w:val="left" w:pos="284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0 : 8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72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>0=</w:t>
      </w:r>
    </w:p>
    <w:p w:rsidR="00601350" w:rsidRPr="00E133D1" w:rsidRDefault="00601350" w:rsidP="00601350">
      <w:pPr>
        <w:tabs>
          <w:tab w:val="left" w:pos="1409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 : 4 + 7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+ 36 =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6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+ 45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(12+36) : 1 = 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 : 2 + 96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(46-10)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 =</w:t>
      </w:r>
    </w:p>
    <w:p w:rsidR="00601350" w:rsidRPr="00E133D1" w:rsidRDefault="00601350" w:rsidP="00601350">
      <w:pPr>
        <w:tabs>
          <w:tab w:val="left" w:pos="181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04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0 : 5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 0 =</w:t>
      </w:r>
      <w:r w:rsidRPr="00E133D1">
        <w:rPr>
          <w:rFonts w:ascii="Times New Roman" w:hAnsi="Times New Roman" w:cs="Times New Roman"/>
          <w:sz w:val="24"/>
          <w:szCs w:val="24"/>
        </w:rPr>
        <w:tab/>
        <w:t>60 : 6 + 0 =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 6 + 77 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4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0 - 18  =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Сшили 8 платьев. На каждое платье пришили по 10 пуговиц. Осталось 7 пуговиц. Сколько пуговиц было?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 четырехугольник и прямую, которая пересекает четырехугольник в двух точках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1.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9 : 1 =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0 : 8 =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 : 4 + 7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+ 36 =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 : 2 + 96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(46-10)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1 =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 школьной мастерской сшили 80 фартуков </w:t>
      </w:r>
      <w:r w:rsidRPr="00E133D1">
        <w:rPr>
          <w:rFonts w:ascii="Times New Roman" w:hAnsi="Times New Roman" w:cs="Times New Roman"/>
          <w:b/>
          <w:sz w:val="24"/>
          <w:szCs w:val="24"/>
        </w:rPr>
        <w:t>для детского сада</w:t>
      </w:r>
      <w:r w:rsidRPr="00E133D1">
        <w:rPr>
          <w:rFonts w:ascii="Times New Roman" w:hAnsi="Times New Roman" w:cs="Times New Roman"/>
          <w:sz w:val="24"/>
          <w:szCs w:val="24"/>
        </w:rPr>
        <w:t xml:space="preserve">, а </w:t>
      </w:r>
      <w:r w:rsidRPr="00E133D1">
        <w:rPr>
          <w:rFonts w:ascii="Times New Roman" w:hAnsi="Times New Roman" w:cs="Times New Roman"/>
          <w:b/>
          <w:sz w:val="24"/>
          <w:szCs w:val="24"/>
        </w:rPr>
        <w:t>для яслей</w:t>
      </w:r>
      <w:r w:rsidRPr="00E133D1">
        <w:rPr>
          <w:rFonts w:ascii="Times New Roman" w:hAnsi="Times New Roman" w:cs="Times New Roman"/>
          <w:sz w:val="24"/>
          <w:szCs w:val="24"/>
        </w:rPr>
        <w:t>- в 8 раз меньше. Сколько фартуков сшили в мастерской?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 четырехугольник и прямую, которая пересекает четырехугольник в двух точках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9 : 1 =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 =</w:t>
      </w:r>
      <w:r w:rsidRPr="00E133D1">
        <w:rPr>
          <w:rFonts w:ascii="Times New Roman" w:hAnsi="Times New Roman" w:cs="Times New Roman"/>
          <w:sz w:val="24"/>
          <w:szCs w:val="24"/>
        </w:rPr>
        <w:tab/>
        <w:t>0 : 8 =</w:t>
      </w:r>
    </w:p>
    <w:p w:rsidR="00601350" w:rsidRPr="00E133D1" w:rsidRDefault="00601350" w:rsidP="00601350">
      <w:pPr>
        <w:tabs>
          <w:tab w:val="left" w:pos="140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18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 : 4 + 79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9 + 36 =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 школьной мастерской сшили 80 фартуков для </w:t>
      </w:r>
      <w:r w:rsidRPr="00E133D1">
        <w:rPr>
          <w:rFonts w:ascii="Times New Roman" w:hAnsi="Times New Roman" w:cs="Times New Roman"/>
          <w:b/>
          <w:sz w:val="24"/>
          <w:szCs w:val="24"/>
        </w:rPr>
        <w:t>детского сада</w:t>
      </w:r>
      <w:r w:rsidRPr="00E133D1">
        <w:rPr>
          <w:rFonts w:ascii="Times New Roman" w:hAnsi="Times New Roman" w:cs="Times New Roman"/>
          <w:sz w:val="24"/>
          <w:szCs w:val="24"/>
        </w:rPr>
        <w:t xml:space="preserve">, а </w:t>
      </w:r>
      <w:r w:rsidRPr="00E133D1">
        <w:rPr>
          <w:rFonts w:ascii="Times New Roman" w:hAnsi="Times New Roman" w:cs="Times New Roman"/>
          <w:b/>
          <w:sz w:val="24"/>
          <w:szCs w:val="24"/>
        </w:rPr>
        <w:t>для ясл</w:t>
      </w:r>
      <w:r w:rsidRPr="00E133D1">
        <w:rPr>
          <w:rFonts w:ascii="Times New Roman" w:hAnsi="Times New Roman" w:cs="Times New Roman"/>
          <w:sz w:val="24"/>
          <w:szCs w:val="24"/>
        </w:rPr>
        <w:t>ей- в 8 раз меньше. Сколько фартуков сшили для яслей?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 четырехугольник.</w:t>
      </w: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1816"/>
          <w:tab w:val="center" w:pos="4535"/>
          <w:tab w:val="left" w:pos="613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 № 8 по теме: «Числа, полученные при измерении стоимости, длины, времени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: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р …. 100 к.</w:t>
      </w:r>
      <w:r w:rsidRPr="00E133D1">
        <w:rPr>
          <w:rFonts w:ascii="Times New Roman" w:hAnsi="Times New Roman" w:cs="Times New Roman"/>
          <w:sz w:val="24"/>
          <w:szCs w:val="24"/>
        </w:rPr>
        <w:tab/>
        <w:t>100 см …. 1 м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5 с….48 мин</w:t>
      </w:r>
      <w:r w:rsidRPr="00E133D1">
        <w:rPr>
          <w:rFonts w:ascii="Times New Roman" w:hAnsi="Times New Roman" w:cs="Times New Roman"/>
          <w:sz w:val="24"/>
          <w:szCs w:val="24"/>
        </w:rPr>
        <w:tab/>
        <w:t>9 мм ….  1 см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 с ….1 мин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10 см ….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tabs>
          <w:tab w:val="left" w:pos="280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см : 4 + 16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46 с - 18 с =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6 см : 4 + 78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85 м – 24 м =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7 мин - 18 мин =</w:t>
      </w:r>
      <w:r w:rsidRPr="00E133D1">
        <w:rPr>
          <w:rFonts w:ascii="Times New Roman" w:hAnsi="Times New Roman" w:cs="Times New Roman"/>
          <w:sz w:val="24"/>
          <w:szCs w:val="24"/>
        </w:rPr>
        <w:tab/>
        <w:t>94 к. – 76  к. =</w:t>
      </w:r>
    </w:p>
    <w:p w:rsidR="00601350" w:rsidRPr="00E133D1" w:rsidRDefault="00601350" w:rsidP="00601350">
      <w:pPr>
        <w:tabs>
          <w:tab w:val="left" w:pos="280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49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 – 45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1 мин - 40 с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57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- 21ч =</w:t>
      </w:r>
      <w:r w:rsidRPr="00E133D1">
        <w:rPr>
          <w:rFonts w:ascii="Times New Roman" w:hAnsi="Times New Roman" w:cs="Times New Roman"/>
          <w:sz w:val="24"/>
          <w:szCs w:val="24"/>
        </w:rPr>
        <w:tab/>
        <w:t>1 мин - 36 с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4 см -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  <w:r w:rsidRPr="00E133D1">
        <w:rPr>
          <w:rFonts w:ascii="Times New Roman" w:hAnsi="Times New Roman" w:cs="Times New Roman"/>
          <w:sz w:val="24"/>
          <w:szCs w:val="24"/>
        </w:rPr>
        <w:tab/>
        <w:t>14 мм -1 см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В детский сад  привезли 50 кг молочных продуктов: масла, творога, сметаны. Масла привезли  9 кг, творога- в 3 раза больше. Сколько килограммов сметаны привезли в детский сад?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 прямоугольник.  Длина прямоугольника 40 мм, а ширина – на 15 мм меньше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: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р …. 100 к.</w:t>
      </w:r>
      <w:r w:rsidRPr="00E133D1">
        <w:rPr>
          <w:rFonts w:ascii="Times New Roman" w:hAnsi="Times New Roman" w:cs="Times New Roman"/>
          <w:sz w:val="24"/>
          <w:szCs w:val="24"/>
        </w:rPr>
        <w:tab/>
        <w:t>100 см …. 1 м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 с ….1 мин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8 см ….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см : 4 + 10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46 с - 18 с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7 мин - 18 мин =</w:t>
      </w:r>
      <w:r w:rsidRPr="00E133D1">
        <w:rPr>
          <w:rFonts w:ascii="Times New Roman" w:hAnsi="Times New Roman" w:cs="Times New Roman"/>
          <w:sz w:val="24"/>
          <w:szCs w:val="24"/>
        </w:rPr>
        <w:tab/>
        <w:t>84 к. – 76  к. =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49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 – 50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1 мин - 40 с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57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- 21ч =</w:t>
      </w:r>
      <w:r w:rsidRPr="00E133D1">
        <w:rPr>
          <w:rFonts w:ascii="Times New Roman" w:hAnsi="Times New Roman" w:cs="Times New Roman"/>
          <w:sz w:val="24"/>
          <w:szCs w:val="24"/>
        </w:rPr>
        <w:tab/>
        <w:t>14 мм -1 см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трех бидонах по 8 л керосина, а в четырех бидонах по 9 литров керосина. Сколько литров керосина во всех бидонах?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Построй  квадрат, сторона которого равна  50 мм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: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р …. 100 к.</w:t>
      </w:r>
      <w:r w:rsidRPr="00E133D1">
        <w:rPr>
          <w:rFonts w:ascii="Times New Roman" w:hAnsi="Times New Roman" w:cs="Times New Roman"/>
          <w:sz w:val="24"/>
          <w:szCs w:val="24"/>
        </w:rPr>
        <w:tab/>
        <w:t>100 см …. 1 м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 см  + 10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46 с - 18 с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7 мин - 18 мин =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802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496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 – 50 см =</w:t>
      </w:r>
      <w:r w:rsidRPr="00E133D1">
        <w:rPr>
          <w:rFonts w:ascii="Times New Roman" w:hAnsi="Times New Roman" w:cs="Times New Roman"/>
          <w:sz w:val="24"/>
          <w:szCs w:val="24"/>
        </w:rPr>
        <w:tab/>
        <w:t>1 мин - 40 с =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трех бидонах по 8 л керосина, а в четырех бидонах по 9 литров керосина. Сколько литров керосина во всех бидонах?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 квадрат, сторона которого равна  5 см.</w:t>
      </w: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802"/>
          <w:tab w:val="center" w:pos="4535"/>
          <w:tab w:val="left" w:pos="6621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Контрольная работа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 № 9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 </w:t>
      </w:r>
      <w:r w:rsidRPr="00E133D1">
        <w:rPr>
          <w:rFonts w:ascii="Times New Roman" w:hAnsi="Times New Roman" w:cs="Times New Roman"/>
          <w:b/>
          <w:sz w:val="24"/>
          <w:szCs w:val="24"/>
        </w:rPr>
        <w:t>теме «Деление с остатком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числа от 10 до 30. Подчеркни  те числа, которые делятся без остатка на 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из этих чисел не делятся на 5 без остат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    17     8      24      27        30       4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535"/>
          <w:tab w:val="left" w:pos="56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 : 2 =                     28 : 5 =</w:t>
      </w:r>
    </w:p>
    <w:p w:rsidR="00601350" w:rsidRPr="00E133D1" w:rsidRDefault="00601350" w:rsidP="00601350">
      <w:pPr>
        <w:tabs>
          <w:tab w:val="center" w:pos="4535"/>
          <w:tab w:val="left" w:pos="5744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 : 4 =                     32 : 7 =</w:t>
      </w:r>
    </w:p>
    <w:p w:rsidR="00601350" w:rsidRPr="00E133D1" w:rsidRDefault="00601350" w:rsidP="00601350">
      <w:pPr>
        <w:tabs>
          <w:tab w:val="center" w:pos="4535"/>
          <w:tab w:val="left" w:pos="577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3 : 3 =                     81 : 8 =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 : 9 =                     43 : 5 =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4.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У девочки было 24 пуговицы. Она пришила их к пяти наволочкам поровну. Сколько пуговиц девочка пришила к каждой наволочке и сколько пуговиц у нее осталось?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Начерти треугольник. Обозначь его буквами.   Укажи стрелками и подпиши: основание, боковые стороны.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center" w:pos="4535"/>
          <w:tab w:val="left" w:pos="5979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числа от 10 до 30. Подчеркни  те числа, которые делятся без остатка на 2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4- 18:2=                       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:1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535"/>
          <w:tab w:val="left" w:pos="56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 : 2 =                     28 : 5 =</w:t>
      </w:r>
    </w:p>
    <w:p w:rsidR="00601350" w:rsidRPr="00E133D1" w:rsidRDefault="00601350" w:rsidP="00601350">
      <w:pPr>
        <w:tabs>
          <w:tab w:val="center" w:pos="4535"/>
          <w:tab w:val="left" w:pos="5744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 : 4 =                     32 : 7 =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В швейной мастерской на одно платье расходовали 3 м ситца. В куске было  27 м  ситца.  Сколько платьев сшили из всего ситца.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Начерти треугольник. Обозначь его буквами.   Укажи и подпиши основание .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center" w:pos="4535"/>
          <w:tab w:val="left" w:pos="5979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числа от 10 до 20. Подчеркни  те числа, которые делятся без остатка на 2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4- 9 =                       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 :1=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tabs>
          <w:tab w:val="center" w:pos="4535"/>
          <w:tab w:val="left" w:pos="5635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 : 2 =                     28 : 5 =</w:t>
      </w:r>
    </w:p>
    <w:p w:rsidR="00601350" w:rsidRPr="00E133D1" w:rsidRDefault="00601350" w:rsidP="00601350">
      <w:pPr>
        <w:tabs>
          <w:tab w:val="center" w:pos="4535"/>
          <w:tab w:val="left" w:pos="5744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7 : 4 =                     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4.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В швейной мастерской на одно платье расходовали 3 м ситца. В куске было  27 м  ситца.  Сколько платьев сшили из всего ситца.</w:t>
      </w: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center" w:pos="4535"/>
          <w:tab w:val="left" w:pos="5979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center" w:pos="4535"/>
          <w:tab w:val="left" w:pos="597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Начерти треугольник. Обозначь его буквами.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  <w:u w:val="single"/>
        </w:rPr>
        <w:t>Итоговая контрольная работа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№ 10 по теме «Сотня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</w:t>
      </w:r>
      <w:r w:rsidRPr="00E133D1">
        <w:rPr>
          <w:rFonts w:ascii="Times New Roman" w:hAnsi="Times New Roman" w:cs="Times New Roman"/>
          <w:b/>
          <w:sz w:val="24"/>
          <w:szCs w:val="24"/>
        </w:rPr>
        <w:t>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81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-  </w:t>
      </w:r>
      <w:r w:rsidRPr="00E133D1">
        <w:rPr>
          <w:rFonts w:ascii="Times New Roman" w:hAnsi="Times New Roman" w:cs="Times New Roman"/>
          <w:sz w:val="24"/>
          <w:szCs w:val="24"/>
        </w:rPr>
        <w:t>(49 + 32) =</w:t>
      </w:r>
      <w:r w:rsidRPr="00E133D1">
        <w:rPr>
          <w:rFonts w:ascii="Times New Roman" w:hAnsi="Times New Roman" w:cs="Times New Roman"/>
          <w:sz w:val="24"/>
          <w:szCs w:val="24"/>
        </w:rPr>
        <w:tab/>
        <w:t>71- (61 - 56)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84 - (25 + 26) =</w:t>
      </w:r>
      <w:r w:rsidRPr="00E133D1">
        <w:rPr>
          <w:rFonts w:ascii="Times New Roman" w:hAnsi="Times New Roman" w:cs="Times New Roman"/>
          <w:sz w:val="24"/>
          <w:szCs w:val="24"/>
        </w:rPr>
        <w:tab/>
        <w:t>100 - ( 52 - 43)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27 + ( 70 - 58 ) =</w:t>
      </w:r>
      <w:r w:rsidRPr="00E133D1">
        <w:rPr>
          <w:rFonts w:ascii="Times New Roman" w:hAnsi="Times New Roman" w:cs="Times New Roman"/>
          <w:sz w:val="24"/>
          <w:szCs w:val="24"/>
        </w:rPr>
        <w:tab/>
        <w:t>35 + (42 - 38) =</w:t>
      </w:r>
    </w:p>
    <w:p w:rsidR="00601350" w:rsidRPr="00E133D1" w:rsidRDefault="00601350" w:rsidP="00601350">
      <w:pPr>
        <w:tabs>
          <w:tab w:val="left" w:pos="223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знаки:  &gt; &lt; 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…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6</w:t>
      </w:r>
      <w:r w:rsidRPr="00E133D1">
        <w:rPr>
          <w:rFonts w:ascii="Times New Roman" w:hAnsi="Times New Roman" w:cs="Times New Roman"/>
          <w:sz w:val="24"/>
          <w:szCs w:val="24"/>
        </w:rPr>
        <w:tab/>
        <w:t>72 : 8…..36 : 4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…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2</w:t>
      </w:r>
      <w:r w:rsidRPr="00E133D1">
        <w:rPr>
          <w:rFonts w:ascii="Times New Roman" w:hAnsi="Times New Roman" w:cs="Times New Roman"/>
          <w:sz w:val="24"/>
          <w:szCs w:val="24"/>
        </w:rPr>
        <w:tab/>
        <w:t>63 : 7….45 : 1</w:t>
      </w:r>
    </w:p>
    <w:p w:rsidR="00601350" w:rsidRPr="00E133D1" w:rsidRDefault="00601350" w:rsidP="00601350">
      <w:pPr>
        <w:tabs>
          <w:tab w:val="left" w:pos="223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01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ч- 45 мин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1 м – 44 см =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29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ин - 35 с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28 см – 1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ин - 60с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1 ц -   66 кг =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Картофелем засажено 70 грядок. Картофель выкапывали три дня. В первый день выкопали 28 грядок, во второй день на 5 грядок больше. Сколько грядок картофеля выкопали  в третий день?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трезок  МК длиной 4 см, а отрезок  ОА   в три раза длиннее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81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-  </w:t>
      </w:r>
      <w:r w:rsidRPr="00E133D1">
        <w:rPr>
          <w:rFonts w:ascii="Times New Roman" w:hAnsi="Times New Roman" w:cs="Times New Roman"/>
          <w:sz w:val="24"/>
          <w:szCs w:val="24"/>
        </w:rPr>
        <w:t>(49 + 32) =</w:t>
      </w:r>
      <w:r w:rsidRPr="00E133D1">
        <w:rPr>
          <w:rFonts w:ascii="Times New Roman" w:hAnsi="Times New Roman" w:cs="Times New Roman"/>
          <w:sz w:val="24"/>
          <w:szCs w:val="24"/>
        </w:rPr>
        <w:tab/>
        <w:t>71-  16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27 + ( 70 - 58 ) =</w:t>
      </w:r>
      <w:r w:rsidRPr="00E133D1">
        <w:rPr>
          <w:rFonts w:ascii="Times New Roman" w:hAnsi="Times New Roman" w:cs="Times New Roman"/>
          <w:sz w:val="24"/>
          <w:szCs w:val="24"/>
        </w:rPr>
        <w:tab/>
        <w:t>35 + 39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знаки:  &gt; &lt; 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…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</w:t>
      </w:r>
      <w:r w:rsidRPr="00E133D1">
        <w:rPr>
          <w:rFonts w:ascii="Times New Roman" w:hAnsi="Times New Roman" w:cs="Times New Roman"/>
          <w:sz w:val="24"/>
          <w:szCs w:val="24"/>
        </w:rPr>
        <w:tab/>
        <w:t>72 : 8…..36 : 1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3…9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2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01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ч- 45 мин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1 мин - 35 с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ин - 60с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1 ц -   66 кг =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На аэродроме приземлилось 8 вертолетов, а самолетов в 6 раз больше. Сколько самолетов и вертолетов приземлилось?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трезок  МК длиной 9 см, а отрезок  ОА   в три раза короче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81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-  </w:t>
      </w:r>
      <w:r w:rsidRPr="00E133D1">
        <w:rPr>
          <w:rFonts w:ascii="Times New Roman" w:hAnsi="Times New Roman" w:cs="Times New Roman"/>
          <w:sz w:val="24"/>
          <w:szCs w:val="24"/>
        </w:rPr>
        <w:t>(49 + 32) =</w:t>
      </w:r>
      <w:r w:rsidRPr="00E133D1">
        <w:rPr>
          <w:rFonts w:ascii="Times New Roman" w:hAnsi="Times New Roman" w:cs="Times New Roman"/>
          <w:sz w:val="24"/>
          <w:szCs w:val="24"/>
        </w:rPr>
        <w:tab/>
        <w:t>71-  16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ь знаки:  &gt; &lt;  =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5…7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 xml:space="preserve"> 0</w:t>
      </w:r>
      <w:r w:rsidRPr="00E133D1">
        <w:rPr>
          <w:rFonts w:ascii="Times New Roman" w:hAnsi="Times New Roman" w:cs="Times New Roman"/>
          <w:sz w:val="24"/>
          <w:szCs w:val="24"/>
        </w:rPr>
        <w:tab/>
        <w:t>72 : 8…..36 : 1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tabs>
          <w:tab w:val="left" w:pos="2238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мин - 60с =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1 ц -   60 кг =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На аэродроме приземлилось 8 </w:t>
      </w:r>
      <w:r w:rsidRPr="00E133D1">
        <w:rPr>
          <w:rFonts w:ascii="Times New Roman" w:hAnsi="Times New Roman" w:cs="Times New Roman"/>
          <w:b/>
          <w:sz w:val="24"/>
          <w:szCs w:val="24"/>
        </w:rPr>
        <w:t>вертолетов</w:t>
      </w:r>
      <w:r w:rsidRPr="00E133D1">
        <w:rPr>
          <w:rFonts w:ascii="Times New Roman" w:hAnsi="Times New Roman" w:cs="Times New Roman"/>
          <w:sz w:val="24"/>
          <w:szCs w:val="24"/>
        </w:rPr>
        <w:t xml:space="preserve">, а </w:t>
      </w:r>
      <w:r w:rsidRPr="00E133D1">
        <w:rPr>
          <w:rFonts w:ascii="Times New Roman" w:hAnsi="Times New Roman" w:cs="Times New Roman"/>
          <w:b/>
          <w:sz w:val="24"/>
          <w:szCs w:val="24"/>
        </w:rPr>
        <w:t>самолетов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 6 раз больше. Сколько самолетов и вертолетов приземлилось?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трезок  МК длиной 9 см, а отрезок  ОА   на 2 см короче.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исьмо и развитие речи. 4 класс</w:t>
      </w:r>
    </w:p>
    <w:p w:rsidR="00601350" w:rsidRPr="00E133D1" w:rsidRDefault="00601350" w:rsidP="00601350">
      <w:pPr>
        <w:tabs>
          <w:tab w:val="left" w:pos="2238"/>
          <w:tab w:val="center" w:pos="4535"/>
          <w:tab w:val="left" w:pos="6151"/>
        </w:tabs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567" w:right="140" w:firstLine="567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о-измерительные материал</w:t>
      </w:r>
      <w:r w:rsidRPr="00E133D1">
        <w:rPr>
          <w:rFonts w:ascii="Times New Roman" w:hAnsi="Times New Roman" w:cs="Times New Roman"/>
          <w:sz w:val="24"/>
          <w:szCs w:val="24"/>
        </w:rPr>
        <w:t>ы. Примерный объем текстов контрольных работ в 4 классе-30-35 слов.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Диктант №1 «Предложение»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1 вариант </w:t>
      </w:r>
    </w:p>
    <w:p w:rsidR="00601350" w:rsidRPr="00E133D1" w:rsidRDefault="00601350" w:rsidP="00601350">
      <w:pPr>
        <w:ind w:left="-567" w:right="140"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лесу.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Сентябрь-  первый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ес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…ц осени. Хорошо утром пойти в лес. Тонкие стебли трав        мокрые.   на них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апел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..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росы, словно бусы. клён и осина стали краснеть. Б…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рёзы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желтеют. Только ель стоит зелёная                          30 слов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Подчеркните начало и конец предложения.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. Постройте схему  последнего предложения. 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 – списывание. Спиши, исправь ошибки. Подчеркни пропущенные буквы.</w:t>
      </w:r>
    </w:p>
    <w:p w:rsidR="00601350" w:rsidRPr="00E133D1" w:rsidRDefault="00601350" w:rsidP="00601350">
      <w:pPr>
        <w:ind w:left="-567" w:right="140"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2 «Разделительный мягкий знак. Мягкий знак на конце и в середине слова»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Этажи леса.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У птиц и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звер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ков в лесу есть свои этажи. Мышки ж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вут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в корнях дерев…ев. Солов…и вьют гнезда в кустах В дуплах живут дятлы, синички. На самом верху вьют гнезда орлы.    30 слов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E133D1">
      <w:pPr>
        <w:pStyle w:val="aa"/>
        <w:numPr>
          <w:ilvl w:val="0"/>
          <w:numId w:val="25"/>
        </w:numPr>
        <w:spacing w:before="100" w:beforeAutospacing="1" w:after="100" w:afterAutospacing="1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черкни разделительный мягкий знак, мягкий знак в середине и на конце слова.</w:t>
      </w:r>
    </w:p>
    <w:p w:rsidR="00601350" w:rsidRPr="00E133D1" w:rsidRDefault="00601350" w:rsidP="00E133D1">
      <w:pPr>
        <w:pStyle w:val="aa"/>
        <w:numPr>
          <w:ilvl w:val="0"/>
          <w:numId w:val="25"/>
        </w:numPr>
        <w:spacing w:before="100" w:beforeAutospacing="1" w:after="100" w:afterAutospacing="1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ели слова для переноса : зверьков, соловьи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3 «Сочетание гласных с шипящими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пасек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За селом большая рощ... Там наша пасека. Всюду стоят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ул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…и. Пасеку сторож…т дед Тарас. С ним верный пёс Чудак. Пчёлы жужжат. Поют чижи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рич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…т галчата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туч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…т дятлы. Хорошо летом на пасеке.    31 слов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.Подчеркни слоги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ж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-ши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ч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-ща, чу-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щу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Подели слова для переноса: сторожит, галчата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4 «Правописание звонких и глухих согласных на конце и в середине слова».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Зимний день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Вчера был сильный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моро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…. Дул ветер. А сегодня выпал сне…. Крыши, деревья оделись в белый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наря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. Все р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ят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ул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це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. Миша и Вася чистят снег. Они делают каток на школьной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площ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ке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.    (31 слово)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1.Подчеркни на конце слов парные согласные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2. Подбери проверочные слова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мороз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наряд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площадке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5 « Безударные гласные».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Утро в лесу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Утро мы встретили в л…су. На траве блестит р….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с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. Но вот подул свежий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вет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рок. Лучи солнца проникли сквозь  листву дерев….ев. Они высушили р…су. Защелкал в кустах соловей. Вышел колючий ёжик. Ожил лес           32 слова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E133D1">
      <w:pPr>
        <w:pStyle w:val="aa"/>
        <w:numPr>
          <w:ilvl w:val="0"/>
          <w:numId w:val="26"/>
        </w:numPr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ставь ударения в словах-РОСА, ТРАВЕ, ВЕТЕРОК</w:t>
      </w:r>
    </w:p>
    <w:p w:rsidR="00601350" w:rsidRPr="00E133D1" w:rsidRDefault="00601350" w:rsidP="00E133D1">
      <w:pPr>
        <w:pStyle w:val="aa"/>
        <w:numPr>
          <w:ilvl w:val="0"/>
          <w:numId w:val="26"/>
        </w:numPr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бери проверочные слова:</w:t>
      </w:r>
    </w:p>
    <w:p w:rsidR="00601350" w:rsidRPr="00E133D1" w:rsidRDefault="00601350" w:rsidP="00601350">
      <w:pPr>
        <w:pStyle w:val="aa"/>
        <w:spacing w:after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л…су-…</w:t>
      </w:r>
    </w:p>
    <w:p w:rsidR="00601350" w:rsidRPr="00E133D1" w:rsidRDefault="00601350" w:rsidP="00601350">
      <w:pPr>
        <w:pStyle w:val="aa"/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E133D1">
        <w:rPr>
          <w:rFonts w:ascii="Times New Roman" w:hAnsi="Times New Roman"/>
          <w:sz w:val="24"/>
          <w:szCs w:val="24"/>
        </w:rPr>
        <w:t>Тр</w:t>
      </w:r>
      <w:proofErr w:type="spellEnd"/>
      <w:r w:rsidRPr="00E133D1">
        <w:rPr>
          <w:rFonts w:ascii="Times New Roman" w:hAnsi="Times New Roman"/>
          <w:sz w:val="24"/>
          <w:szCs w:val="24"/>
        </w:rPr>
        <w:t>…</w:t>
      </w:r>
      <w:proofErr w:type="spellStart"/>
      <w:r w:rsidRPr="00E133D1">
        <w:rPr>
          <w:rFonts w:ascii="Times New Roman" w:hAnsi="Times New Roman"/>
          <w:sz w:val="24"/>
          <w:szCs w:val="24"/>
        </w:rPr>
        <w:t>ва</w:t>
      </w:r>
      <w:proofErr w:type="spellEnd"/>
      <w:r w:rsidRPr="00E133D1">
        <w:rPr>
          <w:rFonts w:ascii="Times New Roman" w:hAnsi="Times New Roman"/>
          <w:sz w:val="24"/>
          <w:szCs w:val="24"/>
        </w:rPr>
        <w:t>-…</w:t>
      </w:r>
    </w:p>
    <w:p w:rsidR="00601350" w:rsidRPr="00E133D1" w:rsidRDefault="00601350" w:rsidP="00601350">
      <w:pPr>
        <w:pStyle w:val="aa"/>
        <w:spacing w:after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Л…</w:t>
      </w:r>
      <w:proofErr w:type="spellStart"/>
      <w:r w:rsidRPr="00E133D1">
        <w:rPr>
          <w:rFonts w:ascii="Times New Roman" w:hAnsi="Times New Roman"/>
          <w:sz w:val="24"/>
          <w:szCs w:val="24"/>
        </w:rPr>
        <w:t>ства</w:t>
      </w:r>
      <w:proofErr w:type="spellEnd"/>
      <w:r w:rsidRPr="00E133D1">
        <w:rPr>
          <w:rFonts w:ascii="Times New Roman" w:hAnsi="Times New Roman"/>
          <w:sz w:val="24"/>
          <w:szCs w:val="24"/>
        </w:rPr>
        <w:t>-.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 6«Слова, обозначающие названия предметов, действий, признаков»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          Урожай леса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   Богатый урожай созрел в л…су. На опушке в траве поспела з…мл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ник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. Много в лесной глуши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яго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 малины. Прячутся под сухими лист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ями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грибы. На болоте манит к себе клюква. Щедрые подарки приготовил лес ч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ловеку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.    33 слова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:</w:t>
      </w:r>
    </w:p>
    <w:p w:rsidR="00601350" w:rsidRPr="00E133D1" w:rsidRDefault="00601350" w:rsidP="00E133D1">
      <w:pPr>
        <w:pStyle w:val="aa"/>
        <w:numPr>
          <w:ilvl w:val="0"/>
          <w:numId w:val="28"/>
        </w:numPr>
        <w:spacing w:before="100" w:beforeAutospacing="1" w:after="100" w:afterAutospacing="1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черкни в первом предложении слова, обозначающие предмет</w:t>
      </w:r>
    </w:p>
    <w:p w:rsidR="00601350" w:rsidRPr="00E133D1" w:rsidRDefault="00601350" w:rsidP="00E133D1">
      <w:pPr>
        <w:pStyle w:val="aa"/>
        <w:numPr>
          <w:ilvl w:val="0"/>
          <w:numId w:val="28"/>
        </w:numPr>
        <w:spacing w:before="100" w:beforeAutospacing="1" w:after="100" w:afterAutospacing="1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черкни в третьем предложении слова, обозначающие признак.</w:t>
      </w:r>
    </w:p>
    <w:p w:rsidR="00601350" w:rsidRPr="00E133D1" w:rsidRDefault="00601350" w:rsidP="00E133D1">
      <w:pPr>
        <w:pStyle w:val="aa"/>
        <w:numPr>
          <w:ilvl w:val="0"/>
          <w:numId w:val="28"/>
        </w:numPr>
        <w:spacing w:before="100" w:beforeAutospacing="1" w:after="100" w:afterAutospacing="1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черкни последнем  предложении слова, обозначающие действие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2.На какой вопрос отвечают слова 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Богатый -  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Земляника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Диктант № 7 «Большая буква в именах собственных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зеро Байка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Озеро Байкал – самое бол…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шо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мире. Оно огромное, как море. Вода в озере не солёная, а пресная. В Байкал впадает много рек. Вытекает только одна. Это река Ангара. На берегу Ангары построили красивый город Ангарск.      35 слов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Подчеркни имена собственны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 Поставь ударение в словах: ОЗЕРО, ГОРОД, КРАСИВЫ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8 « Родственные слова»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Весна идет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   Солнце все ч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ще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светит. Идёт красавица в…сна. Детишки оставили свои к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ньки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и лыжи. Вчера они еще лепили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сн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.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говик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. А сегодня сне… растаял. Р….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ятам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не нужна больше тёплая одежда. Сняли они теплые  шубы.      32 слова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1.Подбери родственные слова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Снег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2.Подчеркни «опасные» гласные в корнях этих родственных слов, выдели корень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3. Впиши корень вместо точек , чтобы получилась семья родственных слов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- свист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ок</w:t>
      </w:r>
      <w:proofErr w:type="spellEnd"/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за…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еть</w:t>
      </w:r>
      <w:proofErr w:type="spellEnd"/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….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улька</w:t>
      </w:r>
      <w:proofErr w:type="spellEnd"/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Диктант № 9«Главные и второстепенные члены предложения».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Весна красна.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Солнце светит ярко. Побежали по д…рогам веселые ручейки. Лёд на р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ке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посинел. Развернулись на  дерев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ях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почки. Прилетели грачи. Широко разлилась наша р…ка. Затопила луга. залила по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ер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гам кусты и дерев…я. Вереницей летят над рекой утки.     35 слов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Грамматические задания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1.Подчеркни в первом предложении сказуемое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2. Подчеркни в последнем предложении подлежащее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3.Во втором предложении подчеркни главные и второстепенные слова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Итоговый контрольный диктант  за год №10.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За грибами.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             Боря, юра,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таня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ходили в лес за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гр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ами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. Дети набрали полные к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рзинки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гр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ов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>. Вышли на поляну и сели отдохнуть. Но вот появились тучи. Блеснула молния. Загремел гром. Р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бята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схватили к…</w:t>
      </w:r>
      <w:proofErr w:type="spellStart"/>
      <w:r w:rsidRPr="00E133D1">
        <w:rPr>
          <w:rFonts w:ascii="Times New Roman" w:eastAsia="Calibri" w:hAnsi="Times New Roman" w:cs="Times New Roman"/>
          <w:sz w:val="24"/>
          <w:szCs w:val="24"/>
        </w:rPr>
        <w:t>рзинки</w:t>
      </w:r>
      <w:proofErr w:type="spellEnd"/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 и бегут д…мой. Надо успеть до дождя.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35 слов</w:t>
      </w:r>
    </w:p>
    <w:p w:rsidR="00601350" w:rsidRPr="00E133D1" w:rsidRDefault="00601350" w:rsidP="00601350">
      <w:pPr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:</w:t>
      </w:r>
    </w:p>
    <w:p w:rsidR="00601350" w:rsidRPr="00E133D1" w:rsidRDefault="00601350" w:rsidP="00E133D1">
      <w:pPr>
        <w:pStyle w:val="aa"/>
        <w:numPr>
          <w:ilvl w:val="0"/>
          <w:numId w:val="27"/>
        </w:numPr>
        <w:spacing w:before="100" w:beforeAutospacing="1" w:after="100" w:afterAutospacing="1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ставь ударения в словах: КОРЗИНКИ, МОЛНИЯ.</w:t>
      </w:r>
    </w:p>
    <w:p w:rsidR="00601350" w:rsidRPr="00E133D1" w:rsidRDefault="00601350" w:rsidP="00E133D1">
      <w:pPr>
        <w:pStyle w:val="aa"/>
        <w:numPr>
          <w:ilvl w:val="0"/>
          <w:numId w:val="27"/>
        </w:numPr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бери проверочные родственные слова :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ибы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Домой-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3.Подчеркните во втором предложении главные и второстепенные слова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5 класс</w:t>
      </w:r>
    </w:p>
    <w:p w:rsidR="00601350" w:rsidRPr="00E133D1" w:rsidRDefault="00601350" w:rsidP="00601350">
      <w:pPr>
        <w:ind w:left="360"/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 xml:space="preserve">Математика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1 (вводная)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ети повесили на ёлку 32 красных и 19 зелёных фонариков. Из них зажгли 17 фонариков. Сколько фонариков осталось зажечь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 – 9 +1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1 – 15 + 3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 – 58 + 26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прямоугольник длиной 4см и шириной 2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нуку  15 лет, а дедушка на 57 лет старше. Сколько лет дедушке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9 + 9               15 + 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 – 9               55 - 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8 + 3               75 +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3 – 8               43 - 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любой треугольник и измерь его стороны</w:t>
      </w:r>
      <w:r w:rsidRPr="00E133D1">
        <w:rPr>
          <w:rFonts w:ascii="Times New Roman" w:hAnsi="Times New Roman" w:cs="Times New Roman"/>
          <w:b/>
          <w:sz w:val="24"/>
          <w:szCs w:val="24"/>
        </w:rPr>
        <w:t>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>
          <w:footerReference w:type="default" r:id="rId9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1 – 4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 + 2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 – 3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7 + 49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 – 1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00 – 7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 + 4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 + 6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2 + Х = 100                     Х – 67 = 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причала стояли катера и лодки. Катеров было 12 штук, а лодок на 18 штук больше. Сколько всего катеров и лодок стояло у причал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отрезки длиной: 5 см 5 мм и 3 с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2 – 1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 + 3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1 – 3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7 + 23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0 – 1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0 – 6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 + 5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7 + 4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мой купили морковь и капусту. Моркови купили 8 кг, а капусты – на 11 кг больше. Сколько купили  капуст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отрезок длиной 5 с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лько сотен, десятков, единиц в числах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48,     813,     276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Найди сумму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900+80+5     800+2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00+40          700+60+3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 полей собрали 350 т картофеля, а капусты на 49 т меньше, чем картофеля. Сколько всего собрали тонн овощей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Округли до сотен числа  785 и  629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5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7м 90см - 2м 45см                14 кг 50г + 16кг 50г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6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Построй прямоугольник со сторонами 4см и 2 см. Вычисли его пери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7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Напиши дату с помощью римских цифр: 29 октября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лько сотен, десятков, единиц в числах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625,     42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Найди сумму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800+70+2     500+50          300+40+9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 поля собрали 390ц пшеницы, а ржи на 190ц меньше, чем пшеницы. Сколько собрали центнеров ржи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Округли до десятков числа  47 и  288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5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63см + 25см                27 т 9ц – 8т 3ц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6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прямоугольник со сторонами 3см и 2 см. Вычисли его пери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лько сотен, десятков, единиц в числе    753  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Найди сумму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100+20+3    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магазин привезли 360 кг овощей, а фруктов на 140 кг меньше. Сколько фруктов привезли в магазин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4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Округли до десятков числа  47 и  288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5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отрезок длиной 8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саду посадили 15 кустов белых роз, а красных роз на 5 кустов меньше. Сколько кустов красных роз посадили в саду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1+3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2+6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3+4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9-5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5-4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17-2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+7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14+4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2+7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0-3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8-8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6-7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равни числа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7 и 10             9 и 9           19 и 11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2 и 8             10 и 20        4 и 14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два отрезка длиной:    3см и 5см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12 + 286 – 19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46 + 400 – 72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0 + 405 – 57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45 км – 603к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07 м – 150 м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8см  – 203см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№2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арке посадили 224 берёзы, липы на 104 дерева меньше, чем берёзы, а ясеня на 200 больше, чем липы.  Сколько всего деревьев посадили в парке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80 … 270 – 15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30 … 453 + 12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0 … 516 + 20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94 + 10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24 – 90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7 + 37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06 км + 351к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826 м – 505 м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34 р.  – 120 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№2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одном доме проживает 230 жильцов,  а в соседнем на 108 жильцов больше.    Сколько всего жильцов проживает в двух домах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0 … 54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42 … 30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00 … 700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76 – 176             405 км + 251к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21 + 104             567 р.  – 107 р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одном доме проживает 230 жильцов,  а в соседнем на 108 жильцов больше.    Сколько всего жильцов проживает в соседнем дом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равни: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0 … 140                  500  … 300                      500 …500</w:t>
      </w:r>
    </w:p>
    <w:p w:rsidR="00601350" w:rsidRPr="00E133D1" w:rsidRDefault="00601350" w:rsidP="00601350">
      <w:pPr>
        <w:ind w:left="360"/>
        <w:rPr>
          <w:rFonts w:ascii="Times New Roman" w:eastAsia="Calibri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245+ (690 – 105)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596 – (279 + 196)         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00 -546 - 379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Три класса помогали в уборке урожая. Вместе они собрали 1000 кг картофеля. Из них первый класс собрал 268 кг, второй – на 145 кг больше. Сколько кг картофеля собрал третий класс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Построй треугольник с основанием 4 см, а боковыми сторонами = 5 см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48 + 469              810 – 375                 749 + 156               1000 - 72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Школьники вырастили  520 кг свёклы, 368 кг капусты, моркови на 276 кг меньше, чем капусты. Сколько всего кг овощей вырастили школьники?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треугольник с основанием 5 см, боковой стороной 3 см. Измерь  длину его третей стороны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48 + 434              880 – 375                 752 + 56               905 - 72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магазин привезли 368 кг капусты, а моркови на 135 кг меньше. Сколько всего овощей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треугольник с основанием 4 см. измерь, какие боковые стороны у тебя получились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48 + 434              880 – 375                 752 + 56               905 - 72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магазин привезли 368 кг капусты, а моркови на 135 кг меньше. Сколько всего овощей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треугольник с основанием 4 см. измерь, какие боковые стороны у тебя получились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 + 7             18 – 4                2 х 3 + 5               9 : 3 + 11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 + 5             16 – 6                4 х 3 - 2                10 : 2 - 4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 + 9             14 – 7                3 х 6 – 8               12 : 4 + 16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магазин привезли 5 коробок по 6 кг мороженого. Сколько всего килограмм мороженого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3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строй один треугольник  и один квадрат. Измерь их стороны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 6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 восьмую часть чисел: 16, 48, 6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те дроби, начиная с наименьшей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 xml:space="preserve">3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Б)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5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10    5     8    14                    8     8     8     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Школьники представили на выставку 50 рисунков. Пятая часть всех рисунков – портреты. Остальные рисунки – пейзажи. Сколько пейзажей нарисовали школьники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sz w:val="24"/>
          <w:szCs w:val="24"/>
        </w:rPr>
        <w:t>Напиши  пять правильных дробей, пять неправильных дробей и три дроби, равные единиц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кружность. Построй диа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 вторую часть чисел: 12, 18, 2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 дроб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А)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4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 xml:space="preserve">7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Б)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5     5       8     8                     7     4       2     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саду собрали 30 кг малины. Пятую часть - заморозили.  Сколько кг малины осталось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 пять правильных дробей, пять неправильных дробей и три дроби, равные единиц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кружность. Построй радиус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 вторую часть чисел: 12, 18, 2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 дроб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4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, 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7</w:t>
      </w:r>
      <w:r w:rsidRPr="00E133D1">
        <w:rPr>
          <w:rFonts w:ascii="Times New Roman" w:hAnsi="Times New Roman" w:cs="Times New Roman"/>
          <w:sz w:val="24"/>
          <w:szCs w:val="24"/>
        </w:rPr>
        <w:t xml:space="preserve"> ,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6</w:t>
      </w:r>
      <w:r w:rsidRPr="00E133D1">
        <w:rPr>
          <w:rFonts w:ascii="Times New Roman" w:hAnsi="Times New Roman" w:cs="Times New Roman"/>
          <w:sz w:val="24"/>
          <w:szCs w:val="24"/>
        </w:rPr>
        <w:t xml:space="preserve"> ,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5     5       8     8       13  13    10   10                                 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саду собрали 10 кг смородины. Половину  - заморозили.  Сколько кг смородины  заморозили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 пять правильных дробей, пять неправильных дробей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окружность. Покажи на ней центр круг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 пришкольного участка собрали 1ц ягод: малины – 28 кг, смородины – на 18 кг больше, остальные ягоды – крыжовник. Сколько крыжовника собрали с участ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х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60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5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68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мелки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0т = …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ц 23кг = …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м 5см = …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см 4мм = …м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крупны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00р. = …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65к. = …р. …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27см = …м …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7кг = …ц. …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 7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магазин привезли 300кг яблок, груш – на 150 кг меньше, чем яблок, а апельсинов – на 185 кг больше, чем груш. Сколько кг апельсинов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 х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0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95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0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80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мелки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0т = …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ц 25кг = …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6м  = …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м 33см = … с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крупны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00к. = …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65к. = …р. …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27см = …м …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00кг = …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магазин привезли 300кг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яблок,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груш – на 150 кг меньше, чем яблок. Сколько всего фруктов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 х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х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90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0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мелки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т = …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р 50к. = ….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м  = …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м  = … с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более крупных мерах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00к. = …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0к. = …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0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= …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00 кг = …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Завод получил 5 вагонов угля по 60т в каждом и 3 вагона по 70т в каждом. Сколько всего тонн угля получил завод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 х 7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 х 8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10 х 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20 х 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 х 5 : 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60 : 6 х 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20 х 4 :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20 : 9 х 8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круг, радиус которого равен 3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столовую привезли 100кг капусты, картофеля  в 4 раза больше, а лука в 2 раза меньше, чем картофеля. Сколько лука привезли в столовую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 х 3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 х 9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20 х 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0 :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20 : 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40 : 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круг, построй в нём радиус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море вышло 5 рыболовецких судов. На каждом судне по 30 человек. Сколько всего рыбаков вышло в море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 х 3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 х 9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20 х 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20 :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00 : 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00 : 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круг с помощью циркуля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1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ачка  чая стоит 32 рубля, а банка кофе на 20 рублей дороже. Сколько стоит банка кофе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ind w:left="54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10" w:right="851" w:bottom="510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 х 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 х 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: 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8 :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 + 3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0 – 2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(15 + 30) : 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70 – 35) : 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   </w:t>
      </w: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20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Начерти один квадрат и два треугольник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3366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Контрольная работа № 9 за 4 четверть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1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75х4       612: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09х3       414: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47х2       730: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 магазин привезли 216 кг конфет, пряников – в 3 раза меньше, чем конфет. На сколько килограммов конфет больше, чем прянико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3. Построй с помощью циркуля и линейки треугольник с основанием 6см, с боковыми  сторонами 4 см и 4см5м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4х5     108: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7х3     716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5х2     410: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одной сельской школе учатся 108 детей, а в другой – в 2 раза меньше. Сколько всего учеников учатся в двух школах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E133D1">
        <w:rPr>
          <w:rFonts w:ascii="Times New Roman" w:hAnsi="Times New Roman" w:cs="Times New Roman"/>
          <w:sz w:val="24"/>
          <w:szCs w:val="24"/>
        </w:rPr>
        <w:t>№3. Построй с помощью циркуля и линейки треугольник с основанием 3см5мм и с боковыми   сторонами 3 см и 4см5м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10 за год по теме «Все действия с числами в пределах 1000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36х6       229х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700-376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2.  Реши примеры, преобразуя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м – 50 см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р - 40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2м15см+39м55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71м+26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ервый день магазин продал 895  м ткани, во второй день – на 262 м ткани меньше, а в третий день – третью часть от количества второго дня. Сколько метров ткани продали в третий ден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й с помощью циркуля и линейки треугольник с основанием 4 см, с боковыми  сторонами 5 см. Вычисл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15х3     416х2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800 – 160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20см+ 60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м+12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м 40см – 39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р – 68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елосипедист должен проехать 100км. Он проехал пятую часть пути. Сколько километров пути осталось ему проехать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№4. Построй с помощью циркуля и линейки треугольник, у которого все стороны равны 3см. Найд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Русский язык. 5 класс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1 «Предложение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ь в лесу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ступила короткая ночь в лесу. Стрекочут ночные кузнечики. Заливаются в кустах птицы. В высокой траве без отдыха кричат коростели. Беззвучно носятся летучие мыши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края тропинки зажглись зелёные огоньки светлячков. Чуть слышно журчат лесные ручьи. Пахнут душистые ночные цветы. Хорошо ночью в лесу! Только немного страшно. (46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главные и второстепенные члены 1, 2, 5, 6, 8 предложений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 «Звуки и буквы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атьяна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атьяна – младший член семьи Ильиных. У Танюши куча дел. Она повесила шубку и платье. Выгладила бельё. Убрала книжки, которые старшие братья оставили на стульях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перь – шитьё. На платочке чудным венком сплелись цветы и листья. Это сюрприз маме ко дню рожденья. Танюша очень заботливая и внимательная девочка. (46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29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разделительный мягкий знак в тексте диктанта.</w:t>
      </w:r>
    </w:p>
    <w:p w:rsidR="00601350" w:rsidRPr="00E133D1" w:rsidRDefault="00601350" w:rsidP="00E133D1">
      <w:pPr>
        <w:numPr>
          <w:ilvl w:val="0"/>
          <w:numId w:val="29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ить пропущенную букву, подобрать проверочное слово:</w:t>
      </w:r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шу_ка</w:t>
      </w:r>
      <w:proofErr w:type="spellEnd"/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ни_ки</w:t>
      </w:r>
      <w:proofErr w:type="spellEnd"/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цв_ты</w:t>
      </w:r>
      <w:proofErr w:type="spellEnd"/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юрпр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_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 «Состав слова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есной ковёр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д ногами лесной ковёр. В сосновом бору этот ковёр – из опавшей хвои или хрустящих сероватых кустиков – лишайников. Во влажном еловом лесу землю устилает </w:t>
      </w:r>
      <w:r w:rsidRPr="00E133D1">
        <w:rPr>
          <w:rFonts w:ascii="Times New Roman" w:hAnsi="Times New Roman" w:cs="Times New Roman"/>
          <w:sz w:val="24"/>
          <w:szCs w:val="24"/>
        </w:rPr>
        <w:lastRenderedPageBreak/>
        <w:t>мягкий мох. В лиственном лесу прошлогодние прелые листья, а вверху колышутся зелёные вершины деревьев. Прохладно, и запахи в лесу разные. (45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31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предлоги в 1, 2 предложениях.</w:t>
      </w:r>
    </w:p>
    <w:p w:rsidR="00601350" w:rsidRPr="00E133D1" w:rsidRDefault="00601350" w:rsidP="00E133D1">
      <w:pPr>
        <w:numPr>
          <w:ilvl w:val="0"/>
          <w:numId w:val="31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ить пропущенную букву, подобрать проверочное слово:</w:t>
      </w:r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_су</w:t>
      </w:r>
      <w:proofErr w:type="spellEnd"/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_роватых</w:t>
      </w:r>
      <w:proofErr w:type="spellEnd"/>
    </w:p>
    <w:p w:rsidR="00601350" w:rsidRPr="00E133D1" w:rsidRDefault="00601350" w:rsidP="00E133D1">
      <w:pPr>
        <w:numPr>
          <w:ilvl w:val="0"/>
          <w:numId w:val="30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я_кий</w:t>
      </w:r>
      <w:proofErr w:type="spellEnd"/>
    </w:p>
    <w:p w:rsidR="00601350" w:rsidRPr="00E133D1" w:rsidRDefault="00601350" w:rsidP="00E133D1">
      <w:pPr>
        <w:numPr>
          <w:ilvl w:val="0"/>
          <w:numId w:val="31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зобрать по составу слова: под ногами, лесной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 «Части речи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сень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ступила холодная осень. Белки надели дымчатые шубы. Лисички рыщут по мрачным полям, ищут мышиные норы под кочками. Колючий ёжик свернулся клубочком и уснул. Проворные куницы по ёлкам скачут. У них дом готовый и прочный – это дупло. Угрюмый крот зарылся глубоко в землю. Лесные обитатели готовятся к зиме. (47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имена существительное, прилагательное, глагол в 1, 2, 4, 7 предложениях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 «Число и род имен существительных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ная рыбалка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здний вечер. Мы идём на ночную рыбалку. Мы проходим через рожь. Вот и река. Мы сделали шалаш и сложили вещи. Надвигалась ночь. Вокруг стояла тишина. Только камыш и ночная вода шепчут друг другу нежные слова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ыбалка началась. Скоро мне попался окунь. У брата на крючке бьёт хвостом щука. Хороший улов! (50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число и род существительных:</w:t>
      </w:r>
    </w:p>
    <w:p w:rsidR="00601350" w:rsidRPr="00E133D1" w:rsidRDefault="00601350" w:rsidP="00E133D1">
      <w:pPr>
        <w:numPr>
          <w:ilvl w:val="0"/>
          <w:numId w:val="32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ечер</w:t>
      </w:r>
    </w:p>
    <w:p w:rsidR="00601350" w:rsidRPr="00E133D1" w:rsidRDefault="00601350" w:rsidP="00E133D1">
      <w:pPr>
        <w:numPr>
          <w:ilvl w:val="0"/>
          <w:numId w:val="32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рыбалку</w:t>
      </w:r>
    </w:p>
    <w:p w:rsidR="00601350" w:rsidRPr="00E133D1" w:rsidRDefault="00601350" w:rsidP="00E133D1">
      <w:pPr>
        <w:numPr>
          <w:ilvl w:val="0"/>
          <w:numId w:val="32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ь</w:t>
      </w:r>
    </w:p>
    <w:p w:rsidR="00601350" w:rsidRPr="00E133D1" w:rsidRDefault="00601350" w:rsidP="00E133D1">
      <w:pPr>
        <w:numPr>
          <w:ilvl w:val="0"/>
          <w:numId w:val="32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мыш</w:t>
      </w:r>
    </w:p>
    <w:p w:rsidR="00601350" w:rsidRPr="00E133D1" w:rsidRDefault="00601350" w:rsidP="00E133D1">
      <w:pPr>
        <w:numPr>
          <w:ilvl w:val="0"/>
          <w:numId w:val="32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ещи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 «Изменение имен существительных по падежам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усалочка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пустилась ночь. Русалочка увидела длинную лестницу дворца. Она присела на широкую ступеньку. Русалочку била дрожь. Она выпила волшебную жидкость и упала без чувств. 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коре Русалочка очнулась. Перед ней стоял прекрасный принц. Русалочка опустила глаза. На месте хвоста белели две маленькие ножки. Принц взял девушку за руку и повёл во дворец. (50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падеж существительных:</w:t>
      </w:r>
    </w:p>
    <w:p w:rsidR="00601350" w:rsidRPr="00E133D1" w:rsidRDefault="00601350" w:rsidP="00E133D1">
      <w:pPr>
        <w:numPr>
          <w:ilvl w:val="0"/>
          <w:numId w:val="33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ь (1 предложение)</w:t>
      </w:r>
    </w:p>
    <w:p w:rsidR="00601350" w:rsidRPr="00E133D1" w:rsidRDefault="00601350" w:rsidP="00E133D1">
      <w:pPr>
        <w:numPr>
          <w:ilvl w:val="0"/>
          <w:numId w:val="33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естницу (2 предложение)</w:t>
      </w:r>
    </w:p>
    <w:p w:rsidR="00601350" w:rsidRPr="00E133D1" w:rsidRDefault="00601350" w:rsidP="00E133D1">
      <w:pPr>
        <w:numPr>
          <w:ilvl w:val="0"/>
          <w:numId w:val="33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ез чувств (5 предложение)</w:t>
      </w:r>
    </w:p>
    <w:p w:rsidR="00601350" w:rsidRPr="00E133D1" w:rsidRDefault="00601350" w:rsidP="00E133D1">
      <w:pPr>
        <w:numPr>
          <w:ilvl w:val="0"/>
          <w:numId w:val="33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нц (7 предложение)</w:t>
      </w:r>
    </w:p>
    <w:p w:rsidR="00601350" w:rsidRPr="00E133D1" w:rsidRDefault="00601350" w:rsidP="00E133D1">
      <w:pPr>
        <w:numPr>
          <w:ilvl w:val="0"/>
          <w:numId w:val="33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месте (9 предложение)</w:t>
      </w:r>
    </w:p>
    <w:p w:rsidR="00601350" w:rsidRPr="00E133D1" w:rsidRDefault="00601350" w:rsidP="00601350">
      <w:pPr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 «Падежные окончания существительных 1-го склонения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есная красавица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 поздней осени не спит лесная красавица. А зимой ёлочка засыпает. Мороз и метель не страшны моднице. В белой накидке выглядит она нарядной. Тяжелый снежный наряд не сломит у ёлки гибких ветвей. Зимой в ельнике тепло. В нём ночуют звери и птицы. Еловые лапы не пропускают ветер и гонят мороз. (50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в 1, 2, 4, 6 предложениях существительные 1-го склонения, определить их падеж, выделить окончания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 «Падежные окончания существительных 2-го склонения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Ёжик протирает звёзды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ждое утро ёжик ломал свежий веник, мыл тряпочку и вешал сушить. Потом он обедал и ложился спать. Вставал поздно вечером, ужинал и совершал подъём по сучьям на верхушку сосны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начала звёзды надо обстукать веником. Аккуратно, ведь можно сбить их с неба. Потом протереть до блеска. Эта работа очень серьёзная. (49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Найти в 1, 2, 4, 6 предложениях существительные 2-го склонения, определить их падеж, выделить окончания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9 «Однородные члены предложения»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лесу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ступил летний день. Ребята встали рано и бегут в рощу. Узкая тропинка ведёт их в чащу. Зелёная трава блестит, переливается от росы. На разные голоса поют кукушка, соловей, иволга. Цветут душистые ландыши и одуванчики. В воздухе стоит чудесный запах сосны. Воздух чистый и свежий. Дети ищут спелую, вкусную землянику. (49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йти однородные члены в 4, 5, 6, 8, 9 предложениях, составить схемы. 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тоговая контрольная работа за год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лавный певец.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несла весна-красна на крыльях птичьи трели. Давно слышны радостные песни жаворонка. Высоко взлетают голосистые певцы и поют в лазурном небе. В садике звенят на все лады зяблики. Ярким звоном песни дрозда наполнен лес. Но главный певец лесов России – маленькая серенькая птичка, соловей. Нет в мире голоса богаче и красивее. (50 слов)</w:t>
      </w:r>
    </w:p>
    <w:p w:rsidR="00601350" w:rsidRPr="00E133D1" w:rsidRDefault="00601350" w:rsidP="00601350">
      <w:pPr>
        <w:ind w:left="-284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34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ить пропущенную букву, подобрать проверочное слово:</w:t>
      </w:r>
    </w:p>
    <w:p w:rsidR="00601350" w:rsidRPr="00E133D1" w:rsidRDefault="00601350" w:rsidP="00E133D1">
      <w:pPr>
        <w:numPr>
          <w:ilvl w:val="0"/>
          <w:numId w:val="35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ол_вей</w:t>
      </w:r>
      <w:proofErr w:type="spellEnd"/>
    </w:p>
    <w:p w:rsidR="00601350" w:rsidRPr="00E133D1" w:rsidRDefault="00601350" w:rsidP="00E133D1">
      <w:pPr>
        <w:numPr>
          <w:ilvl w:val="0"/>
          <w:numId w:val="35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г_лосистые</w:t>
      </w:r>
      <w:proofErr w:type="spellEnd"/>
    </w:p>
    <w:p w:rsidR="00601350" w:rsidRPr="00E133D1" w:rsidRDefault="00601350" w:rsidP="00E133D1">
      <w:pPr>
        <w:numPr>
          <w:ilvl w:val="0"/>
          <w:numId w:val="34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в 6 предложении существительные, определить их склонение и падеж, выделить окончания.</w:t>
      </w:r>
    </w:p>
    <w:p w:rsidR="00601350" w:rsidRPr="00E133D1" w:rsidRDefault="00601350" w:rsidP="00E133D1">
      <w:pPr>
        <w:numPr>
          <w:ilvl w:val="0"/>
          <w:numId w:val="34"/>
        </w:numPr>
        <w:spacing w:after="0" w:line="240" w:lineRule="auto"/>
        <w:ind w:left="-284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однородные члены в 3 предложении, составить схему.</w:t>
      </w:r>
    </w:p>
    <w:p w:rsidR="00601350" w:rsidRPr="00E133D1" w:rsidRDefault="00601350" w:rsidP="00601350">
      <w:pPr>
        <w:ind w:left="-284" w:firstLine="56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риродоведение. 5 класс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5 класс 1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3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 называется наша страна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3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Как называется столица нашей Родин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3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пиши с помощью знаков прогноз погоды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День солнечный, температура воздуха 25 градусов тепла.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Б) день облачный, снег, температура воздуха 10 градусов мороза.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36"/>
        </w:numPr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Допиши предложение, вставляя слова </w:t>
      </w:r>
      <w:r w:rsidRPr="00E133D1">
        <w:rPr>
          <w:rFonts w:ascii="Times New Roman" w:hAnsi="Times New Roman"/>
          <w:b/>
          <w:sz w:val="24"/>
          <w:szCs w:val="24"/>
        </w:rPr>
        <w:t>день</w:t>
      </w:r>
      <w:r w:rsidRPr="00E133D1">
        <w:rPr>
          <w:rFonts w:ascii="Times New Roman" w:hAnsi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/>
          <w:b/>
          <w:sz w:val="24"/>
          <w:szCs w:val="24"/>
        </w:rPr>
        <w:t>ночь</w:t>
      </w:r>
      <w:r w:rsidRPr="00E133D1">
        <w:rPr>
          <w:rFonts w:ascii="Times New Roman" w:hAnsi="Times New Roman"/>
          <w:sz w:val="24"/>
          <w:szCs w:val="24"/>
        </w:rPr>
        <w:t>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Когда Солнце освещает одну поверхность Земли, там наступает……., 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 на неосвещённой стороне будет…….  .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36"/>
        </w:numPr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Допиши предложение, вставляя слова </w:t>
      </w:r>
      <w:r w:rsidRPr="00E133D1">
        <w:rPr>
          <w:rFonts w:ascii="Times New Roman" w:hAnsi="Times New Roman"/>
          <w:b/>
          <w:sz w:val="24"/>
          <w:szCs w:val="24"/>
        </w:rPr>
        <w:t>равнина</w:t>
      </w:r>
      <w:r w:rsidRPr="00E133D1">
        <w:rPr>
          <w:rFonts w:ascii="Times New Roman" w:hAnsi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/>
          <w:b/>
          <w:sz w:val="24"/>
          <w:szCs w:val="24"/>
        </w:rPr>
        <w:t>горы</w:t>
      </w:r>
      <w:r w:rsidRPr="00E133D1">
        <w:rPr>
          <w:rFonts w:ascii="Times New Roman" w:hAnsi="Times New Roman"/>
          <w:sz w:val="24"/>
          <w:szCs w:val="24"/>
        </w:rPr>
        <w:t>:</w:t>
      </w:r>
    </w:p>
    <w:p w:rsidR="00601350" w:rsidRPr="00E133D1" w:rsidRDefault="00601350" w:rsidP="00601350">
      <w:pPr>
        <w:pStyle w:val="aa"/>
        <w:ind w:left="709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Высокие возвышенности с крутыми склонами – это …... .</w:t>
      </w:r>
    </w:p>
    <w:p w:rsidR="00601350" w:rsidRPr="00E133D1" w:rsidRDefault="00601350" w:rsidP="00601350">
      <w:pPr>
        <w:ind w:left="709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Ровная поверхность Земли – это…… .</w:t>
      </w:r>
    </w:p>
    <w:p w:rsidR="00601350" w:rsidRPr="00E133D1" w:rsidRDefault="00601350" w:rsidP="00601350">
      <w:pPr>
        <w:ind w:left="709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3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 каких трёх состояниях встречается вода в природе?</w:t>
      </w:r>
    </w:p>
    <w:p w:rsidR="00601350" w:rsidRPr="00E133D1" w:rsidRDefault="00601350" w:rsidP="00E133D1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Жидкое. 2. ………………. 3. Газообразное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3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кажи букву правильного ответа – почему возникает ветер:</w:t>
      </w:r>
    </w:p>
    <w:p w:rsidR="00601350" w:rsidRPr="00E133D1" w:rsidRDefault="00601350" w:rsidP="00601350">
      <w:pPr>
        <w:ind w:left="709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етер возникает, потому что деревья колышутся.</w:t>
      </w:r>
    </w:p>
    <w:p w:rsidR="00601350" w:rsidRPr="00E133D1" w:rsidRDefault="00601350" w:rsidP="00601350">
      <w:pPr>
        <w:ind w:left="709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етер – движение воздуха.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Напиши название ископаемого: торф, каменный уголь, нефть, горючий газ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А) чёрная, маслянистая жидкость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Б) чёрный, блестящий, твёрды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В) бесцветный, прозрачный, опасны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Г) бурый, с кусочками растени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2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гадай, что это: мел, гранит, мрамор или песок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А) бурый, сыпучий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Б) красивый, зернистый, очень прочны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В) белый, твердый, но хрупки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Г) бывает разных цветов с разводами; прочный, но дорогой –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3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оедини стрелками название дерева и его отличительные призна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)белый ствол       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берёза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)  листья похожи на пятерню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2) на нём созревают жёлуди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клён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)  листья с одной стороны зелёные, а 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лип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другой - серебристы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)самое доброе среди хвойных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ель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) иголки длинны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4) иголки короткие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лиственниц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)листья похожи на сердечко, а цветки -          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л                                                        осин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лечебные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сосн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дуб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4 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старники:  лещина, шиповник, малин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его плоды заваривают как чай и пьют при простуд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из неё варят вкусное варенье, пьют при простуд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т него получают лесной орех фунду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5  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 кого кислые листочки?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   у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етренницы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;       Б)    у кислицы ;       В)    у ландыш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6  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ак называют этот мох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укушкин лён;       Б) кукушкин дом ;       В) птичий лён;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7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одчеркни только съедобные грибы:</w:t>
      </w:r>
    </w:p>
    <w:p w:rsidR="00601350" w:rsidRPr="00E133D1" w:rsidRDefault="00601350" w:rsidP="00601350">
      <w:pPr>
        <w:pStyle w:val="ad"/>
      </w:pPr>
      <w:r w:rsidRPr="00E133D1">
        <w:t xml:space="preserve"> Подосиновик, подберёзовик, белый гриб, бледная поганка, груздь, лисички, мухомор, опят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8   Соедини стрелками название животного и его характерный признак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ДВЕДЬ     всеядный             ВОЛК         обожает жуков и жёлуди      РЫС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Кошка, обожающая зайцев    КАБАН    охотится стаями зимой      ЛОСЬ травоядный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великан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9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то это: соловей, дятел, синица или кукуш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а)   подбрасывает свои яйца в чужие гнёзда  б)   с виду маленький, а голосок сладки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лесной доктор                                              г)  жёлтая грудка с чёрным галстук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0   Каких насекомых не бывает? За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слоников     Б)короедов    В)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жирафико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Г) листоед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Контрольный тест 3 четверть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ыпиши названия плодовых деревьев сада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Яблоня, берёза, вишня, дуб, груша, слива, клён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</w:p>
    <w:p w:rsidR="00601350" w:rsidRPr="00E133D1" w:rsidRDefault="00601350" w:rsidP="00601350">
      <w:pPr>
        <w:ind w:left="-360"/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2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старники сада – это:</w:t>
      </w:r>
    </w:p>
    <w:p w:rsidR="00601350" w:rsidRPr="00E133D1" w:rsidRDefault="00601350" w:rsidP="00601350">
      <w:pPr>
        <w:ind w:left="-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А) крыжовник</w:t>
      </w:r>
    </w:p>
    <w:p w:rsidR="00601350" w:rsidRPr="00E133D1" w:rsidRDefault="00601350" w:rsidP="00601350">
      <w:pPr>
        <w:ind w:left="-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Б) подснежник</w:t>
      </w:r>
    </w:p>
    <w:p w:rsidR="00601350" w:rsidRPr="00E133D1" w:rsidRDefault="00601350" w:rsidP="00601350">
      <w:pPr>
        <w:ind w:left="-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В) смородин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3  </w:t>
      </w:r>
      <w:r w:rsidRPr="00E133D1">
        <w:rPr>
          <w:rFonts w:ascii="Times New Roman" w:hAnsi="Times New Roman" w:cs="Times New Roman"/>
          <w:b/>
          <w:bCs/>
          <w:i/>
          <w:sz w:val="24"/>
          <w:szCs w:val="24"/>
        </w:rPr>
        <w:t>Выпиши только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друзей сада и огорода: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А) жаб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) лягуш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) кро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Г) дождевой черв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Д) тл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4    </w:t>
      </w:r>
      <w:r w:rsidRPr="00E133D1">
        <w:rPr>
          <w:rFonts w:ascii="Times New Roman" w:hAnsi="Times New Roman" w:cs="Times New Roman"/>
          <w:b/>
          <w:bCs/>
          <w:i/>
          <w:sz w:val="24"/>
          <w:szCs w:val="24"/>
        </w:rPr>
        <w:t>Выпиши только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рагов сада и огорода: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А) жаб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Б) лягуш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В) кро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Г) дождевой черв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Д) тл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5 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ыпиши названия овощей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Картофель, яблоко, лук, груша, помидор, кабачок, абрикос, капуста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6   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кажи злаковые культуры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80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шеница;       Б) ромашка ;       В) рожь;      Г) ячмень;      Д) горох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Контрольный тест 4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.   Выпиши только ягодные кустарни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мох, багульник, клюква, пушица, морошка, верес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.   Выпиши растения-медонос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мох, багульник, клюква, пушица, морошка, верес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3.   Выпиши названия куликов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лебедь, бекас, цапля, гаршнеп, утка, турухтан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4.   У какого водного растения белые крупные цве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водоросли  Б) кувшинка  В) кубышка  Г) рогоз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5.   У какого водного растения жёлтые округлые цве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водоросли  Б) кувшинка  В) кубышка  Г) рогоз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6.   У какого растения верхняя часть похожа на коричневую свечк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водоросли  Б) кувшинка  В) кубышка  Г) рогоз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7.   Кто такие  катушка и прудовик? Это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А) рыбы  Б) раки  В) улитки Г) жуки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8.   Какой жук самый крупный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вертячка  Б) плавунец  В) водомер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9.   Какой жук умеет кататься по воде на воздушных подушках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вертячка  Б) плавунец  В) водомер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0.  Какой жук выписывает разнообразные круги на поверхности вод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вертячка  Б) плавунец  В) водомер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1.  Правда ли, что раки всеядны? Да или не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2.  Какую воду любят ра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чистую  Б) мутную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3.  Выпиши рыб рек и озёр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окунь, треска, карась, сельдь, щука, сом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ант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аку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4.  Выпиши рыб морей и океанов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окунь, треска, карась, сельдь, щука, сом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ант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аку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5.  Ки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 это рыба или млекопитающее животно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6.  Дельфины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 это рыбы или млекопитающее животно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оциально-бытовая ориентировка. 5 класс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за I четверть для 5 класса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игиена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аука о сохранении здоровь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Б) Наука о сохранении жизн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Наука о чистот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убы нужно чисти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ечер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тром и вечер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сле каждого приема пищ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течение дня нужно мыть руки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еред едо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сле прогулки, игр, общения с животным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сле уборки комнаты, работы на огород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числи предметы личной гигиены: носовой платок,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числи средства личной гигиены: мыло, 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портивная обувь необходима дл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занятий спорт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рогул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ля праздник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оловные уборы нужны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ля защиты от холод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ля стиля в одежд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ля красот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пиши названия головных убор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з каких материалов изготавливают обувь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Из кожи и замш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Из резины и текстил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Из шелк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5 класса за II четверть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одукты питания должны бы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Разнообразным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вежим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лезным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д едой необходим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щательно вымыть руки с мыло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Погулять на свежем воздух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смотреть телевизор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сто приготовления пищи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толова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ухн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оридор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утерброды быв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авильными и неправильным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ткрытыми и закрытым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кусными и невкусными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 для 5 класса (за III четверть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ервировка стола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иготовление стола к завтраку, обеду или ужин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борка со стол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мытье стол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завтрак под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орщ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ашу и бутерброд с чае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алат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емья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люди, которые живут вместе и ведут общее хозяйство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рузь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знакомы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одителями назыв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аму и пап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бабушку и дедушк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тетю и дядю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каждой семьи ес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ашин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фамил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ач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абушка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ама моей сест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оя мам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амина мам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истоту в доме соблюд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се члены семь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ам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бабушка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 для 5 класса (за I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четверть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иды жилых помещений в городе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Индивидуальные дома,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ногоквартирные дом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Изб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иды жилых помещений в деревне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оттедж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Б) Изб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ногоквартирный д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ранспортные средства для перевозки пассажиров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Автобус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Грузовой автомобил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отоцикл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наземному транспорту относи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амоле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ароход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езд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речному транспорту относи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арж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Трамва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етро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оздушный транспорт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елосипед, мотоцикл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амолет, вертоле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Теплоход, катер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де нужно ждать городской общественный транспорт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а перекрестке, возле светофор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 установленном месте, на остановк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озле школ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относится к торговому предприятию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Рынок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агазин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узей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lastRenderedPageBreak/>
        <w:t>6 класс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Математик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1 по теме: «Умножение и деление чисел в пределах 1000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3- 102                                                      346+ 55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4- 424                                                       285+ 312</w:t>
      </w: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t xml:space="preserve">№2. </w:t>
      </w:r>
      <w:r w:rsidRPr="00E133D1">
        <w:rPr>
          <w:rStyle w:val="c3"/>
          <w:color w:val="000000"/>
        </w:rPr>
        <w:t>Решите задачу.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rPr>
          <w:rStyle w:val="c3"/>
          <w:color w:val="000000"/>
        </w:rPr>
        <w:t>С одного участка школьники собрали 160 кг моркови, а с другого на 120 больше. Сколько килограммов моркови собрали со второго участ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t xml:space="preserve">№3. </w:t>
      </w:r>
      <w:r w:rsidRPr="00E133D1">
        <w:rPr>
          <w:rStyle w:val="c3"/>
          <w:color w:val="000000"/>
        </w:rPr>
        <w:t>Решите примеры столбиком.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rPr>
          <w:rStyle w:val="c3"/>
          <w:color w:val="000000"/>
        </w:rPr>
        <w:t>138 + 567        152 · 6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447 – 189        123 · 4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№ 4. Округлите числа до десятков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124, 548, 937, 822, 444, 229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t xml:space="preserve">№ 5 </w:t>
      </w:r>
      <w:r w:rsidRPr="00E133D1">
        <w:rPr>
          <w:rStyle w:val="c3"/>
          <w:color w:val="000000"/>
        </w:rPr>
        <w:t>Начертите прямоугольник со сторонами 5 см и 3 см. Найдите его периметр.</w:t>
      </w: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  <w:lang w:val="en-US"/>
        </w:rPr>
        <w:t>II</w:t>
      </w:r>
      <w:r w:rsidRPr="00E133D1">
        <w:rPr>
          <w:rStyle w:val="c3"/>
          <w:color w:val="000000"/>
        </w:rPr>
        <w:t xml:space="preserve"> В.</w:t>
      </w: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03- 102                                                      346+ 55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24- 424                                                       285+ 312</w:t>
      </w: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t xml:space="preserve">№2. </w:t>
      </w:r>
      <w:r w:rsidRPr="00E133D1">
        <w:rPr>
          <w:rStyle w:val="c3"/>
          <w:color w:val="000000"/>
        </w:rPr>
        <w:t>Решите задачу.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rPr>
          <w:rStyle w:val="c3"/>
          <w:color w:val="000000"/>
        </w:rPr>
        <w:t>С одного участка школьники собрали 160 кг моркови, а с другого на 120 больше. Сколько килограммов моркови собрали со второго участ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t xml:space="preserve">№3. </w:t>
      </w:r>
      <w:r w:rsidRPr="00E133D1">
        <w:rPr>
          <w:rStyle w:val="c3"/>
          <w:color w:val="000000"/>
        </w:rPr>
        <w:t>Решите примеры столбиком.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  <w:r w:rsidRPr="00E133D1">
        <w:rPr>
          <w:rStyle w:val="c3"/>
          <w:color w:val="000000"/>
        </w:rPr>
        <w:t>138 + 567        152 · 6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447 – 189        123 · 4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№ 4. Округлите числа до десятков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rPr>
          <w:rStyle w:val="c3"/>
          <w:color w:val="000000"/>
        </w:rPr>
        <w:t>124, 548, 937, 822, 444, 229</w:t>
      </w:r>
    </w:p>
    <w:p w:rsidR="00601350" w:rsidRPr="00E133D1" w:rsidRDefault="00601350" w:rsidP="00601350">
      <w:pPr>
        <w:pStyle w:val="c1"/>
        <w:spacing w:before="0" w:beforeAutospacing="0" w:after="0" w:afterAutospacing="0"/>
        <w:ind w:firstLine="360"/>
        <w:jc w:val="both"/>
        <w:rPr>
          <w:color w:val="000000"/>
        </w:rPr>
      </w:pPr>
    </w:p>
    <w:p w:rsidR="00601350" w:rsidRPr="00E133D1" w:rsidRDefault="00601350" w:rsidP="00601350">
      <w:pPr>
        <w:pStyle w:val="c2"/>
        <w:spacing w:before="0" w:beforeAutospacing="0" w:after="0" w:afterAutospacing="0"/>
        <w:ind w:firstLine="360"/>
        <w:jc w:val="both"/>
        <w:rPr>
          <w:rStyle w:val="c3"/>
          <w:color w:val="000000"/>
        </w:rPr>
      </w:pPr>
      <w:r w:rsidRPr="00E133D1">
        <w:t xml:space="preserve">№ 5 </w:t>
      </w:r>
      <w:r w:rsidRPr="00E133D1">
        <w:rPr>
          <w:rStyle w:val="c3"/>
          <w:color w:val="000000"/>
        </w:rPr>
        <w:t>Начертите прямоугольник со сторонами 5 см и 3 см. Найдите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2 по теме: «Решение выражений; порядок действий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 124+ 245)- 211 =                                                             250+ (130+ 120)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48- (154+ 159)=                                                                856+ ( 449- 335)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Найдите неизвестное числ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0 + х= 350                                                                       746- х= 22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3.  Решите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Маши было 156 рублей, а у Кати 348 рублей. Сколько всего было денег у девочек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4. Решите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32 х 2 + 146 =                                                   523 + 122 х 3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 124+ 245)- 211 =                                                             250+ (130+ 120)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48- (154+ 159)=                                                                856+ ( 449- 335)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Найдите неизвестное числ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0 + х= 350                                                                       746- х= 22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3.  Решите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Маши было 156 рублей, а у Кати 348 рублей. Сколько всего было денег у девочек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4. Решите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32 х 2 + 146 =                                                   523 + 122 х 3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3 по теме: «Сумма разрядных слагаемых»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42+63:9     990-7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1+35:7     410 кг + 6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4:8+324     790 м – 60 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магазин привезли 235 гвоздик, роз – на120 цветков меньше, чем гвоздик; а гладиолусов  - на 60 цветков больше, чем роз. Сколько цветков гладиолусов привезли в магазин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Построй разносторонний треугольник, измерь его стороны и вычисли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80+200     120 см + 70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0+250     450 кг – 3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70+400     560-6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ноябре надоили 250 литров молока, а в мае – на 220 литров больше. Сколько литров молока надоили в ма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Построй разносторонний треугольник, измерь его сторон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4 по теме: «Сложение и вычитание величин»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36х6       229х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700-376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 Реши примеры, преобразуя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м – 50 см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р - 40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2м15см+39м55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71м+26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ервый день магазин продал 895  м ткани, во второй день – на 262 м ткани меньше, а в третий день – третью часть от количества второго дня. Сколько метров ткани продали в третий ден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й с помощью циркуля и линейки треугольник с основанием 4 см, с боковыми  сторонами 5 см. Вычисл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15х3     416х2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800 – 160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20см+ 60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м+12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м 40см – 39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р – 68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елосипедист должен проехать 100км. Он проехал пятую часть пути. Сколько километров пути осталось ему проехать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й с помощью циркуля и линейки треугольник, у которого все стороны равны 3см. Найд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5 по теме: «Обыкновенные дроби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601350" w:rsidRPr="00E133D1" w:rsidRDefault="00601350" w:rsidP="00E133D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равните дроби, заменив звездочку знаком  &lt;  или  &gt; :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6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35pt;height:35.05pt" o:ole="">
            <v:imagedata r:id="rId10" o:title=""/>
          </v:shape>
          <o:OLEObject Type="Embed" ProgID="Equation.DSMT4" ShapeID="_x0000_i1025" DrawAspect="Content" ObjectID="_1541056244" r:id="rId11"/>
        </w:objec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E133D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ыполните действия: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position w:val="-60"/>
          <w:sz w:val="24"/>
          <w:szCs w:val="24"/>
        </w:rPr>
        <w:object w:dxaOrig="5820" w:dyaOrig="1320">
          <v:shape id="_x0000_i1026" type="#_x0000_t75" style="width:329.95pt;height:75.75pt" o:ole="">
            <v:imagedata r:id="rId12" o:title=""/>
          </v:shape>
          <o:OLEObject Type="Embed" ProgID="Equation.DSMT4" ShapeID="_x0000_i1026" DrawAspect="Content" ObjectID="_1541056245" r:id="rId13"/>
        </w:object>
      </w:r>
    </w:p>
    <w:p w:rsidR="00601350" w:rsidRPr="00E133D1" w:rsidRDefault="00601350" w:rsidP="00E133D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В гараже 56 автомобилей. </w:t>
      </w:r>
      <w:proofErr w:type="gramStart"/>
      <w:r w:rsidRPr="00E133D1">
        <w:rPr>
          <w:rFonts w:ascii="Times New Roman" w:hAnsi="Times New Roman" w:cs="Times New Roman"/>
          <w:sz w:val="24"/>
          <w:szCs w:val="24"/>
        </w:rPr>
        <w:t xml:space="preserve">Из них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3.75pt;height:35.05pt" o:ole="">
            <v:imagedata r:id="rId14" o:title=""/>
          </v:shape>
          <o:OLEObject Type="Embed" ProgID="Equation.DSMT4" ShapeID="_x0000_i1027" DrawAspect="Content" ObjectID="_1541056246" r:id="rId15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- легковые.</w:t>
      </w:r>
      <w:proofErr w:type="gramEnd"/>
      <w:r w:rsidRPr="00E133D1">
        <w:rPr>
          <w:rFonts w:ascii="Times New Roman" w:hAnsi="Times New Roman" w:cs="Times New Roman"/>
          <w:sz w:val="24"/>
          <w:szCs w:val="24"/>
        </w:rPr>
        <w:t xml:space="preserve"> Сколько легковых автомобилей в гараже?  </w:t>
      </w:r>
    </w:p>
    <w:p w:rsidR="00601350" w:rsidRPr="00E133D1" w:rsidRDefault="00601350" w:rsidP="00E133D1">
      <w:pPr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Какое число надо разделить на 9, чтобы частное равнялось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20.05pt;height:35.05pt" o:ole="">
            <v:imagedata r:id="rId16" o:title=""/>
          </v:shape>
          <o:OLEObject Type="Embed" ProgID="Equation.DSMT4" ShapeID="_x0000_i1028" DrawAspect="Content" ObjectID="_1541056247" r:id="rId17"/>
        </w:objec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601350" w:rsidRPr="00E133D1" w:rsidRDefault="00601350" w:rsidP="00E133D1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равните дроби, заменив звездочку знаком  &lt;  или  &gt; :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6180" w:dyaOrig="620">
          <v:shape id="_x0000_i1029" type="#_x0000_t75" style="width:350pt;height:35.05pt" o:ole="">
            <v:imagedata r:id="rId18" o:title=""/>
          </v:shape>
          <o:OLEObject Type="Embed" ProgID="Equation.DSMT4" ShapeID="_x0000_i1029" DrawAspect="Content" ObjectID="_1541056248" r:id="rId19"/>
        </w:objec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E133D1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ыполните действия: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position w:val="-60"/>
          <w:sz w:val="24"/>
          <w:szCs w:val="24"/>
        </w:rPr>
        <w:object w:dxaOrig="5340" w:dyaOrig="1320">
          <v:shape id="_x0000_i1030" type="#_x0000_t75" style="width:303.05pt;height:75.75pt" o:ole="">
            <v:imagedata r:id="rId20" o:title=""/>
          </v:shape>
          <o:OLEObject Type="Embed" ProgID="Equation.DSMT4" ShapeID="_x0000_i1030" DrawAspect="Content" ObjectID="_1541056249" r:id="rId21"/>
        </w:object>
      </w:r>
    </w:p>
    <w:p w:rsidR="00601350" w:rsidRPr="00E133D1" w:rsidRDefault="00601350" w:rsidP="00E133D1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строительной организации  72 трактора. </w:t>
      </w:r>
      <w:proofErr w:type="gramStart"/>
      <w:r w:rsidRPr="00E133D1">
        <w:rPr>
          <w:rFonts w:ascii="Times New Roman" w:hAnsi="Times New Roman" w:cs="Times New Roman"/>
          <w:sz w:val="24"/>
          <w:szCs w:val="24"/>
        </w:rPr>
        <w:t xml:space="preserve">Из них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1" type="#_x0000_t75" style="width:12.5pt;height:35.05pt" o:ole="">
            <v:imagedata r:id="rId22" o:title=""/>
          </v:shape>
          <o:OLEObject Type="Embed" ProgID="Equation.DSMT4" ShapeID="_x0000_i1031" DrawAspect="Content" ObjectID="_1541056250" r:id="rId23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- колесные.</w:t>
      </w:r>
      <w:proofErr w:type="gramEnd"/>
      <w:r w:rsidRPr="00E133D1">
        <w:rPr>
          <w:rFonts w:ascii="Times New Roman" w:hAnsi="Times New Roman" w:cs="Times New Roman"/>
          <w:sz w:val="24"/>
          <w:szCs w:val="24"/>
        </w:rPr>
        <w:t xml:space="preserve"> Сколько колесных тракторов в организации?  </w:t>
      </w:r>
    </w:p>
    <w:p w:rsidR="00601350" w:rsidRPr="00E133D1" w:rsidRDefault="00601350" w:rsidP="00E133D1">
      <w:pPr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Какое число надо разделить на 6, чтобы частное равнялось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32" type="#_x0000_t75" style="width:21.9pt;height:35.05pt" o:ole="">
            <v:imagedata r:id="rId24" o:title=""/>
          </v:shape>
          <o:OLEObject Type="Embed" ProgID="Equation.DSMT4" ShapeID="_x0000_i1032" DrawAspect="Content" ObjectID="_1541056251" r:id="rId25"/>
        </w:objec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6 по теме: «Сложение и вычитание смешанного числ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601350" w:rsidRPr="00E133D1" w:rsidTr="00601350">
        <w:trPr>
          <w:trHeight w:val="6093"/>
        </w:trPr>
        <w:tc>
          <w:tcPr>
            <w:tcW w:w="10682" w:type="dxa"/>
          </w:tcPr>
          <w:p w:rsidR="00601350" w:rsidRPr="00E133D1" w:rsidRDefault="00601350" w:rsidP="0060135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АРИАНТ 1</w:t>
            </w:r>
          </w:p>
          <w:p w:rsidR="00601350" w:rsidRPr="00E133D1" w:rsidRDefault="00601350" w:rsidP="0060135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Смешанные числ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7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,  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,  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представьте в виде неправильных дробей.</w:t>
            </w:r>
          </w:p>
          <w:p w:rsidR="00601350" w:rsidRPr="00E133D1" w:rsidRDefault="00601350" w:rsidP="00601350">
            <w:pPr>
              <w:tabs>
                <w:tab w:val="left" w:pos="284"/>
              </w:tabs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>Выполните действия: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–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+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1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в)  8  –  4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б)  6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8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+  2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8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г)  7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15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–  3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5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01350" w:rsidRPr="00E133D1" w:rsidRDefault="00601350" w:rsidP="00601350">
            <w:pPr>
              <w:tabs>
                <w:tab w:val="left" w:pos="284"/>
              </w:tabs>
              <w:spacing w:before="60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Туристам необходимо пройти 33 км. В первый день они прошл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км, во второй −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км. Сколько километров им осталось пройти?</w:t>
            </w:r>
          </w:p>
          <w:p w:rsidR="00601350" w:rsidRPr="00E133D1" w:rsidRDefault="00601350" w:rsidP="00601350">
            <w:pPr>
              <w:tabs>
                <w:tab w:val="left" w:pos="284"/>
              </w:tabs>
              <w:spacing w:before="60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>Решите уравнение: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)  6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–  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=  4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б)  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+  2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6;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=  5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3;7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01350" w:rsidRPr="00E133D1" w:rsidRDefault="00601350" w:rsidP="006013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trHeight w:val="6505"/>
        </w:trPr>
        <w:tc>
          <w:tcPr>
            <w:tcW w:w="10682" w:type="dxa"/>
          </w:tcPr>
          <w:p w:rsidR="00601350" w:rsidRPr="00E133D1" w:rsidRDefault="00601350" w:rsidP="00601350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  <w:p w:rsidR="00601350" w:rsidRPr="00E133D1" w:rsidRDefault="00601350" w:rsidP="00601350">
            <w:pPr>
              <w:spacing w:before="12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Смешанные числ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,  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,  8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представьте в виде неправильных дробей.</w:t>
            </w:r>
          </w:p>
          <w:p w:rsidR="00601350" w:rsidRPr="00E133D1" w:rsidRDefault="00601350" w:rsidP="00601350">
            <w:pPr>
              <w:tabs>
                <w:tab w:val="left" w:pos="284"/>
              </w:tabs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>Выполните действия: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15;1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–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7;1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+ 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1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в)  5  –  2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11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б)  7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4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+  3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4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г)  8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2;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–  2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9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01350" w:rsidRPr="00E133D1" w:rsidRDefault="00601350" w:rsidP="00601350">
            <w:pPr>
              <w:tabs>
                <w:tab w:val="left" w:pos="284"/>
              </w:tabs>
              <w:spacing w:before="60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Катеру необходимо проплыть 83 км. За первый час он проплыл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км, а за второй −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7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den>
              </m:f>
            </m:oMath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км. Сколько километров осталось проплыть катеру?</w:t>
            </w:r>
          </w:p>
          <w:p w:rsidR="00601350" w:rsidRPr="00E133D1" w:rsidRDefault="00601350" w:rsidP="00601350">
            <w:pPr>
              <w:tabs>
                <w:tab w:val="left" w:pos="284"/>
              </w:tabs>
              <w:spacing w:before="120" w:after="60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01350" w:rsidRPr="00E133D1" w:rsidRDefault="00601350" w:rsidP="00601350">
            <w:pPr>
              <w:tabs>
                <w:tab w:val="left" w:pos="284"/>
              </w:tabs>
              <w:spacing w:before="60"/>
              <w:ind w:left="284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>Решите уравнение:</w:t>
            </w:r>
          </w:p>
          <w:p w:rsidR="00601350" w:rsidRPr="00E133D1" w:rsidRDefault="00601350" w:rsidP="00601350">
            <w:pPr>
              <w:tabs>
                <w:tab w:val="left" w:pos="2552"/>
              </w:tabs>
              <w:spacing w:before="60"/>
              <w:ind w:left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)  3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15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+  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=  7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11;15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б)  5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4;13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=  4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instrText xml:space="preserve"> EQ \F(5;13) </w:instrTex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01350" w:rsidRPr="00E133D1" w:rsidRDefault="00601350" w:rsidP="0060135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7  по теме: «Решение задач на нахождение расстояния (пути)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1 Найдите сумму: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а) 3000000+5000+7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б) 654+765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lastRenderedPageBreak/>
        <w:t>№2 Выполнить действия: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(60+40):2 – 30:5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3 Сравните числа и поставьте вместо звездочки знак &lt; или &gt;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а) 63001 * 63002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б) 41527 * 42326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4 Задача. От туристского лагеря до города 84 км. Турист ехал на велосипеде из лагеря в город со скоростью 12 км/ч., а возвращался по той же дороге со скоростью 14 км/ч. На какой путь турист затратил больше времени и на сколько часов.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Контрольная работа №1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Вариант II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1 Найдите сумму: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а) 2000000+7000+300+2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б) 763+448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2 Выполнить действия: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(70-50)∙5:20+55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3 Сравните числа и поставьте вместо звездочки знак &lt; или &gt;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а) 20850 * 20860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б) 31255 * 32254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  <w:shd w:val="clear" w:color="auto" w:fill="FFF4E3"/>
        </w:rPr>
        <w:t>№4 Задача. Игорь живет на расстоянии48 км от районного центра. Путь от дома до райцентра он проехал на велосипеде со скоростью 16 км/ч, а обратный путь по той же дороге он проехал со скоростью 12 км/ч. На какой путь Игорь затратил меньше времени и насколько часов.</w:t>
      </w:r>
      <w:r w:rsidRPr="00E133D1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4E3"/>
        </w:rPr>
        <w:t> 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трольная работа № 8 по теме: «Устное и письменное умножение многозначных чисел на однозначное число и круглые десятки»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5х4       612: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09х3       414: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47х2       730: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магазин привезли 216 кг конфет, пряников – в 3 раза меньше, чем конфет. На сколько килограммов конфет больше, чем прянико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Построй с помощью циркуля и линейки треугольник с основанием 6см, с боковыми  сторонами 4 см и 4см5м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4х5     108: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7х3     716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05х2     410: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одной сельской школе учатся 108 детей, а в другой – в 2 раза меньше. Сколько всего учеников учатся в двух школах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Построй с помощью циркуля и линейки треугольник с основанием 3см5мм и с боковыми   сторонами 3 см и 4см5м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  <w:jc w:val="center"/>
      </w:pPr>
      <w:r w:rsidRPr="00E133D1">
        <w:t>«Деление многозначных чисел на круглые десятки»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  <w:jc w:val="center"/>
      </w:pPr>
      <w:r w:rsidRPr="00E133D1">
        <w:t>1 вариант.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1. Выполни деление в столбик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30480 : 10                          400 :  10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39800 : 100                           9100 :  100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2. Реши задачи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На базу привезли 28 т картофеля. Весь картофель разложили в ящики по 100 кг. Сколько потребовалось ящиков?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Начертите прямоугольник с длинами сторон 8 см и 3 см. Вычислите его периметр и площадь.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3. Реши уравнения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65 + х = 240 : 3                                     400 – а = 250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 xml:space="preserve">4. </w:t>
      </w:r>
      <w:proofErr w:type="spellStart"/>
      <w:r w:rsidRPr="00E133D1">
        <w:t>Вырази</w:t>
      </w:r>
      <w:proofErr w:type="spellEnd"/>
      <w:r w:rsidRPr="00E133D1">
        <w:t xml:space="preserve"> 3000 м / ч в километрах в час.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  <w:jc w:val="center"/>
      </w:pPr>
      <w:r w:rsidRPr="00E133D1">
        <w:t>2 вариант.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lastRenderedPageBreak/>
        <w:t>1. Выполни деление в столбик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281470 : 7                      8160 : 4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86372 : 4                        7696 : 8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2. Реши задачи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В саду собрали 18 т яблок. Все яблоки отправили на перерабатывающий завод на машинах. На каждую машину погрузили 1000 кг. Сколько было загружено машин?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Начертите квадрат со стороной 4 см. Найдите периметр и площадь.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3. Решите уравнения: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>а + 480 = 700                                    180 : х = 370 – 350</w:t>
      </w:r>
    </w:p>
    <w:p w:rsidR="00601350" w:rsidRPr="00E133D1" w:rsidRDefault="00601350" w:rsidP="00601350">
      <w:pPr>
        <w:pStyle w:val="a6"/>
        <w:shd w:val="clear" w:color="auto" w:fill="FFFFFF"/>
        <w:spacing w:before="150" w:beforeAutospacing="0" w:after="225" w:afterAutospacing="0" w:line="285" w:lineRule="atLeast"/>
      </w:pPr>
      <w:r w:rsidRPr="00E133D1">
        <w:t xml:space="preserve">4. </w:t>
      </w:r>
      <w:proofErr w:type="spellStart"/>
      <w:r w:rsidRPr="00E133D1">
        <w:t>Вырази</w:t>
      </w:r>
      <w:proofErr w:type="spellEnd"/>
      <w:r w:rsidRPr="00E133D1">
        <w:t xml:space="preserve"> 5000 м / ч в километрах в час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36х6       229х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700-376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 Реши примеры, преобразуя числ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м – 50 см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р - 40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2м15см+39м55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71м+26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ервый день магазин продал 895  м ткани, во второй день – на 262 м ткани меньше, а в третий день – третью часть от количества второго дня. Сколько метров ткани продали в третий ден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й с помощью циркуля и линейки треугольник с основанием 4 см, с боковыми  сторонами 5 см. Вычисл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15х3     416х2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800 – 160):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м20см+ 60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1м+12 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6м 40см – 39с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р – 68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Реши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елосипедист должен проехать 100км. Он проехал пятую часть пути. Сколько километров пути осталось ему проехать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й с помощью циркуля и линейки треугольник, у которого все стороны равны 3см. Найд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Русский язык. 6 класс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о-измерительные материалы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 xml:space="preserve">Контрольный диктант №1 по теме: «Предложение»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ластены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ец лета. Тяжелеют кисти у рябин. Я долго бродил по лесу и вышел на поляну. Я лег в душистое сено и смотрел на облака. В зелени рябины замелькали белые сорочьи бока. Сороки качались на гибких ветвях. Все птицы подлетали к одной маленькой рябинке. Я подошел. Попробовал ягоды со всех деревьев. Самыми сладкими оказались ягоды с той маленькой рябинки! На других деревьях они оказались сухими и горькими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 вариант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редложении №2 подчеркни подлежащее и сказуемое. Составь схему. Тяжелеют кисти у рябин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В предложении №3 подчеркни однородные члены предложения. Составь схему. Я долго бродил по лесу и вышел на поляну. 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 вариант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редложении №4 подчеркни однородные члены предложения. Составь схему. Я лег в душистое сено и смотрел на облак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редложении №6 подчеркни подлежащее и сказуемое. Составь схему. Сороки качались на гибких ветвях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2  по теме: «Состав слова».</w:t>
      </w:r>
    </w:p>
    <w:p w:rsidR="00601350" w:rsidRPr="00E133D1" w:rsidRDefault="00601350" w:rsidP="00601350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t>Осень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Пришла хмурая дождливая осень. Деревья и травы высыпали в землю свои семена и крепко заснули. Листья на березке пожелтели, а на осине покраснели. На ветках рябины видны красные гроздья ягод. Пожелтевшие листья грустно лежат на мокрой земле и покрывают её мягким ковром. Опустили прелестные головки яркие хризантемы. Кое-где краснеет шляпка позднего грибка. Перелётные птицы с печальными криками улетают в теплые страны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ие задания</w:t>
      </w:r>
    </w:p>
    <w:p w:rsidR="00601350" w:rsidRPr="00E133D1" w:rsidRDefault="00601350" w:rsidP="00E133D1">
      <w:pPr>
        <w:pStyle w:val="aa"/>
        <w:numPr>
          <w:ilvl w:val="0"/>
          <w:numId w:val="4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бери однокоренные слова к словам: грибка, улетают, покрывают.</w:t>
      </w:r>
    </w:p>
    <w:p w:rsidR="00601350" w:rsidRPr="00E133D1" w:rsidRDefault="00601350" w:rsidP="00E133D1">
      <w:pPr>
        <w:pStyle w:val="aa"/>
        <w:numPr>
          <w:ilvl w:val="0"/>
          <w:numId w:val="4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дчеркни главные и второстепенные члены предложения в последнем предложении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3 по теме: «Правописание приставок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Лесная сказк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Ранним утром свежо в лесу. Из долины ползет осторожный туман. Сказочно горят огоньки алых ягод, капельки утренней росы. Тонким листиком укрылся масленок и дремлет под пушистой елкой. Там тепло и уютно. Чувствует он , как соки земли укрепляют его крепкую ножку и шляпку. Солнце показалось из-за деревьев. В лесу раздались звонкие голоса. Это Настенька и ее мама пришли в лес за грибами. (64) 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  <w:t xml:space="preserve">Слова для справок : масленок, осторожно. 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Грамматические задания 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  <w:t xml:space="preserve">1.Найди и выдели приставки в словах. </w:t>
      </w:r>
      <w:r w:rsidRPr="00E133D1">
        <w:rPr>
          <w:rFonts w:ascii="Times New Roman" w:hAnsi="Times New Roman" w:cs="Times New Roman"/>
          <w:sz w:val="24"/>
          <w:szCs w:val="24"/>
        </w:rPr>
        <w:br/>
        <w:t xml:space="preserve">2.Разбери слова по составу: 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  <w:t xml:space="preserve">Перелезают, на сосенке, вкусные, в спаленке. </w:t>
      </w:r>
      <w:r w:rsidRPr="00E133D1">
        <w:rPr>
          <w:rFonts w:ascii="Times New Roman" w:hAnsi="Times New Roman" w:cs="Times New Roman"/>
          <w:sz w:val="24"/>
          <w:szCs w:val="24"/>
        </w:rPr>
        <w:br/>
      </w:r>
      <w:r w:rsidRPr="00E133D1">
        <w:rPr>
          <w:rFonts w:ascii="Times New Roman" w:hAnsi="Times New Roman" w:cs="Times New Roman"/>
          <w:sz w:val="24"/>
          <w:szCs w:val="24"/>
        </w:rPr>
        <w:br/>
        <w:t>3.Подчеркни предложение, состоящее только из главных члено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4 по теме: «Имя существительное».</w:t>
      </w:r>
    </w:p>
    <w:p w:rsidR="00601350" w:rsidRPr="00E133D1" w:rsidRDefault="00601350" w:rsidP="00601350">
      <w:pPr>
        <w:ind w:firstLine="708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133D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На льдине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Зимой море замерзло. Рыбаки собрались на лед ловить рыбу. Поехал и рыбак Андрей. Он взял с собой сынишку Володю. Рыбаки наловили рыбы и решили заночевать на льдине. Ночью поднялся сильный ветер. Льдина с людьми откололась и понеслась в синее море. Волны заливали льдину. Рыбаки и маленький мальчик не падали духом. Утром рыбаки заметили вертолет. Они стали кричать и махать шапками. Вскоре пришел катер. Людей спасли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1.Найди в тексте и подчеркни имена собственные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2. Выдели окончания имен существительных и определи падеж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5 по теме: «Имена прилагательные мужского и среднего рода»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Зелёный лягушоно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Построил себе зелёный лягушонок из зелёных листиков, из зелёных прутиков зелёный до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В том зелёном доме был зелёный стол – лопух на зелёной ножк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ядом с зелёным столом стоял зелёный стул – другой лопушок, поменьш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Каждое утро зелёный лягушонок сидел на зелёном стуле за зелёным столом и рисовал зелёные картинк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Потом пришла осень. Всё зелёное пожелтело. Лягушонок горько заплакал.</w:t>
      </w:r>
      <w:r w:rsidRPr="00E133D1">
        <w:rPr>
          <w:rFonts w:ascii="Times New Roman" w:hAnsi="Times New Roman" w:cs="Times New Roman"/>
          <w:sz w:val="24"/>
          <w:szCs w:val="24"/>
        </w:rPr>
        <w:tab/>
        <w:t>Теперь в жёлтом домике, за жёлтым столом, на жёлтом стуле сидит зелёный лягушонок с красными глазками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ыдели окончания имен прилагательных и определи падеж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последнем абзаце во всех предложениях подчеркнуть главные и второстепенные члены предложения.</w:t>
      </w:r>
    </w:p>
    <w:p w:rsidR="00601350" w:rsidRPr="00E133D1" w:rsidRDefault="00601350" w:rsidP="00601350">
      <w:pPr>
        <w:spacing w:before="100" w:beforeAutospacing="1" w:after="100" w:afterAutospacing="1"/>
        <w:jc w:val="center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6 по теме: «Правописание падежных окончаний имен прилагательных».</w:t>
      </w:r>
    </w:p>
    <w:p w:rsidR="00601350" w:rsidRPr="00E133D1" w:rsidRDefault="00601350" w:rsidP="00601350">
      <w:pPr>
        <w:spacing w:before="100" w:beforeAutospacing="1" w:after="100" w:afterAutospacing="1"/>
        <w:jc w:val="center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Время лесных малышей</w:t>
      </w:r>
    </w:p>
    <w:p w:rsidR="00601350" w:rsidRPr="00E133D1" w:rsidRDefault="00601350" w:rsidP="00601350">
      <w:pPr>
        <w:spacing w:before="100" w:beforeAutospacing="1" w:after="100" w:afterAutospacing="1"/>
        <w:ind w:firstLine="708"/>
        <w:outlineLvl w:val="1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шло лето. На лесной опушке распускаются колокольчики, незабудки, шиповник. Белые ромашки протягивают к солнцу свои нежные лепестки.</w:t>
      </w:r>
    </w:p>
    <w:p w:rsidR="00601350" w:rsidRPr="00E133D1" w:rsidRDefault="00601350" w:rsidP="00601350">
      <w:pPr>
        <w:spacing w:before="100" w:beforeAutospacing="1" w:after="100" w:afterAutospacing="1"/>
        <w:ind w:firstLine="708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ылетают из уютных гнёзд птенцы. У зверей взрослеет смена. Медвежата старше всех. Они родились еще холодной зимой в берлоге. Теперь они послушно следуют за матерью. Рыжие, забавные лисята играют у норы. А кто мелькает в сосновых ветках? Да </w:t>
      </w:r>
      <w:r w:rsidRPr="00E133D1">
        <w:rPr>
          <w:rFonts w:ascii="Times New Roman" w:hAnsi="Times New Roman" w:cs="Times New Roman"/>
          <w:sz w:val="24"/>
          <w:szCs w:val="24"/>
        </w:rPr>
        <w:lastRenderedPageBreak/>
        <w:t>это ловкие бельчата совершают первые прыжки. Не обижайте лесных малышей. Приходите в лес верными друзьями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ыдели окончания имен прилагательных и определи падеж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последнем предложении подчеркнуть главные и второстепенные члены предложения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7 по теме: «Правописание падежных окончаний имен прилагательных».</w:t>
      </w:r>
    </w:p>
    <w:p w:rsidR="00601350" w:rsidRPr="00E133D1" w:rsidRDefault="00601350" w:rsidP="00601350">
      <w:pPr>
        <w:spacing w:before="100" w:beforeAutospacing="1" w:after="100" w:afterAutospacing="1"/>
        <w:jc w:val="center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Овощи зимой.</w:t>
      </w:r>
    </w:p>
    <w:p w:rsidR="00601350" w:rsidRPr="00E133D1" w:rsidRDefault="00601350" w:rsidP="00601350">
      <w:pPr>
        <w:spacing w:before="100" w:beforeAutospacing="1" w:after="100" w:afterAutospacing="1"/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а улице стоит трескучий февральский мороз. Вся земля спит под мохнатым снегом. Хозяйка угощает нас огурцами, редиской. Человек научился строить для растений теплые дома. Круглый год он выращивает в них зелень, овощи, фрукты. </w:t>
      </w:r>
    </w:p>
    <w:p w:rsidR="00601350" w:rsidRPr="00E133D1" w:rsidRDefault="00601350" w:rsidP="00601350">
      <w:pPr>
        <w:spacing w:before="100" w:beforeAutospacing="1" w:after="100" w:afterAutospacing="1"/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ы подъезжаем к теплице. В теплице нет зимы. Умные машины поливают и подкармливают растения. Капли воды блестят на зелени лука. Машины регулируют свет и тепло. Богатый урожай овощей получают колхозники в теплицах.</w:t>
      </w:r>
    </w:p>
    <w:p w:rsidR="00601350" w:rsidRPr="00E133D1" w:rsidRDefault="00601350" w:rsidP="00601350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ыдели окончания имен прилагательных и определи падеж.</w:t>
      </w:r>
    </w:p>
    <w:p w:rsidR="00601350" w:rsidRPr="00E133D1" w:rsidRDefault="00601350" w:rsidP="00E133D1">
      <w:pPr>
        <w:pStyle w:val="aa"/>
        <w:numPr>
          <w:ilvl w:val="0"/>
          <w:numId w:val="41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последнем предложении подчеркнуть главные и второстепенные члены предложения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8  по теме: «Правописание падежных окончаний имен прилагательных».</w:t>
      </w:r>
    </w:p>
    <w:p w:rsidR="00601350" w:rsidRPr="00E133D1" w:rsidRDefault="00601350" w:rsidP="00601350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Чем пахнет весн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голубой вышине сияет солнце. Сосульки плачут на соседней крыше. Это весна только еще улыбнулась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от уже грязный снег стал таять. Забулькали ручьи на черной дороге. По весенней улице скачут и трещат воробьи. Это весна голос подает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конец на открытой местности появились проталины. В лесу расцвели первые цветы – подснежники. Запахло теплой пашней. Обыкновенной землей пахнет весна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</w:t>
      </w:r>
    </w:p>
    <w:p w:rsidR="00601350" w:rsidRPr="00E133D1" w:rsidRDefault="00601350" w:rsidP="00E133D1">
      <w:pPr>
        <w:pStyle w:val="aa"/>
        <w:numPr>
          <w:ilvl w:val="0"/>
          <w:numId w:val="4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йди в тексте прилагательные, выделите окончания, определите падеж</w:t>
      </w:r>
    </w:p>
    <w:p w:rsidR="00601350" w:rsidRPr="00E133D1" w:rsidRDefault="00601350" w:rsidP="00E133D1">
      <w:pPr>
        <w:pStyle w:val="aa"/>
        <w:numPr>
          <w:ilvl w:val="0"/>
          <w:numId w:val="4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азберите по составу слово подснежники</w:t>
      </w:r>
    </w:p>
    <w:p w:rsidR="00601350" w:rsidRPr="00E133D1" w:rsidRDefault="00601350" w:rsidP="00601350">
      <w:pPr>
        <w:pStyle w:val="a6"/>
      </w:pPr>
      <w:r w:rsidRPr="00E133D1">
        <w:rPr>
          <w:bCs/>
        </w:rPr>
        <w:t>Контрольный диктант</w:t>
      </w:r>
      <w:r w:rsidRPr="00E133D1">
        <w:rPr>
          <w:b/>
          <w:bCs/>
        </w:rPr>
        <w:t xml:space="preserve"> </w:t>
      </w:r>
      <w:r w:rsidRPr="00E133D1">
        <w:t>по теме №9: «Однородные  члены предложения».</w:t>
      </w:r>
    </w:p>
    <w:p w:rsidR="00601350" w:rsidRPr="00E133D1" w:rsidRDefault="00601350" w:rsidP="00601350">
      <w:pPr>
        <w:pStyle w:val="a6"/>
        <w:jc w:val="center"/>
        <w:rPr>
          <w:b/>
        </w:rPr>
      </w:pPr>
      <w:r w:rsidRPr="00E133D1">
        <w:rPr>
          <w:b/>
        </w:rPr>
        <w:t>После грозы.</w:t>
      </w:r>
    </w:p>
    <w:p w:rsidR="00601350" w:rsidRPr="00E133D1" w:rsidRDefault="00601350" w:rsidP="00601350">
      <w:pPr>
        <w:pStyle w:val="a6"/>
        <w:ind w:firstLine="708"/>
      </w:pPr>
      <w:r w:rsidRPr="00E133D1">
        <w:lastRenderedPageBreak/>
        <w:t>Грозовой ливень насытил землю водой, очистил воздух от пыли и гари. Промытое голубое небо широко улыбалось. Радостное солнце трепетало повсюду. Земля дышала свежим ароматом полыни и мяты. Прекрасно в такой ласковый день побегать по влажной прибрежной траве. Мы бродим по песчаному дну тёплой реки, плещемся в чистой воде и радуемся всему. А вокруг капает с деревьев, играет нежное солнышко. Хором поют зяблики, соловьи, дрозды. Хорошо! ( 65 слов)</w:t>
      </w:r>
    </w:p>
    <w:p w:rsidR="00601350" w:rsidRPr="00E133D1" w:rsidRDefault="00601350" w:rsidP="00601350">
      <w:pPr>
        <w:pStyle w:val="a6"/>
      </w:pPr>
      <w:r w:rsidRPr="00E133D1">
        <w:rPr>
          <w:bCs/>
          <w:iCs/>
        </w:rPr>
        <w:t xml:space="preserve">Грамматическое задание. </w:t>
      </w:r>
    </w:p>
    <w:p w:rsidR="00601350" w:rsidRPr="00E133D1" w:rsidRDefault="00601350" w:rsidP="00601350">
      <w:pPr>
        <w:pStyle w:val="a6"/>
      </w:pPr>
      <w:r w:rsidRPr="00E133D1">
        <w:t>- Найдите и обозначьте однородные члены предложения</w:t>
      </w:r>
    </w:p>
    <w:p w:rsidR="00601350" w:rsidRPr="00E133D1" w:rsidRDefault="00601350" w:rsidP="00601350">
      <w:pPr>
        <w:pStyle w:val="a6"/>
      </w:pPr>
      <w:r w:rsidRPr="00E133D1">
        <w:t>- В предложении подчеркнуть главные и второстепенные члены</w:t>
      </w:r>
    </w:p>
    <w:p w:rsidR="00601350" w:rsidRPr="00E133D1" w:rsidRDefault="00601350" w:rsidP="00601350">
      <w:pPr>
        <w:pStyle w:val="a6"/>
      </w:pPr>
      <w:r w:rsidRPr="00E133D1">
        <w:t>предложения. Выписать слова парами с вопросом.</w:t>
      </w:r>
    </w:p>
    <w:p w:rsidR="00601350" w:rsidRPr="00E133D1" w:rsidRDefault="00601350" w:rsidP="00601350">
      <w:pPr>
        <w:pStyle w:val="a6"/>
      </w:pPr>
      <w:r w:rsidRPr="00E133D1">
        <w:t>1 вариант – Промытое голубое небо широко улыбалось.</w:t>
      </w:r>
    </w:p>
    <w:p w:rsidR="00601350" w:rsidRPr="00E133D1" w:rsidRDefault="00601350" w:rsidP="00601350">
      <w:pPr>
        <w:pStyle w:val="a6"/>
      </w:pPr>
      <w:r w:rsidRPr="00E133D1">
        <w:t>2 вариант – Радостное солнце трепетало повсюду.</w:t>
      </w: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eastAsia="Calibri" w:hAnsi="Times New Roman" w:cs="Times New Roman"/>
          <w:sz w:val="24"/>
          <w:szCs w:val="24"/>
        </w:rPr>
        <w:t>Контрольный диктант №10 за год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коро каникулы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коро наступят летние каникулы. Вы поедете в лагерь. Сколько там будет игр, состязаний, походов! У речки вы научитесь понимать красоту родной природы. Пение птиц дополнит прекрасную картину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лагере школьники набираются не только сил и здоровья. Там ребята находят интересных друзей. В деревне они помогут прополоть грядки, собрать урожай. После этого ребята по-другому посмотрят на кусок хлеба. Научатся ценить труд.  В столовой дежурным не придется собирать недоеденные куски.</w:t>
      </w: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ие задания.</w:t>
      </w:r>
    </w:p>
    <w:p w:rsidR="00601350" w:rsidRPr="00E133D1" w:rsidRDefault="00601350" w:rsidP="00E133D1">
      <w:pPr>
        <w:pStyle w:val="aa"/>
        <w:numPr>
          <w:ilvl w:val="0"/>
          <w:numId w:val="42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йдите и выпишите из текста словосочетания </w:t>
      </w:r>
      <w:proofErr w:type="spellStart"/>
      <w:r w:rsidRPr="00E133D1">
        <w:rPr>
          <w:rFonts w:ascii="Times New Roman" w:hAnsi="Times New Roman"/>
          <w:sz w:val="24"/>
          <w:szCs w:val="24"/>
        </w:rPr>
        <w:t>существительное+прилагательное</w:t>
      </w:r>
      <w:proofErr w:type="spellEnd"/>
      <w:r w:rsidRPr="00E133D1">
        <w:rPr>
          <w:rFonts w:ascii="Times New Roman" w:hAnsi="Times New Roman"/>
          <w:sz w:val="24"/>
          <w:szCs w:val="24"/>
        </w:rPr>
        <w:t>. Определите их падеж.</w:t>
      </w:r>
    </w:p>
    <w:p w:rsidR="00601350" w:rsidRPr="00E133D1" w:rsidRDefault="00601350" w:rsidP="00E133D1">
      <w:pPr>
        <w:pStyle w:val="aa"/>
        <w:numPr>
          <w:ilvl w:val="0"/>
          <w:numId w:val="42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 первом абзаце найдите предложения с однородными членами.</w:t>
      </w:r>
    </w:p>
    <w:p w:rsidR="00601350" w:rsidRPr="00E133D1" w:rsidRDefault="00601350" w:rsidP="00E133D1">
      <w:pPr>
        <w:pStyle w:val="aa"/>
        <w:numPr>
          <w:ilvl w:val="0"/>
          <w:numId w:val="42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Составьте схемы этих предложений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Биология. 6 класс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6 класс 1 четверть.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ыпиши свойства чистой воды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елая, синяя, бесцветная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озрачная, непрозрачная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ладкая, солёная, безвкусная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меет запах, не имеет запаха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спомни другие свойства воды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ода – жидкость, поэтому она может (что делать?)……., ……….. 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ода при нагревании (что делает?) …….. 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ода при охлаждении (что делает?) …….. 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Вода при замерзании (что делает?) …….. 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воде растворяются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ел   Б) соль   В) глина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Что входит в состав этих природных растворов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состав минеральной воды входят …………..  ………… и иногда газ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состав морской воды входят ………….. и  ………… 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 каких трёх состояниях встречается вода в природе:</w:t>
      </w:r>
    </w:p>
    <w:p w:rsidR="00601350" w:rsidRPr="00E133D1" w:rsidRDefault="00601350" w:rsidP="00E133D1">
      <w:pPr>
        <w:numPr>
          <w:ilvl w:val="0"/>
          <w:numId w:val="13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………………….. 2. ……………… 3. …………………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пление вод в воздухе – это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 ветер   Б) облако   В) дым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Зачем человеку вода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.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Тест по биологии 2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    Почему воздух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видимый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тому что он………………..… и 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   Где  пустота, там есть 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3   Может ли воздух занимать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объём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   Хорошо надутый мяч прыгает, потому что воздух  …………………………………….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№5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воздух проводит тепло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 хорошо                б)  плох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6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опиши предложени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Воздух при нагревании (что делает?)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Воздух при охлаждении (что делает?)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7   Что такое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ветер</w:t>
      </w:r>
      <w:r w:rsidRPr="00E133D1">
        <w:rPr>
          <w:rFonts w:ascii="Times New Roman" w:hAnsi="Times New Roman" w:cs="Times New Roman"/>
          <w:sz w:val="24"/>
          <w:szCs w:val="24"/>
        </w:rPr>
        <w:t>?    …………………………………………………………………………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8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Из чего состоит воздух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1……………………..   2………………………    3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4…………………….………………..                    5       другие газ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9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Какого газа больше всего в составе воздуха? </w:t>
      </w:r>
      <w:r w:rsidRPr="00E133D1">
        <w:rPr>
          <w:rFonts w:ascii="Times New Roman" w:hAnsi="Times New Roman" w:cs="Times New Roman"/>
          <w:sz w:val="24"/>
          <w:szCs w:val="24"/>
        </w:rPr>
        <w:t>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 азота    б)  кислорода   в)  углекислого  г)  других газ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0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равда, что кислород хорошо горит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Да. Нет.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1   Углекислый газ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оддерживае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не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оддерживает горение</w:t>
      </w:r>
      <w:r w:rsidRPr="00E133D1">
        <w:rPr>
          <w:rFonts w:ascii="Times New Roman" w:hAnsi="Times New Roman" w:cs="Times New Roman"/>
          <w:sz w:val="24"/>
          <w:szCs w:val="24"/>
        </w:rPr>
        <w:t>?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2   Азот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оддерживает </w:t>
      </w:r>
      <w:r w:rsidRPr="00E133D1">
        <w:rPr>
          <w:rFonts w:ascii="Times New Roman" w:hAnsi="Times New Roman" w:cs="Times New Roman"/>
          <w:sz w:val="24"/>
          <w:szCs w:val="24"/>
        </w:rPr>
        <w:t xml:space="preserve">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 поддерживае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горение?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3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равда, что человек дышит углекислым газом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Да. Нет.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4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применяют кислород?</w:t>
      </w:r>
      <w:r w:rsidRPr="00E133D1">
        <w:rPr>
          <w:rFonts w:ascii="Times New Roman" w:hAnsi="Times New Roman" w:cs="Times New Roman"/>
          <w:sz w:val="24"/>
          <w:szCs w:val="24"/>
        </w:rPr>
        <w:t xml:space="preserve">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 в медицине                              в)   для сварк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б)   для тушения пожаров            г)   для сухого ль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5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применяют углекислый газ?</w:t>
      </w:r>
      <w:r w:rsidRPr="00E133D1">
        <w:rPr>
          <w:rFonts w:ascii="Times New Roman" w:hAnsi="Times New Roman" w:cs="Times New Roman"/>
          <w:sz w:val="24"/>
          <w:szCs w:val="24"/>
        </w:rPr>
        <w:t xml:space="preserve">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 в медицине                              в)   для сварк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б)   для тушения пожаров            г)   для сухого ль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6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ри какой температуре углекислый газ превращается в жидкость, а при какой </w:t>
      </w:r>
      <w:r w:rsidRPr="00E133D1">
        <w:rPr>
          <w:rFonts w:ascii="Times New Roman" w:hAnsi="Times New Roman" w:cs="Times New Roman"/>
          <w:sz w:val="24"/>
          <w:szCs w:val="24"/>
        </w:rPr>
        <w:t>в сухой лёд. Соедини стрелкам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-56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жидкость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-7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сухой лё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7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Что добавляют в газированные напи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А)   кислород                 б)   углекислый газ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Тест по биологии 3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    Почему воздух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видимый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тому что он………………..… и 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   Где  пустота, там есть 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3   Может ли воздух занимать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объём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   Хорошо надутый мяч прыгает, потому что воздух  …………………………………….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5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воздух проводит тепло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 хорошо                б)  плох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6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опиши предложени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Воздух при нагревании (что делает?)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Воздух при охлаждении (что делает?)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7   Что такое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ветер</w:t>
      </w:r>
      <w:r w:rsidRPr="00E133D1">
        <w:rPr>
          <w:rFonts w:ascii="Times New Roman" w:hAnsi="Times New Roman" w:cs="Times New Roman"/>
          <w:sz w:val="24"/>
          <w:szCs w:val="24"/>
        </w:rPr>
        <w:t>?    …………………………………………………………………………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8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Из чего состоит воздух?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1……………………..   2………………………    3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4…………………….………………..                    5       другие газ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9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Какого газа больше всего в составе воздуха? </w:t>
      </w:r>
      <w:r w:rsidRPr="00E133D1">
        <w:rPr>
          <w:rFonts w:ascii="Times New Roman" w:hAnsi="Times New Roman" w:cs="Times New Roman"/>
          <w:sz w:val="24"/>
          <w:szCs w:val="24"/>
        </w:rPr>
        <w:t>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 азота    б)  кислорода   в)  углекислого  г)  других газ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0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равда, что кислород хорошо горит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Да. Нет.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1   Углекислый газ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оддерживае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не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оддерживает горение</w:t>
      </w:r>
      <w:r w:rsidRPr="00E133D1">
        <w:rPr>
          <w:rFonts w:ascii="Times New Roman" w:hAnsi="Times New Roman" w:cs="Times New Roman"/>
          <w:sz w:val="24"/>
          <w:szCs w:val="24"/>
        </w:rPr>
        <w:t>?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2   Азот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оддерживает </w:t>
      </w:r>
      <w:r w:rsidRPr="00E133D1">
        <w:rPr>
          <w:rFonts w:ascii="Times New Roman" w:hAnsi="Times New Roman" w:cs="Times New Roman"/>
          <w:sz w:val="24"/>
          <w:szCs w:val="24"/>
        </w:rPr>
        <w:t xml:space="preserve">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 поддерживае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горение? Подчеркн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3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равда, что человек дышит углекислым газом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Да. Нет.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4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применяют кислород?</w:t>
      </w:r>
      <w:r w:rsidRPr="00E133D1">
        <w:rPr>
          <w:rFonts w:ascii="Times New Roman" w:hAnsi="Times New Roman" w:cs="Times New Roman"/>
          <w:sz w:val="24"/>
          <w:szCs w:val="24"/>
        </w:rPr>
        <w:t xml:space="preserve">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 в медицине                              в)   для сварк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б)   для тушения пожаров            г)   для сухого ль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5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 применяют углекислый газ?</w:t>
      </w:r>
      <w:r w:rsidRPr="00E133D1">
        <w:rPr>
          <w:rFonts w:ascii="Times New Roman" w:hAnsi="Times New Roman" w:cs="Times New Roman"/>
          <w:sz w:val="24"/>
          <w:szCs w:val="24"/>
        </w:rPr>
        <w:t xml:space="preserve"> (Подчеркн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 в медицине                              в)   для сварк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б)   для тушения пожаров            г)   для сухого ль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6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ри какой температуре углекислый газ превращается в жидкость, а при какой </w:t>
      </w:r>
      <w:r w:rsidRPr="00E133D1">
        <w:rPr>
          <w:rFonts w:ascii="Times New Roman" w:hAnsi="Times New Roman" w:cs="Times New Roman"/>
          <w:sz w:val="24"/>
          <w:szCs w:val="24"/>
        </w:rPr>
        <w:t>в сухой лёд. Соедини стрелкам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-56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жидкость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-7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сухой лё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7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Что добавляют в газированные напи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А)   кислород                 б)   углекислый газ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lastRenderedPageBreak/>
        <w:t>Тест по биологии 4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     Вода – эт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а) вещь в доме   б) природное прозрачное вещество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в) непрозрачное    вещество с запах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    В воде растворяется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мел        б)  соль        в)  глин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    При нагревании вод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расширяется     б)  делается мутной       в)  затвердевае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   Скопление воды в воздух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ветер       б)  облако     в)  ды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.     Воздух – эт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жидкость        б)  чистый кислород         в)  смесь газ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6.    При нагревании воздух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сжимается       б)  испаряется         в)  расширяетс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7.    Кислород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гасит огонь    б)  поддерживает горение    в) не поддерживает горение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8.   Движение воздуха над землёй – эт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гроза        б) безветрие       в) вете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9.   Горючее полезное ископаемое – эт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песок      б) гранит    в) угол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0.  К металлам относя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известняк   б) чугун   в) калийную сол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1.  К полезным ископаемым относя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асфальтовую дорогу   б) каменный уголь   в) воду в рек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2.  Основные свойства природного газ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обладает запахом, горит    б) имеет окраску, взрывоопасе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в)  без запаха, без цвета, горит, взрывоопасе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3.  Почва – это: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скалы и камни   б) каменный уголь    в) верхний плодородный слой земл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4.  Органическая часть почвы – эт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воздух     б) вода   в) перегно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5.  К минеральным удобрениям относят: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лийные и фосфорны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авоз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6.  Самая плодородная почва – эт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глинистая   б) песчаная     в) чернозёмная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Социально-бытовая ориентировка 6 класс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за I четверть для 6 класс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способы закаливания вы знаете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Обливание холодной водой, ходьба босиком, плава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бтирание мокрым полотенцем, солнечные ванн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Бег по утрам, ходьба, катание на велосипед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лавное правило закаливания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ыстрот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степенност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истематичност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улучшает иммунитет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авильное питание, занятия спорт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Хорошее настро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ривив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чему приводит употребление наркотиков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 ухудшению здоровья и смерт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 самоубийству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Благополучию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еловек должен опрятно выглядеть, потому ч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Это важно для здоровь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Это уважение к окружающим людя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Это жизненно необходимо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дежду приводят в порядок с помощью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тирки, утюж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Химчистки, одежной щет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ылесоса, веник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мелкому ремонту одежды относи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ишивание пуговицы, вешал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Зашивание места, разорванного по шву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корачивание брюк или юб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кончи предлож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еред приготовлением пищи необходимо тщательно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еред приготовлением пищи необходимо надеть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еред приготовлением пищи необходимо подготовить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Овощи перед очисткой нужно хорошо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) Продукты вареные должны храниться отдельно от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Контрольный тест по СБО для 6 класса за II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пишите место работы и должность каждого члена семь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обязанности по дому вы выполняете? Запишит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то в семье несет ответственность за несовершеннолетнего ребенк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ам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ап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ба родител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общественных местах нужно разговаривать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Громко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Тихо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полголос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старшим нужно обращаться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а «ты»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На «Вы»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 имени отчеству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6 класса (за III четверть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теплое время года жилое помещение проветрив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5 раз в ден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ержат окна открытыми весь ден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3 раза в ден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холодное время года жилое помещение проветрив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1 раз в ден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2 раза в ден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3 раза в ден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Что нужно делать ежедневн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ыть пол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ыносить мусор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ыть окн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го ухода требует полированная мебель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отирать сухой мягкой тряпко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ыть мыльной водо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ротирать влажной тряпко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электроприборы облегчают труд хозяйк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ентилятор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пылесос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фен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городскому общественному транспорту относя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роллейбус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поезд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велосипед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ая из этих профессий связана с общественным транспорто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ассир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кондуктор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повар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й из этих магазинов является специализированны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ебельны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упермарке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нивермаг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аком магазине вы сможете купить школьные принадлежност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овары для дом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анцелярские това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родукт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Что нужно проверять, не отходя от кассы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 покуп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сдач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сумку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Что запрещается делать в магазине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 портить выставленные това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долго выбирать това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разговаривать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6 класса (за I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четверть)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 средствам связи относя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анк, аэропор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чта, телеграф, телефон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Интерне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иды почтовых отправлений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исьма, бандероли, посыл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Электронная почт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енежные перевод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исьма быв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Открытые, закрытые, заказны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Ценные, простые, дороги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раздничные, сложны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леграф предоставляет следующие услуги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Оформление подписки на газеты и журнал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тправление телеграмм, телефонные перегово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тправление посылок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из перечисленного относится к медицинским учреждения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А) Институт, детские ясл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ликлиника, больница, аптек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портивно-оздоровительный комплекс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относится к доврачебной помощ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Измерение температуры, обработка ран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Госпитализац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корая помощ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помогает предупредить глистные заболевания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ытье рук перед едой, после общения с животным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потребление в пищу только мытых фрукт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стоянно носить перчат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то относится к работникам медицинских учреждений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Повара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осудомойщик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рачи, медсестры, санитары;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чителя, няни, воспитатели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8 класс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Математика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eastAsia="Calibri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Контрольная работа №1 </w:t>
      </w:r>
      <w:r w:rsidRPr="00E133D1">
        <w:rPr>
          <w:rFonts w:ascii="Times New Roman" w:eastAsia="Calibri" w:hAnsi="Times New Roman" w:cs="Times New Roman"/>
          <w:sz w:val="24"/>
          <w:szCs w:val="24"/>
        </w:rPr>
        <w:t>«Арифметические действия с целыми и дробными числами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1. Реши примеры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64 987- 60 978 =                                                    765 765 + 165 987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98 287 + 34 823 =                                                   56 987 + 67 000 – 45 762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4, 87 + 32, 15 =                                                          654, 567 – 54, 6 + 32, 9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3. Реши задачу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Кати было 345 рублей, а у Саши 1900 рублей. Сколько денег было у ребят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4. Решите выражения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5, 6- (34, 987- 12, 67)=                                           (76 765 +34 87) + 12 850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1. Реши примеры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64 987- 60 978 =                                                    765 765 + 165 987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98 287 + 34 823 =                                                   56 987 + 67 000 – 45 762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 Реши пример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34, 87 + 32, 15 =                                                          654, 567 – 54, 6 + 32, 9 =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3. Реши задачу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 Кати было 345 рублей, а у Саши 1900 рублей. Сколько денег было у ребят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4. Решите выражения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, 6- (34, 987- 12, 67)=                                           (76 765 +34 87) + 12 850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8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8"/>
          <w:sz w:val="24"/>
          <w:szCs w:val="24"/>
        </w:rPr>
        <w:t>Контрольная работа № 2. «Сложение и вычитание в пределах миллиона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1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вариант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 xml:space="preserve">Вычислите: </w:t>
      </w:r>
    </w:p>
    <w:p w:rsidR="00601350" w:rsidRPr="00E133D1" w:rsidRDefault="00601350" w:rsidP="00601350">
      <w:pPr>
        <w:shd w:val="clear" w:color="auto" w:fill="FFFFFF"/>
        <w:spacing w:before="100" w:beforeAutospacing="1" w:after="100" w:afterAutospacing="1"/>
        <w:ind w:left="720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786 + 434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67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     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>8471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566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– 1452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57</w:t>
      </w:r>
    </w:p>
    <w:p w:rsidR="00601350" w:rsidRPr="00E133D1" w:rsidRDefault="00601350" w:rsidP="00E133D1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 xml:space="preserve">Найдите неизвестное: </w:t>
      </w:r>
    </w:p>
    <w:p w:rsidR="00601350" w:rsidRPr="00E133D1" w:rsidRDefault="00601350" w:rsidP="00601350">
      <w:pPr>
        <w:shd w:val="clear" w:color="auto" w:fill="FFFFFF"/>
        <w:spacing w:before="100" w:beforeAutospacing="1" w:after="100" w:afterAutospacing="1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х + 48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346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= 194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974                                             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>х – 175 = 236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734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601350" w:rsidRPr="00E133D1" w:rsidRDefault="00601350" w:rsidP="00E133D1">
      <w:pPr>
        <w:numPr>
          <w:ilvl w:val="0"/>
          <w:numId w:val="53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Запишите последовательность 10 чисел, чтобы каждое следующее число было на 4 единицы больше предыдущего: 12, 16, 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2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вариант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Вычислите:</w:t>
      </w:r>
    </w:p>
    <w:p w:rsidR="00601350" w:rsidRPr="00E133D1" w:rsidRDefault="00601350" w:rsidP="00601350">
      <w:pPr>
        <w:shd w:val="clear" w:color="auto" w:fill="FFFFFF"/>
        <w:spacing w:before="100" w:beforeAutospacing="1" w:after="100" w:afterAutospacing="1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543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78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+ 129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  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>91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>7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>42 - 629.</w:t>
      </w:r>
    </w:p>
    <w:p w:rsidR="00601350" w:rsidRPr="00E133D1" w:rsidRDefault="00601350" w:rsidP="00E133D1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lastRenderedPageBreak/>
        <w:br/>
        <w:t xml:space="preserve">Найдите неизвестное: </w:t>
      </w:r>
    </w:p>
    <w:p w:rsidR="00601350" w:rsidRPr="00E133D1" w:rsidRDefault="00601350" w:rsidP="00601350">
      <w:pPr>
        <w:shd w:val="clear" w:color="auto" w:fill="FFFFFF"/>
        <w:spacing w:before="100" w:beforeAutospacing="1" w:after="100" w:afterAutospacing="1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х + 46 = 198</w:t>
      </w:r>
      <w:r w:rsidRPr="00E133D1">
        <w:rPr>
          <w:rFonts w:ascii="Times New Roman" w:hAnsi="Times New Roman" w:cs="Times New Roman"/>
          <w:color w:val="000000"/>
          <w:sz w:val="24"/>
          <w:szCs w:val="24"/>
          <w:lang w:val="en-US"/>
        </w:rPr>
        <w:t xml:space="preserve">                         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 х – 52 = 629.</w:t>
      </w:r>
    </w:p>
    <w:p w:rsidR="00601350" w:rsidRPr="00E133D1" w:rsidRDefault="00601350" w:rsidP="00601350">
      <w:pPr>
        <w:shd w:val="clear" w:color="auto" w:fill="FFFFFF"/>
        <w:spacing w:before="100" w:beforeAutospacing="1" w:after="100" w:afterAutospacing="1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4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а) увеличить 3125 на 316; б) уменьшить 6298 на 156.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8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1"/>
          <w:sz w:val="24"/>
          <w:szCs w:val="24"/>
        </w:rPr>
        <w:t>Контрольная работа № 3 за 1 четверть «Умножение и деление десятичных дробей»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1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 В.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</w:p>
    <w:p w:rsidR="00601350" w:rsidRPr="00E133D1" w:rsidRDefault="00601350" w:rsidP="00601350">
      <w:pPr>
        <w:framePr w:hSpace="180" w:wrap="around" w:hAnchor="margin" w:xAlign="center" w:y="-516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Вычислите:</w:t>
      </w:r>
    </w:p>
    <w:p w:rsidR="00601350" w:rsidRPr="00E133D1" w:rsidRDefault="00601350" w:rsidP="00601350">
      <w:pPr>
        <w:tabs>
          <w:tab w:val="left" w:pos="2004"/>
          <w:tab w:val="left" w:pos="3669"/>
        </w:tabs>
        <w:spacing w:before="60"/>
        <w:ind w:left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0,872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6,3;  в) 0,045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0,1;  д) 0,702 : 0,065;</w:t>
      </w:r>
    </w:p>
    <w:p w:rsidR="00601350" w:rsidRPr="00E133D1" w:rsidRDefault="00601350" w:rsidP="00601350">
      <w:pPr>
        <w:tabs>
          <w:tab w:val="left" w:pos="2004"/>
          <w:tab w:val="left" w:pos="3669"/>
        </w:tabs>
        <w:spacing w:before="60"/>
        <w:ind w:left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) 1,6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7,625;   г) 30,42 : 7,8;    е) 0,026 : 0,01.</w:t>
      </w:r>
    </w:p>
    <w:p w:rsidR="00601350" w:rsidRPr="00E133D1" w:rsidRDefault="00601350" w:rsidP="00601350">
      <w:pPr>
        <w:tabs>
          <w:tab w:val="left" w:pos="284"/>
        </w:tabs>
        <w:spacing w:before="4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Найдите среднее арифметическое чисел</w:t>
      </w:r>
    </w:p>
    <w:p w:rsidR="00601350" w:rsidRPr="00E133D1" w:rsidRDefault="00601350" w:rsidP="00601350">
      <w:pPr>
        <w:spacing w:before="4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2,4;   41;   27,95;   46,9;   55,75.</w:t>
      </w:r>
    </w:p>
    <w:p w:rsidR="00601350" w:rsidRPr="00E133D1" w:rsidRDefault="00601350" w:rsidP="00601350">
      <w:pPr>
        <w:tabs>
          <w:tab w:val="left" w:pos="284"/>
        </w:tabs>
        <w:spacing w:before="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Найдите значение выражения </w:t>
      </w:r>
    </w:p>
    <w:p w:rsidR="00601350" w:rsidRPr="00E133D1" w:rsidRDefault="00601350" w:rsidP="00601350">
      <w:pPr>
        <w:tabs>
          <w:tab w:val="left" w:pos="284"/>
        </w:tabs>
        <w:spacing w:before="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296,2 – 2,7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6,6 + 6 : 0,15.</w:t>
      </w:r>
    </w:p>
    <w:p w:rsidR="00601350" w:rsidRPr="00E133D1" w:rsidRDefault="00601350" w:rsidP="00601350">
      <w:pPr>
        <w:tabs>
          <w:tab w:val="left" w:pos="284"/>
        </w:tabs>
        <w:spacing w:before="6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Поезд 3 ч шел со скоростью 63,2 км/ч и 4 ч со скоростью 76,5 км/ч. Найдите среднюю скорость поезда на всем пут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</w:t>
      </w:r>
      <w:r w:rsidRPr="00E133D1">
        <w:rPr>
          <w:rFonts w:ascii="Times New Roman" w:hAnsi="Times New Roman" w:cs="Times New Roman"/>
          <w:sz w:val="24"/>
          <w:szCs w:val="24"/>
        </w:rPr>
        <w:t>. Сумма трех чисел 10,23, а среднее арифметическое шести других чисел 2,9. Найдите среднее арифметическое всех этих девяти чисе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284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Вычислите:</w:t>
      </w:r>
    </w:p>
    <w:p w:rsidR="00601350" w:rsidRPr="00E133D1" w:rsidRDefault="00601350" w:rsidP="00601350">
      <w:pPr>
        <w:tabs>
          <w:tab w:val="left" w:pos="2004"/>
          <w:tab w:val="left" w:pos="3669"/>
        </w:tabs>
        <w:spacing w:before="60"/>
        <w:ind w:left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0,964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7,4;    в) 0,72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0,01;   д) 0,0918 : 0,0085;</w:t>
      </w:r>
    </w:p>
    <w:p w:rsidR="00601350" w:rsidRPr="00E133D1" w:rsidRDefault="00601350" w:rsidP="00601350">
      <w:pPr>
        <w:tabs>
          <w:tab w:val="left" w:pos="2004"/>
          <w:tab w:val="left" w:pos="3669"/>
        </w:tabs>
        <w:spacing w:before="60"/>
        <w:ind w:left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) 2,4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7,375;    г) 25,23 : 8,7;     е) 0,39 : 0,1.</w:t>
      </w:r>
    </w:p>
    <w:p w:rsidR="00601350" w:rsidRPr="00E133D1" w:rsidRDefault="00601350" w:rsidP="00601350">
      <w:pPr>
        <w:tabs>
          <w:tab w:val="left" w:pos="284"/>
        </w:tabs>
        <w:spacing w:before="4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Найдите среднее арифметическое чисел</w:t>
      </w:r>
    </w:p>
    <w:p w:rsidR="00601350" w:rsidRPr="00E133D1" w:rsidRDefault="00601350" w:rsidP="00601350">
      <w:pPr>
        <w:spacing w:before="4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3;   40,63;   70,4;   67,97.</w:t>
      </w:r>
    </w:p>
    <w:p w:rsidR="00601350" w:rsidRPr="00E133D1" w:rsidRDefault="00601350" w:rsidP="00601350">
      <w:pPr>
        <w:tabs>
          <w:tab w:val="left" w:pos="284"/>
        </w:tabs>
        <w:spacing w:before="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 xml:space="preserve">Найдите значение выражения </w:t>
      </w:r>
    </w:p>
    <w:p w:rsidR="00601350" w:rsidRPr="00E133D1" w:rsidRDefault="00601350" w:rsidP="00601350">
      <w:pPr>
        <w:tabs>
          <w:tab w:val="left" w:pos="284"/>
        </w:tabs>
        <w:spacing w:before="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398,6 – 3,8 </w:t>
      </w:r>
      <w:r w:rsidRPr="00E133D1">
        <w:rPr>
          <w:rFonts w:ascii="Times New Roman" w:hAnsi="Times New Roman" w:cs="Times New Roman"/>
          <w:sz w:val="24"/>
          <w:szCs w:val="24"/>
        </w:rPr>
        <w:sym w:font="Symbol" w:char="F0D7"/>
      </w:r>
      <w:r w:rsidRPr="00E133D1">
        <w:rPr>
          <w:rFonts w:ascii="Times New Roman" w:hAnsi="Times New Roman" w:cs="Times New Roman"/>
          <w:sz w:val="24"/>
          <w:szCs w:val="24"/>
        </w:rPr>
        <w:t xml:space="preserve"> 7,7 + 3 : 0,06.</w:t>
      </w:r>
    </w:p>
    <w:p w:rsidR="00601350" w:rsidRPr="00E133D1" w:rsidRDefault="00601350" w:rsidP="00601350">
      <w:pPr>
        <w:tabs>
          <w:tab w:val="left" w:pos="284"/>
        </w:tabs>
        <w:spacing w:before="6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4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  <w:r w:rsidRPr="00E133D1">
        <w:rPr>
          <w:rFonts w:ascii="Times New Roman" w:hAnsi="Times New Roman" w:cs="Times New Roman"/>
          <w:sz w:val="24"/>
          <w:szCs w:val="24"/>
        </w:rPr>
        <w:tab/>
        <w:t>Легковой автомобиль шел 2 ч со скоростью 55,4 км/ч и еще 4 ч со скоростью 63,5 км/ч. Найдите среднюю скорость автомобиля на всем пут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</w:t>
      </w:r>
      <w:r w:rsidRPr="00E133D1">
        <w:rPr>
          <w:rFonts w:ascii="Times New Roman" w:hAnsi="Times New Roman" w:cs="Times New Roman"/>
          <w:sz w:val="24"/>
          <w:szCs w:val="24"/>
        </w:rPr>
        <w:t>. Среднее арифметическое пяти чисел 4,7, а сумма других трех чисел 25,14. Найдите среднее арифметическое всех этих восьми чисел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1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1"/>
          <w:sz w:val="24"/>
          <w:szCs w:val="24"/>
        </w:rPr>
        <w:t>Контрольная работа№4.  «Умножение и деление на круглые десятки, сотни, тысячи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.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3,1 х 100              74,1 : 100                     0,6 х 1000                                   1,2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6,25 : 50               28 500 : 30                   3573 х 30                                    0, 456 х 6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50 ящиков разложили 2,7 т огурцов. Сколько тонн огурцов в одном ящик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4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ано: Треугольник АВ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А = 60 градус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В= 40 градус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С - 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,3 х 10                          45,89 : 10                 0, 34 х 10                                1,2 :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3 х 400                         54,42 : 60            23,89 х 30                                 1 928 : 2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,5 т картофеля рассыпали поровну в 90 мешков. Сколько тонн картофеля в одном мешк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ано: Треугольник АВ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А = 60 градус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В= 40 градус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гол С - 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ольная работа №5 за 2 четверть. «Выполнение арифметических действий с дробями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. Сравнить ( &lt; или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&gt; 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5"/>
        <w:gridCol w:w="1987"/>
        <w:gridCol w:w="3206"/>
      </w:tblGrid>
      <w:tr w:rsidR="00601350" w:rsidRPr="00E133D1" w:rsidTr="00601350">
        <w:trPr>
          <w:trHeight w:hRule="exact" w:val="581"/>
        </w:trPr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1350" w:rsidRPr="00E133D1" w:rsidRDefault="00601350" w:rsidP="00601350">
            <w:pPr>
              <w:shd w:val="clear" w:color="auto" w:fill="FFFFFF"/>
              <w:tabs>
                <w:tab w:val="left" w:pos="2358"/>
              </w:tabs>
              <w:ind w:right="-1288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tbl>
            <w:tblPr>
              <w:tblW w:w="0" w:type="auto"/>
              <w:tblInd w:w="40" w:type="dxa"/>
              <w:tblLayout w:type="fixed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1987"/>
            </w:tblGrid>
            <w:tr w:rsidR="00601350" w:rsidRPr="00E133D1" w:rsidTr="00601350">
              <w:trPr>
                <w:trHeight w:hRule="exact" w:val="581"/>
              </w:trPr>
              <w:tc>
                <w:tcPr>
                  <w:tcW w:w="198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</w:tcPr>
                <w:p w:rsidR="00601350" w:rsidRPr="00E133D1" w:rsidRDefault="00601350" w:rsidP="00601350">
                  <w:pPr>
                    <w:shd w:val="clear" w:color="auto" w:fill="FFFFFF"/>
                    <w:tabs>
                      <w:tab w:val="left" w:pos="1256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601350" w:rsidRPr="00E133D1" w:rsidRDefault="00601350" w:rsidP="00601350">
            <w:pPr>
              <w:shd w:val="clear" w:color="auto" w:fill="FFFFFF"/>
              <w:tabs>
                <w:tab w:val="left" w:pos="1256"/>
              </w:tabs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2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1350" w:rsidRPr="00E133D1" w:rsidRDefault="00601350" w:rsidP="0060135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trHeight w:hRule="exact" w:val="720"/>
        </w:trPr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1350" w:rsidRPr="00E133D1" w:rsidRDefault="00601350" w:rsidP="00601350">
            <w:pPr>
              <w:shd w:val="clear" w:color="auto" w:fill="FFFFFF"/>
              <w:ind w:right="826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33" type="#_x0000_t75" style="width:18.8pt;height:30.7pt" o:ole="">
                  <v:imagedata r:id="rId26" o:title=""/>
                </v:shape>
                <o:OLEObject Type="Embed" ProgID="Equation.3" ShapeID="_x0000_i1033" DrawAspect="Content" ObjectID="_1541056252" r:id="rId27"/>
              </w:objec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  <w:r w:rsidRPr="00E133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34" type="#_x0000_t75" style="width:16.3pt;height:30.7pt" o:ole="">
                  <v:imagedata r:id="rId28" o:title=""/>
                </v:shape>
                <o:OLEObject Type="Embed" ProgID="Equation.3" ShapeID="_x0000_i1034" DrawAspect="Content" ObjectID="_1541056253" r:id="rId29"/>
              </w:object>
            </w:r>
          </w:p>
        </w:tc>
        <w:tc>
          <w:tcPr>
            <w:tcW w:w="198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1350" w:rsidRPr="00E133D1" w:rsidRDefault="00601350" w:rsidP="00601350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01350" w:rsidRPr="00E133D1" w:rsidRDefault="00601350" w:rsidP="00601350">
            <w:pPr>
              <w:shd w:val="clear" w:color="auto" w:fill="FFFFFF"/>
              <w:ind w:right="158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0,632... 6,320</w:t>
            </w: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Решите задач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Улов рыбы на Волге  составил 3800ц в год. 40% всей рыбы  - щука. Сколько центнеров щуки вылавливают в год?</w:t>
      </w: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 Вычислите</w:t>
      </w: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30,175-18,3 =              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35" type="#_x0000_t75" style="width:26.3pt;height:30.7pt" o:ole="">
            <v:imagedata r:id="rId30" o:title=""/>
          </v:shape>
          <o:OLEObject Type="Embed" ProgID="Equation.3" ShapeID="_x0000_i1035" DrawAspect="Content" ObjectID="_1541056254" r:id="rId31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+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6" type="#_x0000_t75" style="width:30.05pt;height:30.7pt" o:ole="">
            <v:imagedata r:id="rId32" o:title=""/>
          </v:shape>
          <o:OLEObject Type="Embed" ProgID="Equation.3" ShapeID="_x0000_i1036" DrawAspect="Content" ObjectID="_1541056255" r:id="rId33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ить прямоугольник со сторонами а=7см, в=4см. Определить периметр (Р) 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 прямоугольни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Выделить из ряда чисел: смешанные числа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845"/>
        </w:tabs>
        <w:autoSpaceDE w:val="0"/>
        <w:autoSpaceDN w:val="0"/>
        <w:adjustRightInd w:val="0"/>
        <w:ind w:left="715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обыкновенные дроби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84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десятичные дроби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845"/>
        </w:tabs>
        <w:autoSpaceDE w:val="0"/>
        <w:autoSpaceDN w:val="0"/>
        <w:adjustRightInd w:val="0"/>
        <w:spacing w:before="5"/>
        <w:ind w:left="715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целые числа</w:t>
      </w:r>
    </w:p>
    <w:p w:rsidR="00601350" w:rsidRPr="00E133D1" w:rsidRDefault="00601350" w:rsidP="00601350">
      <w:pPr>
        <w:shd w:val="clear" w:color="auto" w:fill="FFFFFF"/>
        <w:spacing w:before="240"/>
        <w:ind w:left="1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1.9pt;height:30.7pt" o:ole="">
            <v:imagedata r:id="rId34" o:title=""/>
          </v:shape>
          <o:OLEObject Type="Embed" ProgID="Equation.3" ShapeID="_x0000_i1037" DrawAspect="Content" ObjectID="_1541056256" r:id="rId35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8" type="#_x0000_t75" style="width:16.3pt;height:30.7pt" o:ole="">
            <v:imagedata r:id="rId36" o:title=""/>
          </v:shape>
          <o:OLEObject Type="Embed" ProgID="Equation.3" ShapeID="_x0000_i1038" DrawAspect="Content" ObjectID="_1541056257" r:id="rId37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0,705  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39" type="#_x0000_t75" style="width:18.8pt;height:30.7pt" o:ole="">
            <v:imagedata r:id="rId38" o:title=""/>
          </v:shape>
          <o:OLEObject Type="Embed" ProgID="Equation.3" ShapeID="_x0000_i1039" DrawAspect="Content" ObjectID="_1541056258" r:id="rId39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16805    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0" type="#_x0000_t75" style="width:29.45pt;height:30.7pt" o:ole="">
            <v:imagedata r:id="rId40" o:title=""/>
          </v:shape>
          <o:OLEObject Type="Embed" ProgID="Equation.3" ShapeID="_x0000_i1040" DrawAspect="Content" ObjectID="_1541056259" r:id="rId41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20105             20,345</w:t>
      </w:r>
    </w:p>
    <w:p w:rsidR="00601350" w:rsidRPr="00E133D1" w:rsidRDefault="00601350" w:rsidP="00601350">
      <w:pPr>
        <w:shd w:val="clear" w:color="auto" w:fill="FFFFFF"/>
        <w:spacing w:before="240"/>
        <w:ind w:left="14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. Масса зерна 1000 кг. При сушке теряется 25% веса. Каков вес высушенного зерна?</w:t>
      </w:r>
    </w:p>
    <w:p w:rsidR="00601350" w:rsidRPr="00E133D1" w:rsidRDefault="00601350" w:rsidP="00601350">
      <w:pPr>
        <w:shd w:val="clear" w:color="auto" w:fill="FFFFFF"/>
        <w:spacing w:before="259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. Сравнить:</w:t>
      </w:r>
    </w:p>
    <w:p w:rsidR="00601350" w:rsidRPr="00E133D1" w:rsidRDefault="00601350" w:rsidP="00601350">
      <w:pPr>
        <w:shd w:val="clear" w:color="auto" w:fill="FFFFFF"/>
        <w:spacing w:before="254"/>
        <w:ind w:left="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41" type="#_x0000_t75" style="width:19.4pt;height:30.7pt" o:ole="">
            <v:imagedata r:id="rId42" o:title=""/>
          </v:shape>
          <o:OLEObject Type="Embed" ProgID="Equation.3" ShapeID="_x0000_i1041" DrawAspect="Content" ObjectID="_1541056260" r:id="rId43"/>
        </w:object>
      </w:r>
      <w:r w:rsidRPr="00E133D1">
        <w:rPr>
          <w:rFonts w:ascii="Times New Roman" w:hAnsi="Times New Roman" w:cs="Times New Roman"/>
          <w:sz w:val="24"/>
          <w:szCs w:val="24"/>
        </w:rPr>
        <w:t>…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42" type="#_x0000_t75" style="width:19.4pt;height:30.7pt" o:ole="">
            <v:imagedata r:id="rId44" o:title=""/>
          </v:shape>
          <o:OLEObject Type="Embed" ProgID="Equation.3" ShapeID="_x0000_i1042" DrawAspect="Content" ObjectID="_1541056261" r:id="rId45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43" type="#_x0000_t75" style="width:30.05pt;height:30.7pt" o:ole="">
            <v:imagedata r:id="rId46" o:title=""/>
          </v:shape>
          <o:OLEObject Type="Embed" ProgID="Equation.3" ShapeID="_x0000_i1043" DrawAspect="Content" ObjectID="_1541056262" r:id="rId47"/>
        </w:object>
      </w:r>
      <w:r w:rsidRPr="00E133D1">
        <w:rPr>
          <w:rFonts w:ascii="Times New Roman" w:hAnsi="Times New Roman" w:cs="Times New Roman"/>
          <w:sz w:val="24"/>
          <w:szCs w:val="24"/>
        </w:rPr>
        <w:t>…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44" type="#_x0000_t75" style="width:30.05pt;height:30.7pt" o:ole="">
            <v:imagedata r:id="rId48" o:title=""/>
          </v:shape>
          <o:OLEObject Type="Embed" ProgID="Equation.3" ShapeID="_x0000_i1044" DrawAspect="Content" ObjectID="_1541056263" r:id="rId49"/>
        </w:object>
      </w:r>
    </w:p>
    <w:p w:rsidR="00601350" w:rsidRPr="00E133D1" w:rsidRDefault="00601350" w:rsidP="00601350">
      <w:pPr>
        <w:shd w:val="clear" w:color="auto" w:fill="FFFFFF"/>
        <w:spacing w:before="254"/>
        <w:ind w:left="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5" type="#_x0000_t75" style="width:18.8pt;height:30.7pt" o:ole="">
            <v:imagedata r:id="rId50" o:title=""/>
          </v:shape>
          <o:OLEObject Type="Embed" ProgID="Equation.3" ShapeID="_x0000_i1045" DrawAspect="Content" ObjectID="_1541056264" r:id="rId51"/>
        </w:object>
      </w:r>
      <w:r w:rsidRPr="00E133D1">
        <w:rPr>
          <w:rFonts w:ascii="Times New Roman" w:hAnsi="Times New Roman" w:cs="Times New Roman"/>
          <w:sz w:val="24"/>
          <w:szCs w:val="24"/>
        </w:rPr>
        <w:t>…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46" type="#_x0000_t75" style="width:18.8pt;height:30.7pt" o:ole="">
            <v:imagedata r:id="rId52" o:title=""/>
          </v:shape>
          <o:OLEObject Type="Embed" ProgID="Equation.3" ShapeID="_x0000_i1046" DrawAspect="Content" ObjectID="_1541056265" r:id="rId53"/>
        </w:objec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7" type="#_x0000_t75" style="width:11.9pt;height:30.7pt" o:ole="">
            <v:imagedata r:id="rId54" o:title=""/>
          </v:shape>
          <o:OLEObject Type="Embed" ProgID="Equation.3" ShapeID="_x0000_i1047" DrawAspect="Content" ObjectID="_1541056266" r:id="rId55"/>
        </w:object>
      </w:r>
      <w:r w:rsidRPr="00E133D1">
        <w:rPr>
          <w:rFonts w:ascii="Times New Roman" w:hAnsi="Times New Roman" w:cs="Times New Roman"/>
          <w:sz w:val="24"/>
          <w:szCs w:val="24"/>
        </w:rPr>
        <w:t>…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8" type="#_x0000_t75" style="width:16.3pt;height:30.7pt" o:ole="">
            <v:imagedata r:id="rId56" o:title=""/>
          </v:shape>
          <o:OLEObject Type="Embed" ProgID="Equation.3" ShapeID="_x0000_i1048" DrawAspect="Content" ObjectID="_1541056267" r:id="rId57"/>
        </w:object>
      </w:r>
    </w:p>
    <w:p w:rsidR="00601350" w:rsidRPr="00E133D1" w:rsidRDefault="00601350" w:rsidP="00601350">
      <w:pPr>
        <w:shd w:val="clear" w:color="auto" w:fill="FFFFFF"/>
        <w:spacing w:before="254"/>
        <w:ind w:left="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. Построить прямоугольник со сторонами а=7см, в=4см. Определить 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 прямоугольни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13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13"/>
          <w:sz w:val="24"/>
          <w:szCs w:val="24"/>
        </w:rPr>
        <w:t>Контрольная работа № 6 «Выполнение арифметических действий с дробями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1 вариант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. Решите задачу. В лесопитомнике выращено 1000 саженцев деревьев. Саженцы сосны составили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3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5 всего количества деревьев, остальные саженцы – ели. Сколько саженцев елей выращено в питомнике?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. Найдите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2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 от следующих чисел: 180, 900, 270. 360, 450.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. Выразите дроби в крупных долях.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3  5   7   8   22   9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  <w:u w:val="single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 40 14 10 30 15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2 вариант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. Решите задачу.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 столовую привезли96 кг овощей. Капуста составила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2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 всех овощей. Сколько капусты привезли в столовую?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. Найдите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1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 часть от следующих чисел 80, 120, 360, 484, 840, 400.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. Выразите дроби в более крупных долях.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u w:val="single"/>
          <w:shd w:val="clear" w:color="auto" w:fill="FFFFFF"/>
        </w:rPr>
        <w:t>2   6   5     12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   8   15   16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4"/>
          <w:sz w:val="24"/>
          <w:szCs w:val="24"/>
        </w:rPr>
        <w:lastRenderedPageBreak/>
        <w:t>Контрольная работа № 7 «Сложение и вычитание целых и дробных чисел»</w:t>
      </w:r>
    </w:p>
    <w:p w:rsidR="00601350" w:rsidRPr="00E133D1" w:rsidRDefault="00601350" w:rsidP="00601350">
      <w:pPr>
        <w:pStyle w:val="c0"/>
        <w:spacing w:before="0" w:beforeAutospacing="0" w:after="0" w:afterAutospacing="0"/>
        <w:jc w:val="center"/>
        <w:rPr>
          <w:color w:val="000000"/>
        </w:rPr>
      </w:pPr>
      <w:r w:rsidRPr="00E133D1">
        <w:rPr>
          <w:rStyle w:val="c3"/>
          <w:b/>
          <w:bCs/>
          <w:color w:val="000000"/>
        </w:rPr>
        <w:t>Вариант I.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55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Сравните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2,1 и 2,009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0,4486 и 0,45.</w:t>
      </w:r>
    </w:p>
    <w:p w:rsidR="00601350" w:rsidRPr="00E133D1" w:rsidRDefault="00601350" w:rsidP="00E133D1">
      <w:pPr>
        <w:numPr>
          <w:ilvl w:val="0"/>
          <w:numId w:val="56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Выполните действия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56,31 – 24,246 – (3,87 + 1,03)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100 – (75 + 0,86 + 19,34).</w:t>
      </w:r>
    </w:p>
    <w:p w:rsidR="00601350" w:rsidRPr="00E133D1" w:rsidRDefault="00601350" w:rsidP="00E133D1">
      <w:pPr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Решите задачу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Скорость катера против течения 11,3 км/ч. Скорость течения 3,9 км/ч. Найдите собственную скорость катера и его скорость по течению.</w:t>
      </w:r>
    </w:p>
    <w:p w:rsidR="00601350" w:rsidRPr="00E133D1" w:rsidRDefault="00601350" w:rsidP="00E133D1">
      <w:pPr>
        <w:numPr>
          <w:ilvl w:val="0"/>
          <w:numId w:val="5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Округлите числа: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до десятых: 6,235; 23,1681; 7,25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до сотых: 0,3864; 7,6231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в) до единиц: 135,24; 227,72.</w:t>
      </w:r>
    </w:p>
    <w:p w:rsidR="00601350" w:rsidRPr="00E133D1" w:rsidRDefault="00601350" w:rsidP="00601350">
      <w:pPr>
        <w:pStyle w:val="c0"/>
        <w:spacing w:before="0" w:beforeAutospacing="0" w:after="0" w:afterAutospacing="0"/>
        <w:jc w:val="center"/>
        <w:rPr>
          <w:color w:val="000000"/>
        </w:rPr>
      </w:pPr>
      <w:r w:rsidRPr="00E133D1">
        <w:rPr>
          <w:rStyle w:val="c3"/>
          <w:b/>
          <w:bCs/>
          <w:color w:val="000000"/>
        </w:rPr>
        <w:t>Вариант II.</w:t>
      </w:r>
    </w:p>
    <w:p w:rsidR="00601350" w:rsidRPr="00E133D1" w:rsidRDefault="00601350" w:rsidP="00E133D1">
      <w:pPr>
        <w:numPr>
          <w:ilvl w:val="0"/>
          <w:numId w:val="59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Сравните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7,189 и 7,2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0,34 и 0,3377.</w:t>
      </w:r>
    </w:p>
    <w:p w:rsidR="00601350" w:rsidRPr="00E133D1" w:rsidRDefault="00601350" w:rsidP="00E133D1">
      <w:pPr>
        <w:numPr>
          <w:ilvl w:val="0"/>
          <w:numId w:val="60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Выполните действия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61,35 – 49,561 – (2,69 + 4,01)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100 – (0,72 + 81 – 3,968).</w:t>
      </w:r>
    </w:p>
    <w:p w:rsidR="00601350" w:rsidRPr="00E133D1" w:rsidRDefault="00601350" w:rsidP="00E133D1">
      <w:pPr>
        <w:numPr>
          <w:ilvl w:val="0"/>
          <w:numId w:val="6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Решите задачу.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Скорость теплохода по течению реки 42,8 км/ч. Скорость течения 2,8 км/ч. Найдите собственную скорость теплохода и его скорость против течения.</w:t>
      </w:r>
    </w:p>
    <w:p w:rsidR="00601350" w:rsidRPr="00E133D1" w:rsidRDefault="00601350" w:rsidP="00E133D1">
      <w:pPr>
        <w:numPr>
          <w:ilvl w:val="0"/>
          <w:numId w:val="6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t>Округлите числа: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а) до десятых: 5,86; 14,25; 30,22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б) до сотых: 3,062; 4,137;</w:t>
      </w:r>
    </w:p>
    <w:p w:rsidR="00601350" w:rsidRPr="00E133D1" w:rsidRDefault="00601350" w:rsidP="00601350">
      <w:pPr>
        <w:pStyle w:val="c6"/>
        <w:spacing w:before="0" w:beforeAutospacing="0" w:after="0" w:afterAutospacing="0"/>
        <w:ind w:left="720"/>
        <w:jc w:val="both"/>
        <w:rPr>
          <w:color w:val="000000"/>
        </w:rPr>
      </w:pPr>
      <w:r w:rsidRPr="00E133D1">
        <w:rPr>
          <w:color w:val="000000"/>
        </w:rPr>
        <w:t>в) до единиц: 247,54; 376,37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ольная работа № 8 за 3 четверть «Умножение и деление обыкновенных дробей»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601350" w:rsidRPr="00E133D1" w:rsidRDefault="00601350" w:rsidP="00E133D1">
      <w:pPr>
        <w:pStyle w:val="aa"/>
        <w:numPr>
          <w:ilvl w:val="0"/>
          <w:numId w:val="63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Выполните действия:     </w:t>
      </w:r>
      <m:oMath>
        <m:r>
          <w:rPr>
            <w:rFonts w:ascii="Cambria Math" w:hAnsi="Cambria Math"/>
            <w:sz w:val="24"/>
            <w:szCs w:val="24"/>
          </w:rPr>
          <m:t xml:space="preserve">а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5</m:t>
            </m:r>
          </m:den>
        </m:f>
        <m:r>
          <w:rPr>
            <w:rFonts w:ascii="Cambria Math" w:hAnsi="Cambria Math"/>
            <w:sz w:val="24"/>
            <w:szCs w:val="24"/>
          </w:rPr>
          <m:t>∙5;   б)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∙7;     в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6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∙5;    г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:8    д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:6;   е) 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:22</m:t>
        </m:r>
      </m:oMath>
      <w:r w:rsidRPr="00E133D1">
        <w:rPr>
          <w:rFonts w:ascii="Times New Roman" w:hAnsi="Times New Roman"/>
          <w:sz w:val="24"/>
          <w:szCs w:val="24"/>
        </w:rPr>
        <w:t xml:space="preserve">  .</w:t>
      </w:r>
    </w:p>
    <w:p w:rsidR="00601350" w:rsidRPr="00E133D1" w:rsidRDefault="00601350" w:rsidP="00601350">
      <w:pPr>
        <w:pStyle w:val="aa"/>
        <w:ind w:left="786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pStyle w:val="aa"/>
        <w:numPr>
          <w:ilvl w:val="0"/>
          <w:numId w:val="63"/>
        </w:numPr>
        <w:pBdr>
          <w:bottom w:val="single" w:sz="12" w:space="1" w:color="auto"/>
        </w:pBd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йдите значение выражения:    </w:t>
      </w:r>
      <m:oMath>
        <m:r>
          <w:rPr>
            <w:rFonts w:ascii="Cambria Math" w:hAnsi="Cambria Math"/>
            <w:sz w:val="24"/>
            <w:szCs w:val="24"/>
          </w:rPr>
          <m:t>3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9</m:t>
        </m:r>
      </m:oMath>
      <w:r w:rsidRPr="00E133D1">
        <w:rPr>
          <w:rFonts w:ascii="Times New Roman" w:hAnsi="Times New Roman"/>
          <w:sz w:val="24"/>
          <w:szCs w:val="24"/>
        </w:rPr>
        <w:t xml:space="preserve"> х 27</w:t>
      </w:r>
    </w:p>
    <w:p w:rsidR="00601350" w:rsidRPr="00E133D1" w:rsidRDefault="00601350" w:rsidP="00E133D1">
      <w:pPr>
        <w:pStyle w:val="aa"/>
        <w:numPr>
          <w:ilvl w:val="0"/>
          <w:numId w:val="63"/>
        </w:numPr>
        <w:pBdr>
          <w:bottom w:val="single" w:sz="12" w:space="1" w:color="auto"/>
        </w:pBd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В книге 500 страниц. Витя прочитал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5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 этой книги. Сколько страниц прочитал Витя?</w:t>
      </w:r>
    </w:p>
    <w:p w:rsidR="00601350" w:rsidRPr="00E133D1" w:rsidRDefault="00601350" w:rsidP="00E133D1">
      <w:pPr>
        <w:pStyle w:val="aa"/>
        <w:numPr>
          <w:ilvl w:val="0"/>
          <w:numId w:val="63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йдите значение выражения: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5∙1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num>
          <m:den/>
        </m:f>
      </m:oMath>
      <w:r w:rsidRPr="00E133D1">
        <w:rPr>
          <w:rFonts w:ascii="Times New Roman" w:hAnsi="Times New Roman"/>
          <w:sz w:val="24"/>
          <w:szCs w:val="24"/>
        </w:rPr>
        <w:t>.</w:t>
      </w:r>
    </w:p>
    <w:p w:rsidR="00601350" w:rsidRPr="00E133D1" w:rsidRDefault="00601350" w:rsidP="00E133D1">
      <w:pPr>
        <w:pStyle w:val="aa"/>
        <w:numPr>
          <w:ilvl w:val="0"/>
          <w:numId w:val="63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За первый день Вася прочитал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  книги, во второй  -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>, а в третий оставшиеся 14 страниц. Сколько страниц Вася прочитал за первый день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__________________________________________________________________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601350" w:rsidRPr="00E133D1" w:rsidRDefault="00601350" w:rsidP="00E133D1">
      <w:pPr>
        <w:pStyle w:val="aa"/>
        <w:numPr>
          <w:ilvl w:val="0"/>
          <w:numId w:val="64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Выполните действия:     </w:t>
      </w:r>
      <m:oMath>
        <m:r>
          <w:rPr>
            <w:rFonts w:ascii="Cambria Math" w:hAnsi="Cambria Math"/>
            <w:sz w:val="24"/>
            <w:szCs w:val="24"/>
          </w:rPr>
          <m:t xml:space="preserve">а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17</m:t>
            </m:r>
          </m:den>
        </m:f>
        <m:r>
          <w:rPr>
            <w:rFonts w:ascii="Cambria Math" w:hAnsi="Cambria Math"/>
            <w:sz w:val="24"/>
            <w:szCs w:val="24"/>
          </w:rPr>
          <m:t>∙18;   б)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6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∙8;     в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∙2   г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9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:16;    д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9</m:t>
            </m:r>
          </m:den>
        </m:f>
        <m:r>
          <w:rPr>
            <w:rFonts w:ascii="Cambria Math" w:hAnsi="Cambria Math"/>
            <w:sz w:val="24"/>
            <w:szCs w:val="24"/>
          </w:rPr>
          <m:t>:6;   е) 5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:34</m:t>
        </m:r>
      </m:oMath>
      <w:r w:rsidRPr="00E133D1">
        <w:rPr>
          <w:rFonts w:ascii="Times New Roman" w:hAnsi="Times New Roman"/>
          <w:sz w:val="24"/>
          <w:szCs w:val="24"/>
        </w:rPr>
        <w:t xml:space="preserve">  .</w:t>
      </w:r>
    </w:p>
    <w:p w:rsidR="00601350" w:rsidRPr="00E133D1" w:rsidRDefault="00601350" w:rsidP="00E133D1">
      <w:pPr>
        <w:pStyle w:val="aa"/>
        <w:numPr>
          <w:ilvl w:val="0"/>
          <w:numId w:val="64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йдите значение выражения:   </w:t>
      </w:r>
      <m:oMath>
        <m:r>
          <w:rPr>
            <w:rFonts w:ascii="Cambria Math" w:hAnsi="Cambria Math"/>
            <w:sz w:val="24"/>
            <w:szCs w:val="24"/>
          </w:rPr>
          <m:t>2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601350" w:rsidRPr="00E133D1" w:rsidRDefault="00601350" w:rsidP="00E133D1">
      <w:pPr>
        <w:pStyle w:val="aa"/>
        <w:numPr>
          <w:ilvl w:val="0"/>
          <w:numId w:val="64"/>
        </w:numPr>
        <w:pBdr>
          <w:bottom w:val="single" w:sz="12" w:space="0" w:color="auto"/>
        </w:pBd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Цистерна, вмещающая 31 т нефти, заполнена на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9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  своего объема. Сколько нефти в цистерне?</w:t>
      </w:r>
    </w:p>
    <w:p w:rsidR="00601350" w:rsidRPr="00E133D1" w:rsidRDefault="00601350" w:rsidP="00E133D1">
      <w:pPr>
        <w:pStyle w:val="aa"/>
        <w:numPr>
          <w:ilvl w:val="0"/>
          <w:numId w:val="64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Найдите значение выражения: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5∙1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num>
          <m:den/>
        </m:f>
      </m:oMath>
      <w:r w:rsidRPr="00E133D1">
        <w:rPr>
          <w:rFonts w:ascii="Times New Roman" w:hAnsi="Times New Roman"/>
          <w:sz w:val="24"/>
          <w:szCs w:val="24"/>
        </w:rPr>
        <w:t xml:space="preserve">  .</w:t>
      </w:r>
    </w:p>
    <w:p w:rsidR="00601350" w:rsidRPr="00E133D1" w:rsidRDefault="00601350" w:rsidP="00E133D1">
      <w:pPr>
        <w:pStyle w:val="aa"/>
        <w:numPr>
          <w:ilvl w:val="0"/>
          <w:numId w:val="64"/>
        </w:numPr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За первый день Вася прочитал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 xml:space="preserve">  книги, во второй  -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E133D1">
        <w:rPr>
          <w:rFonts w:ascii="Times New Roman" w:hAnsi="Times New Roman"/>
          <w:sz w:val="24"/>
          <w:szCs w:val="24"/>
        </w:rPr>
        <w:t>, а в третий оставшиеся 14 страниц. Сколько страниц Вася прочитал за первый день?</w:t>
      </w:r>
    </w:p>
    <w:p w:rsidR="00601350" w:rsidRPr="00E133D1" w:rsidRDefault="00601350" w:rsidP="00601350">
      <w:pPr>
        <w:pStyle w:val="aa"/>
        <w:ind w:left="786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ольная работа № 9 «Сложение и вычитание с  целыми числами, полученными при измерении величин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 xml:space="preserve">1 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вариант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65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Решите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Для изготовления детали необходимо отрезать полоски железа длиной 65см 4мм и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5см 7мм. Какова общая длина двух полосок железа?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66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Выполните действи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а) 5дм 8см + 49дм 9см; б) 72т 140кг + 14т 900кг; в) 41р. 74к. + 12р. 38к..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US"/>
        </w:rPr>
        <w:t>2</w:t>
      </w:r>
      <w:r w:rsidRPr="00E133D1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 вариант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67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Решите задач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чертите один отрезок длиной 5см 5мм, а второй отрезок длиной 8см. Выразите длины</w:t>
      </w:r>
      <w:r w:rsidRPr="00E133D1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lastRenderedPageBreak/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трезков в мм.?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01350" w:rsidRPr="00E133D1" w:rsidRDefault="00601350" w:rsidP="00E133D1">
      <w:pPr>
        <w:numPr>
          <w:ilvl w:val="0"/>
          <w:numId w:val="68"/>
        </w:num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  <w:t>Вычислите: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E133D1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а) 5дм 2см + 4дм 5см; б) 3т 2ц + 1т 4ц; в) 4ч 15мин + 2ч 20мин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color w:val="000000"/>
          <w:spacing w:val="-4"/>
          <w:sz w:val="24"/>
          <w:szCs w:val="24"/>
        </w:rPr>
      </w:pPr>
      <w:r w:rsidRPr="00E133D1"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ольная работа № 10  за го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Сделать чертеж, решить задач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т Челябинска до Саратова 1073км. Одновременно из этих городов навстречу друг другу выехали легковой и грузовой автомобили. Скорость легкового 65км/ч, а грузового 40,8км/ч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каком расстоянии друг от друга будут автомобили через 5 часо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Выполнить действия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49" type="#_x0000_t75" style="width:15.65pt;height:30.7pt" o:ole="">
            <v:imagedata r:id="rId58" o:title=""/>
          </v:shape>
          <o:OLEObject Type="Embed" ProgID="Equation.3" ShapeID="_x0000_i1049" DrawAspect="Content" ObjectID="_1541056268" r:id="rId59"/>
        </w:object>
      </w:r>
      <w:r w:rsidRPr="00E133D1">
        <w:rPr>
          <w:rFonts w:ascii="Times New Roman" w:hAnsi="Times New Roman" w:cs="Times New Roman"/>
          <w:sz w:val="24"/>
          <w:szCs w:val="24"/>
        </w:rPr>
        <w:t>х21-18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0" type="#_x0000_t75" style="width:18.8pt;height:30.7pt" o:ole="">
            <v:imagedata r:id="rId60" o:title=""/>
          </v:shape>
          <o:OLEObject Type="Embed" ProgID="Equation.3" ShapeID="_x0000_i1050" DrawAspect="Content" ObjectID="_1541056269" r:id="rId61"/>
        </w:object>
      </w:r>
      <w:r w:rsidRPr="00E133D1">
        <w:rPr>
          <w:rFonts w:ascii="Times New Roman" w:hAnsi="Times New Roman" w:cs="Times New Roman"/>
          <w:sz w:val="24"/>
          <w:szCs w:val="24"/>
        </w:rPr>
        <w:t>=                     45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1" type="#_x0000_t75" style="width:16.3pt;height:30.7pt" o:ole="">
            <v:imagedata r:id="rId62" o:title=""/>
          </v:shape>
          <o:OLEObject Type="Embed" ProgID="Equation.3" ShapeID="_x0000_i1051" DrawAspect="Content" ObjectID="_1541056270" r:id="rId63"/>
        </w:object>
      </w:r>
      <w:r w:rsidRPr="00E133D1">
        <w:rPr>
          <w:rFonts w:ascii="Times New Roman" w:hAnsi="Times New Roman" w:cs="Times New Roman"/>
          <w:sz w:val="24"/>
          <w:szCs w:val="24"/>
        </w:rPr>
        <w:t>:15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 Вычислить                  15% от 48кг                 24% от 35ц                    20% от 725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Начертить план парника с размерами   а=4,8м    в=3м   в масштабе  М 1:10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ычислить периметр (Р)  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 парника в действительных размерах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Вычислить, заменив на десятичные дроби числа, полученные при измере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т8кг = 6т13кг – 12т455кг =                    7м5см – 1м85см 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Сделать чертеж, решить задач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Из Магнитогорска и Челябинска одновременно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навстречу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друг другу вышли два поезда. Скорость первого поезда-66км/ч, а втолрого-74км/ч. Поезда встретились через 3 часа. Какое расстояние между городам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.Выполнить действия:           </w:t>
      </w:r>
      <w:proofErr w:type="gramStart"/>
      <w:r w:rsidRPr="00E133D1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E133D1">
        <w:rPr>
          <w:rFonts w:ascii="Times New Roman" w:hAnsi="Times New Roman" w:cs="Times New Roman"/>
          <w:sz w:val="24"/>
          <w:szCs w:val="24"/>
        </w:rPr>
        <w:t>83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52" type="#_x0000_t75" style="width:18.8pt;height:30.7pt" o:ole="">
            <v:imagedata r:id="rId64" o:title=""/>
          </v:shape>
          <o:OLEObject Type="Embed" ProgID="Equation.3" ShapeID="_x0000_i1052" DrawAspect="Content" ObjectID="_1541056271" r:id="rId65"/>
        </w:object>
      </w:r>
      <w:r w:rsidRPr="00E133D1">
        <w:rPr>
          <w:rFonts w:ascii="Times New Roman" w:hAnsi="Times New Roman" w:cs="Times New Roman"/>
          <w:sz w:val="24"/>
          <w:szCs w:val="24"/>
        </w:rPr>
        <w:t>-64</w:t>
      </w:r>
      <w:r w:rsidRPr="00E133D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3" type="#_x0000_t75" style="width:11.9pt;height:30.7pt" o:ole="">
            <v:imagedata r:id="rId66" o:title=""/>
          </v:shape>
          <o:OLEObject Type="Embed" ProgID="Equation.3" ShapeID="_x0000_i1053" DrawAspect="Content" ObjectID="_1541056272" r:id="rId67"/>
        </w:object>
      </w:r>
      <w:r w:rsidRPr="00E133D1">
        <w:rPr>
          <w:rFonts w:ascii="Times New Roman" w:hAnsi="Times New Roman" w:cs="Times New Roman"/>
          <w:sz w:val="24"/>
          <w:szCs w:val="24"/>
        </w:rPr>
        <w:t>)х4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. Вычислить                  25% от 720                     17% от 10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Построить квадрат со стороной а=4дм в масштабе М 1:10.  Вычислить его периметр (Р) 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 .Вычислить, заменив на десятичные дроби числа, полученные при измере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р.70к. – 16р.55к. + 11р.90к.=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усский язык. 8 класс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о-измерительные материалы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1 «Предложение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лугах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зелёном лугу выросла трава выше колена. Кланяются лиловые колокольчики, вьётся цепкий горошек, белеют высокие ромашки.  Ползают по былинкам пёстрые жуки-коровки, а мохнатые шмели весело жужжат. На листочке подорожника сидит большой кузнечик и громко стрекочет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от ползёт по своим неотложным делам мудрый, смелый, трудолюбивый муравей. За ним трудяга муравей несёт соломинку. В муравейнике идёт непрерывная и трудная работа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ладким мёдом, свежестью, росой пахнет розовый клевер. В заливных лугах убирают душистое, свежее сено. Хорошо на лугу! (76 слов)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E133D1">
      <w:pPr>
        <w:numPr>
          <w:ilvl w:val="0"/>
          <w:numId w:val="70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главные члены предложения и составить схемы 2 и 3 предложений.</w:t>
      </w:r>
    </w:p>
    <w:p w:rsidR="00601350" w:rsidRPr="00E133D1" w:rsidRDefault="00601350" w:rsidP="00E133D1">
      <w:pPr>
        <w:numPr>
          <w:ilvl w:val="0"/>
          <w:numId w:val="70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однородные члены в 4, 5, 8 предложениях и составить их схемы.</w:t>
      </w:r>
    </w:p>
    <w:p w:rsidR="00601350" w:rsidRPr="00E133D1" w:rsidRDefault="00601350" w:rsidP="00E133D1">
      <w:pPr>
        <w:numPr>
          <w:ilvl w:val="0"/>
          <w:numId w:val="70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 «Состав слова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ь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чь была тихая и светлая. Небо было ясным и звёздным. Луна освещала всю местность ровным, бледным светом. Тонкие облака иногда налетали на луну и на миг уменьшали этот свет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такую позднюю пору ехать этим дремучим лесом мы не решались и задумали его обогнуть. По другую сторону дороги тянулась обширная площадь. Она заросла редкими кустами. Над кустарниками кружились совы. В конце этой площади ближе к деревне виднелась на пригорке громадная фабрика. На фабрике в две смены шла работа. (78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E133D1">
      <w:pPr>
        <w:numPr>
          <w:ilvl w:val="0"/>
          <w:numId w:val="75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ставить пропущенные буквы, подобрать проверочные слова:</w:t>
      </w:r>
    </w:p>
    <w:p w:rsidR="00601350" w:rsidRPr="00E133D1" w:rsidRDefault="00601350" w:rsidP="00E133D1">
      <w:pPr>
        <w:numPr>
          <w:ilvl w:val="0"/>
          <w:numId w:val="69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оз_нюю</w:t>
      </w:r>
      <w:proofErr w:type="spellEnd"/>
    </w:p>
    <w:p w:rsidR="00601350" w:rsidRPr="00E133D1" w:rsidRDefault="00601350" w:rsidP="00E133D1">
      <w:pPr>
        <w:numPr>
          <w:ilvl w:val="0"/>
          <w:numId w:val="69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звёз_ную</w:t>
      </w:r>
      <w:proofErr w:type="spellEnd"/>
    </w:p>
    <w:p w:rsidR="00601350" w:rsidRPr="00E133D1" w:rsidRDefault="00601350" w:rsidP="00E133D1">
      <w:pPr>
        <w:numPr>
          <w:ilvl w:val="0"/>
          <w:numId w:val="69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ес_ность</w:t>
      </w:r>
      <w:proofErr w:type="spellEnd"/>
    </w:p>
    <w:p w:rsidR="00601350" w:rsidRPr="00E133D1" w:rsidRDefault="00601350" w:rsidP="00E133D1">
      <w:pPr>
        <w:numPr>
          <w:ilvl w:val="0"/>
          <w:numId w:val="69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ре_кими</w:t>
      </w:r>
      <w:proofErr w:type="spellEnd"/>
    </w:p>
    <w:p w:rsidR="00601350" w:rsidRPr="00E133D1" w:rsidRDefault="00601350" w:rsidP="00E133D1">
      <w:pPr>
        <w:numPr>
          <w:ilvl w:val="0"/>
          <w:numId w:val="69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лоща_ь</w:t>
      </w:r>
      <w:proofErr w:type="spellEnd"/>
    </w:p>
    <w:p w:rsidR="00601350" w:rsidRPr="00E133D1" w:rsidRDefault="00601350" w:rsidP="00E133D1">
      <w:pPr>
        <w:numPr>
          <w:ilvl w:val="0"/>
          <w:numId w:val="75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зобрать по составу слова:</w:t>
      </w:r>
    </w:p>
    <w:p w:rsidR="00601350" w:rsidRPr="00E133D1" w:rsidRDefault="00601350" w:rsidP="00E133D1">
      <w:pPr>
        <w:numPr>
          <w:ilvl w:val="0"/>
          <w:numId w:val="76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бширная</w:t>
      </w:r>
    </w:p>
    <w:p w:rsidR="00601350" w:rsidRPr="00E133D1" w:rsidRDefault="00601350" w:rsidP="00E133D1">
      <w:pPr>
        <w:numPr>
          <w:ilvl w:val="0"/>
          <w:numId w:val="76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росла</w:t>
      </w:r>
    </w:p>
    <w:p w:rsidR="00601350" w:rsidRPr="00E133D1" w:rsidRDefault="00601350" w:rsidP="00E133D1">
      <w:pPr>
        <w:numPr>
          <w:ilvl w:val="0"/>
          <w:numId w:val="76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пригорке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 «Имя существительное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деревне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й товарищ Витя гостил летом у брата. Село Юрьево стоит на берегу реки Лена. Заиграет утром луч солнца, а друзья уже у реки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 вот и первая рыбка – ёрш. Ловили мальчики и крупную рыбу. Попадался окунь, лещ, сом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бята часто ходили в лес за грибами. Однажды они зашли в лесную глушь. Тишина. Только в овраге журчал ключ. Много грибов набрали мальчики в лесной чаще. В корзине были подберёзовики, подосиновики, опята. На лесной полянке ребята набрали полевых цветов. Мама будет рада. (80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склонение существительных:</w:t>
      </w:r>
    </w:p>
    <w:p w:rsidR="00601350" w:rsidRPr="00E133D1" w:rsidRDefault="00601350" w:rsidP="00E133D1">
      <w:pPr>
        <w:numPr>
          <w:ilvl w:val="0"/>
          <w:numId w:val="71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оварищ</w:t>
      </w:r>
    </w:p>
    <w:p w:rsidR="00601350" w:rsidRPr="00E133D1" w:rsidRDefault="00601350" w:rsidP="00E133D1">
      <w:pPr>
        <w:numPr>
          <w:ilvl w:val="0"/>
          <w:numId w:val="71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уч</w:t>
      </w:r>
    </w:p>
    <w:p w:rsidR="00601350" w:rsidRPr="00E133D1" w:rsidRDefault="00601350" w:rsidP="00E133D1">
      <w:pPr>
        <w:numPr>
          <w:ilvl w:val="0"/>
          <w:numId w:val="71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ёрш</w:t>
      </w:r>
    </w:p>
    <w:p w:rsidR="00601350" w:rsidRPr="00E133D1" w:rsidRDefault="00601350" w:rsidP="00E133D1">
      <w:pPr>
        <w:numPr>
          <w:ilvl w:val="0"/>
          <w:numId w:val="71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бята</w:t>
      </w:r>
    </w:p>
    <w:p w:rsidR="00601350" w:rsidRPr="00E133D1" w:rsidRDefault="00601350" w:rsidP="00E133D1">
      <w:pPr>
        <w:numPr>
          <w:ilvl w:val="0"/>
          <w:numId w:val="71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лушь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 «Имя прилагательное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 я рисовала кота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уроке рисования я нарисовала кота и раскрасила его цветными карандашами. Оранжевым цветом я раскрасила у кота голову, спинку, хвост и лапы. Затем я взяла чёрный карандаш и сделала полоски на хвосте и спинке. Потом дорисовала зелёные глаза и чёрные усы. Я закончила рисунок и подписала: «Кот Рыжик»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ма я показала рисунок маме. Она меня похвалила и повесила рисунок над письменным столом. Я изобразила Рыжика с хитрыми глазами, длинными усами, с большим пушистым хвостом. Вот какой красивый получился котик! (80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Определить род, число и падеж прилагательных в 3, 5, 6, 8, 9 предложениях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 «Личные местоимения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й любимый учитель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ю любимую учительницу зовут Елена Алексеевна. Она преподаёт у нас с первого класса. Когда я впервые увидел её на линейке первого сентября, она мне сразу понравилась. Её лучистые добрые глаза, доброжелательность, милая улыбка располагают к себе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лена Алексеевна оказалась интересным, глубоким человеком, неравнодушным учителем. Мне нравится в ней то, что она прививает нам любовь к чтению. Елена Алексеевна очень много читает, посещает музеи и театры, а своими впечатлениями делится с нами. Кроме того, она всегда советует, какие книги стоит прочитать. (80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лицо и падеж личных местоимений в 3, 6, 7 предложениях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 «Время глагола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есна в степи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тепь. В голубом небе ярко светит солнце. Взглянешь – кругом всё поля. Ветер гонит волны по зелёному морю пшеницы. Вот речка сверкает на солнце. По обоим берегам её пасутся отары овец, стада коров, табуны лошадей. Помню, как весной в степи пастбища покрывались свежей зеленью трав. В тишине слышались разные звуки. Доносился лай собак, хлопанье кнута чабана и жалобный плач ягнят. В болотцах пробовали голоса лягушки. Звуки этой степной жизни сливались в большой оркестр. Я всегда буду помнить эту весну. (78 слов)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E133D1">
      <w:pPr>
        <w:numPr>
          <w:ilvl w:val="0"/>
          <w:numId w:val="74"/>
        </w:numPr>
        <w:spacing w:after="0" w:line="240" w:lineRule="auto"/>
        <w:ind w:left="-284" w:firstLine="71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пределить в каждом предложении глагол, подчеркнуть его. </w:t>
      </w:r>
    </w:p>
    <w:p w:rsidR="00601350" w:rsidRPr="00E133D1" w:rsidRDefault="00601350" w:rsidP="00E133D1">
      <w:pPr>
        <w:numPr>
          <w:ilvl w:val="0"/>
          <w:numId w:val="74"/>
        </w:numPr>
        <w:spacing w:after="0" w:line="240" w:lineRule="auto"/>
        <w:ind w:left="-284" w:firstLine="71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время, число, род глаголов в 2, 4, 7, 8, 9 предложениях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«Правописание глаголов 2-го и 3-го лица единственного и множественного числа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рыбной ловле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ыло чудесное утро. Мы решили отправиться на рыбалку. Дорога к ближней речке идёт полями. Направо и налево колосится рожь. От лёгкого ветерка по ней пробегают золотистые волны. Мы переходим по узкой тропинке через овраг. В нём бежит ключ с холодной водой. Впереди речка. Один берег у неё высокий, а другой низкий. Быстро </w:t>
      </w:r>
      <w:r w:rsidRPr="00E133D1">
        <w:rPr>
          <w:rFonts w:ascii="Times New Roman" w:hAnsi="Times New Roman" w:cs="Times New Roman"/>
          <w:sz w:val="24"/>
          <w:szCs w:val="24"/>
        </w:rPr>
        <w:lastRenderedPageBreak/>
        <w:t>доходим до речки. Как хорошо кругом! Сядешь на берег, закинешь удочку и ждёшь. Вдруг поплавок скрывается под водой. Радостно дёргаешь удочку. Весело возвращаться домой с богатым уловом. (79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лицо и число глаголов в 4, 6, 14, 15, 16, 17 предложениях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«Правописание окончаний глаголов I и II спряжений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исица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исицы живут в лесах и степях. Тело лисицы очень подвижное, оно изгибается и вытягивается при беге. Когда лисица крадётся к добыче, она пригибается к земле, ползёт, как будто расстилается. Хвост при поворотах во время бега работает как руль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рда у лисицы тонкая, вытянутая. Лисица хорошо видит и днём, и ночью. За много метров слышит, как под снегом пищат мыши. Ложится лисица только на сухую землю. Она не выносит мокрого снега и дождя. Поэтому нора у лисицы глубокая и сухая. (79 слов)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спряжение глаголов:</w:t>
      </w:r>
    </w:p>
    <w:p w:rsidR="00601350" w:rsidRPr="00E133D1" w:rsidRDefault="00601350" w:rsidP="00E133D1">
      <w:pPr>
        <w:numPr>
          <w:ilvl w:val="0"/>
          <w:numId w:val="72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згибается</w:t>
      </w:r>
    </w:p>
    <w:p w:rsidR="00601350" w:rsidRPr="00E133D1" w:rsidRDefault="00601350" w:rsidP="00E133D1">
      <w:pPr>
        <w:numPr>
          <w:ilvl w:val="0"/>
          <w:numId w:val="72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лзёт</w:t>
      </w:r>
    </w:p>
    <w:p w:rsidR="00601350" w:rsidRPr="00E133D1" w:rsidRDefault="00601350" w:rsidP="00E133D1">
      <w:pPr>
        <w:numPr>
          <w:ilvl w:val="0"/>
          <w:numId w:val="72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гибается</w:t>
      </w:r>
    </w:p>
    <w:p w:rsidR="00601350" w:rsidRPr="00E133D1" w:rsidRDefault="00601350" w:rsidP="00E133D1">
      <w:pPr>
        <w:numPr>
          <w:ilvl w:val="0"/>
          <w:numId w:val="72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ожится</w:t>
      </w:r>
    </w:p>
    <w:p w:rsidR="00601350" w:rsidRPr="00E133D1" w:rsidRDefault="00601350" w:rsidP="00E133D1">
      <w:pPr>
        <w:numPr>
          <w:ilvl w:val="0"/>
          <w:numId w:val="72"/>
        </w:numPr>
        <w:spacing w:after="0" w:line="240" w:lineRule="auto"/>
        <w:ind w:left="-284" w:firstLine="71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е выносит</w:t>
      </w: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9 «Сложное предложение»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чи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чи – это наши первые весенние гости.  Пригреет солнышко, зажурчат ручейки, запестреют в полях проталины, и грачи прилетят из тёплых стран. Вот они, чёрные как угли, разгуливают по проталинам, копошатся в оттаявшей земле. Одни грачи зёрнышко найдут, другие грачи корешок откопают. Ранней весной нашим гостям не очень-то сытно живётся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о вот прошло несколько недель, подсохли поля. Выехали колхозники землю пахать, а грачам самое раздолье. Ходят они вслед за плугом и выбирают из свежей пашни разных личинок, жучков, слизняков. Молодцы грачи! Наши помощники! (79 слов)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главные члены в 2, 4, 5, 6 предложений, составить схемы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тоговая контрольная работа за год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284" w:firstLine="710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мея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мея вяло лежала на ветвях, как будто слегка оглушённая солнечным светом после прохладного сумрака. Через секунду её язык забегал взад и вперёд, а голова стала поворачиваться в разные стороны. Змея заскользила между ветвями к гнезду. Она медленно подбиралась всё ближе. Достигла края гнезда, поднялась и устремила на яйца свои свирепые серебристые глаза. Снова язык забегал, точно обнюхивал яйца, и змея осторожно потыкалась в них носом. Потом опустилась в гнездо, повернула голову боком, широко разинула пасть и принялась заглатывать яйца. (79 слов)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.</w:t>
      </w:r>
    </w:p>
    <w:p w:rsidR="00601350" w:rsidRPr="00E133D1" w:rsidRDefault="00601350" w:rsidP="00E133D1">
      <w:pPr>
        <w:numPr>
          <w:ilvl w:val="0"/>
          <w:numId w:val="73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главные члены 2, 7 предложений, составить схемы.</w:t>
      </w:r>
    </w:p>
    <w:p w:rsidR="00601350" w:rsidRPr="00E133D1" w:rsidRDefault="00601350" w:rsidP="00E133D1">
      <w:pPr>
        <w:numPr>
          <w:ilvl w:val="0"/>
          <w:numId w:val="73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пределить спряжение глаголов: </w:t>
      </w:r>
      <w:r w:rsidRPr="00E133D1">
        <w:rPr>
          <w:rFonts w:ascii="Times New Roman" w:hAnsi="Times New Roman" w:cs="Times New Roman"/>
          <w:b/>
          <w:sz w:val="24"/>
          <w:szCs w:val="24"/>
        </w:rPr>
        <w:t>забегал</w:t>
      </w:r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r w:rsidRPr="00E133D1">
        <w:rPr>
          <w:rFonts w:ascii="Times New Roman" w:hAnsi="Times New Roman" w:cs="Times New Roman"/>
          <w:b/>
          <w:sz w:val="24"/>
          <w:szCs w:val="24"/>
        </w:rPr>
        <w:t>заскользила</w:t>
      </w:r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r w:rsidRPr="00E133D1">
        <w:rPr>
          <w:rFonts w:ascii="Times New Roman" w:hAnsi="Times New Roman" w:cs="Times New Roman"/>
          <w:b/>
          <w:sz w:val="24"/>
          <w:szCs w:val="24"/>
        </w:rPr>
        <w:t>поднялась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E133D1">
      <w:pPr>
        <w:numPr>
          <w:ilvl w:val="0"/>
          <w:numId w:val="73"/>
        </w:numPr>
        <w:spacing w:after="0" w:line="240" w:lineRule="auto"/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пределить род и падеж прилагательного в словосочетании </w:t>
      </w:r>
      <w:r w:rsidRPr="00E133D1">
        <w:rPr>
          <w:rFonts w:ascii="Times New Roman" w:hAnsi="Times New Roman" w:cs="Times New Roman"/>
          <w:b/>
          <w:sz w:val="24"/>
          <w:szCs w:val="24"/>
        </w:rPr>
        <w:t>после прохладного сумрака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ind w:left="-284" w:firstLine="710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284" w:firstLine="71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иология 8 класс.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8 класс 1 четверть.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очему дождевых червей назвали дождевыми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 помощью чего дышит дождевой червь?</w:t>
      </w:r>
    </w:p>
    <w:p w:rsidR="00601350" w:rsidRPr="00E133D1" w:rsidRDefault="00601350" w:rsidP="00601350">
      <w:pPr>
        <w:pStyle w:val="aa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Выпиши названия червей – паразитов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Дождевой червь, аскарида, острицы, трубочник.</w:t>
      </w:r>
    </w:p>
    <w:p w:rsidR="00601350" w:rsidRPr="00E133D1" w:rsidRDefault="00601350" w:rsidP="00601350">
      <w:pPr>
        <w:pStyle w:val="aa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оставь правильную пару: насекомое  и его орган питания: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абочка, жук. Челюсти, хоботок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равда, что бабочки – капустницы  - сумеречное насекомое? Да или нет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Правда, что яблонная плодожорка  - сумеречное насекомое? Да или нет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акова настоящая окраска майского жука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коричневая   Б) зелёная   В) чёрная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з кого состоит пчелиная семья?</w:t>
      </w:r>
    </w:p>
    <w:p w:rsidR="00601350" w:rsidRPr="00E133D1" w:rsidRDefault="00601350" w:rsidP="00E133D1">
      <w:pPr>
        <w:numPr>
          <w:ilvl w:val="0"/>
          <w:numId w:val="7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…………..2. …………… 3. ………….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Что умеют строить пчёлы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Зачем рыбе чешуя?</w:t>
      </w:r>
    </w:p>
    <w:p w:rsidR="00601350" w:rsidRPr="00E133D1" w:rsidRDefault="00601350" w:rsidP="00601350">
      <w:pPr>
        <w:pStyle w:val="aa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От какой рыбы получили карпа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от сазана   Б) от окуня   В) от трески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 помощью чего дышат земноводные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Как соединена голова с туловищем у земноводных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подвижно Б) неподвижно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77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з скольких камер состоит сердце у земноводных?</w:t>
      </w:r>
    </w:p>
    <w:p w:rsidR="00601350" w:rsidRPr="00E133D1" w:rsidRDefault="00601350" w:rsidP="00601350">
      <w:pPr>
        <w:ind w:left="142" w:firstLine="567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из двух   Б) трёх   В) четырёх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ст по биологии 8 класс. 2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     На какие 3 части можно поделить перо птицы (выпиш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опахало      б)  стержень      в)  ручка     г)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очин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     Соедини стрелками названия перьев и работу, которую они выполняю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контурные                                   защищают от охлажде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пуховые                                       покрывают тело птицы снаруж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маховые                                        направляют движение птицы при полёт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рулевые                                        удерживают тело в воздух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3     Правда, что у птиц есть «двойное дыхание»?  </w:t>
      </w:r>
      <w:r w:rsidRPr="00E133D1"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а или Нет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4     Какое сердце у птиц (выпиш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трёхкамерно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б)  четырёхкамерное    в)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ятикамерное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5     Выпиши правильный отв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Самки птиц откладывают яйца по одному. б)  Самки птиц откладывают яйца все сразу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lastRenderedPageBreak/>
        <w:t>№6    Правда, что сквозь скорлупу проходит воздух?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Да или Нет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7   Соедини стрелками: чьи птенцы выводятся голыми и слепыми, а чьи н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утки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голые и слепы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гус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воробьи                                                                           ласточк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пингвины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окрыты густым пухом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страус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ятгы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и зрячи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синиц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8      Какая птица летает со скоростью 120 – 170 км/час 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стрижи                                   в) страус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б) синицы                                  г) пингвины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9    Соедини стрелками птиц и их характерные призна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тонкий клю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олотовидный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клюв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синиц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пальцы расположены 2 на 2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яте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пальцы расположены 3 на 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хвост обычны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хвост жёсткий, упруги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i/>
          <w:i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0    Правда ли, что сова днём ничего не видит?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Да или нет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1   Почему сова летает бесшумно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потому что стержни у перьев очень мягкие;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б) потому что сова очень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ёкга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;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2   Почему степные орлы – полезные птицы?-</w:t>
      </w:r>
      <w:r w:rsidRPr="00E133D1">
        <w:rPr>
          <w:b/>
          <w:bCs/>
        </w:rPr>
        <w:t>--------------------------------------------------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3   Соедини стрелками птиц и их характерные призна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тело широкое, плоско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тело продолговатое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утк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между пальцами перепонки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цапл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длинные ноги и клю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перья смазываются жир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4   Какая птица кормит птенцов «птичьим молоком»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 голубь                                    в) орл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б) воробей                                  г) страус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№15  Какую скорость развивают страус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50 км/ ч            б)   70 км/ч               в)   100 км/ч</w:t>
      </w:r>
    </w:p>
    <w:p w:rsidR="00601350" w:rsidRPr="00E133D1" w:rsidRDefault="00601350" w:rsidP="00601350">
      <w:pPr>
        <w:pStyle w:val="ad"/>
      </w:pPr>
      <w:r w:rsidRPr="00E133D1">
        <w:t>№16  Сколько пальцев на каждой ноге у страус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  2                    б)    3                  в)      4</w:t>
      </w:r>
    </w:p>
    <w:p w:rsidR="00601350" w:rsidRPr="00E133D1" w:rsidRDefault="00601350" w:rsidP="00601350">
      <w:pPr>
        <w:pStyle w:val="ad"/>
      </w:pPr>
      <w:r w:rsidRPr="00E133D1">
        <w:t>№17  Есть ли у пингвинов между пальцами перепонки?(Есть или Нет)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 18  Где обитают пингвин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)  на Северном полюсе     б)  на Южном полюс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ст по биологии 8 класс 3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.     Какого органа нет у млекопитающих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сердце, желудок, лёгкие, жабры, кишечни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.     Как расположены зубы – резцы у грызунов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2 вверху, 2 внизу   б)  4 вверху, 2 внизу      в)   4 вверху, 4 внизу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3.     Как расположены зубы – резцы у зайцеобразных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2 вверху, 2 внизу   б)  4 вверху, 2 внизу      в)   4 вверху, 4 внизу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№4.     И у грызунов , и у  зайцеобразных есть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хищные зубы   б)  беззубые промежутки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5.    Соедини стрелками животных и их характерные призна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живёт в нор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скрывается в кустах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заяц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детёныши слепые и голые  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роли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детёныши зрячие, покрыты шерстью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детёныши кормятся молоком 2 раз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детёныши кормятся молоком меся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6.     При разведении кроликов надо помнить, что они плохо перенося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хозяина   б)  сено      в)   сквозняки  г)  сырость    д)   соседа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7.     Напиши, каких хищников ты знаешь: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………………………………………………………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8.     Из перечисленных зверей подчеркни тех, которые относятся к ценным пушным зверя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Медведь, соболь, куница, волк, лисица, норка, лось.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9.     Почему ластоногие могут жить в холодной воде?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быстро плавают, поэтому согреваются;  б)  имеют толстый слой жира 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0.     Кто из ластоногих самый крупный?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морж   б)  тюлень      в)   морской котик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1.     Зачем ластоногие выходят на сушу?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для размножения   б)  для линьки      в)   подраться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2.     Зачем ластоногие выходят на сушу? (подчеркни)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 для размножения   б)  для линьки      в)   подраться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3.    Соедини стрелками животных и их характерные призна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самый крупны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самый умны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самый быстрый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синий кит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лучший ныряльщик       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шало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имеет зубы крупны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дельфин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во рту роговые пластинки (усы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имеет зубы мелк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детёныши кормятся молоком месяц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4.     Какое домашнее животное произошло от кабана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5.     Из перечисленных зверей подчеркни тех, которые относятся к парнокопытным: </w:t>
      </w:r>
      <w:r w:rsidRPr="00E133D1">
        <w:rPr>
          <w:rFonts w:ascii="Times New Roman" w:hAnsi="Times New Roman" w:cs="Times New Roman"/>
          <w:sz w:val="24"/>
          <w:szCs w:val="24"/>
        </w:rPr>
        <w:t>Лось, лошадь, кабан, коза, зебра, осёл, олен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ст по биологии 8 класс 4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.    К каким млекопитающим относят коров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а) травоядное жвачное   б) травоядное нежвачное   в) всеядно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.    Каким рождается телёнок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а) слепым и неразвитым    б) зрячим и развитым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3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Для чего человек разводит коро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4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Каких пород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бывает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молочных   б) мясных  в) молочно-мясных  г) колбасных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5.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Овцы – это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арнокопытны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парнокопытны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животны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6.    Как называется сыр из овечьего молок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брынза  б) айран   в) кумы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7.    От какого животного произошли домашние овц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от дикого  тура   б) от муфлона   в) от вепр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8.    Как называется закрытое помещение для овец, построенное  на зимнем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астбище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а)  кошара        б) овчарня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9.    Как называется специальное помещение для овец, построенное в местах, гд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бывают долгие зимы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а)  кошара        б) овчарня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0.  На ногах у верблюда находятся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а)  копыта        б) искривлённые ногт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1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Почему верблюд может ходить по раскалённому песку, не обжигаясь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2.  Что находится у верблюда в горб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а)  вода     б) еда      в) жир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3. 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очему северный олень не мёрзнет  в холодной тундр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4.  Что такое ягель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 мышь  б) мох    в) гриб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5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Правда ли, что олени могут есть полёвок и леммингов?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а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</w:t>
      </w:r>
      <w:r w:rsidRPr="00E133D1">
        <w:rPr>
          <w:rFonts w:ascii="Times New Roman" w:hAnsi="Times New Roman" w:cs="Times New Roman"/>
          <w:sz w:val="24"/>
          <w:szCs w:val="24"/>
        </w:rPr>
        <w:t>т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6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Лошади относятся к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парнокопытным </w:t>
      </w:r>
      <w:r w:rsidRPr="00E133D1">
        <w:rPr>
          <w:rFonts w:ascii="Times New Roman" w:hAnsi="Times New Roman" w:cs="Times New Roman"/>
          <w:sz w:val="24"/>
          <w:szCs w:val="24"/>
        </w:rPr>
        <w:t xml:space="preserve">или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епарнокопытным</w:t>
      </w:r>
      <w:r w:rsidRPr="00E133D1">
        <w:rPr>
          <w:rFonts w:ascii="Times New Roman" w:hAnsi="Times New Roman" w:cs="Times New Roman"/>
          <w:sz w:val="24"/>
          <w:szCs w:val="24"/>
        </w:rPr>
        <w:t xml:space="preserve"> животным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7.  Какой породы лошадей не быва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а)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ёгкоупряжной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б)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реднеупряжной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  в)  тяжеловозной  г) для верховой  ез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еография. 8 класс</w:t>
      </w: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тест в 8 классе, 1четверть: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01350" w:rsidRPr="00E133D1" w:rsidRDefault="00601350" w:rsidP="00601350">
      <w:pPr>
        <w:tabs>
          <w:tab w:val="left" w:pos="25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Pr="00E133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54B143" wp14:editId="59215059">
            <wp:extent cx="2228850" cy="14287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350" w:rsidRPr="00E133D1" w:rsidRDefault="00601350" w:rsidP="00601350">
      <w:pPr>
        <w:tabs>
          <w:tab w:val="left" w:pos="315"/>
          <w:tab w:val="center" w:pos="4677"/>
        </w:tabs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.Напиши все океаны и материки Земли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. Реки Афри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Конго, Нил, Нигер,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. Озёра Афри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Виктория,  Ньяса,  Танганьика,…………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. Самая большая по площади страна Афри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а) Алжи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б) Египе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в) Судан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. По размерам территории Африка уступа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а) Евраз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б) Северной Америк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в) Южной Америке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6.Определи лишнее слово и напиши  правильно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рокодил- зелёный, зубастый, ласковый, хищник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егемот – толстый, тяжёлый, длинноносый, травоядный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Жираф – высокий, копытный, пятнистый, длиннохвостый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безьяна – шустрая, лохматая, копытная, крикливая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лон – большой, ушастый, рогатый, сильный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Носорог – опасный, маленький, толстый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Тест  </w:t>
      </w:r>
      <w:r w:rsidRPr="00E133D1">
        <w:rPr>
          <w:rFonts w:ascii="Times New Roman" w:hAnsi="Times New Roman" w:cs="Times New Roman"/>
          <w:b/>
          <w:sz w:val="24"/>
          <w:szCs w:val="24"/>
        </w:rPr>
        <w:t>по географии       2 четверть      8 класс</w:t>
      </w:r>
    </w:p>
    <w:p w:rsidR="00601350" w:rsidRPr="00E133D1" w:rsidRDefault="00601350" w:rsidP="00601350">
      <w:pPr>
        <w:pStyle w:val="1"/>
        <w:rPr>
          <w:rFonts w:ascii="Times New Roman" w:hAnsi="Times New Roman"/>
          <w:bCs w:val="0"/>
          <w:color w:val="auto"/>
          <w:sz w:val="24"/>
          <w:szCs w:val="24"/>
        </w:rPr>
      </w:pPr>
      <w:r w:rsidRPr="00E133D1">
        <w:rPr>
          <w:rFonts w:ascii="Times New Roman" w:hAnsi="Times New Roman"/>
          <w:color w:val="auto"/>
          <w:sz w:val="24"/>
          <w:szCs w:val="24"/>
        </w:rPr>
        <w:t xml:space="preserve">Тема:  «Австралия», «Антарктида»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Фамилия, имя ____________________________________________________</w:t>
      </w: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Инструкция для учащегося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я работы нужно иметь ручку, учебники и наглядный материал.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нимательно прочитай вопросы.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Задание выполняется по порядку.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сли ты не знаешь ответа, найди его в учебнике, тетради или обратись к учителю за помощью.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бведи кружком букву рядом с правильным ответом или соедини стрелками</w:t>
      </w:r>
    </w:p>
    <w:p w:rsidR="00601350" w:rsidRPr="00E133D1" w:rsidRDefault="00601350" w:rsidP="0060135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шибку можно исправить: зачеркнуть неправильный отве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Укажите материк, вдоль берегов которого расположен большой Барьерный риф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. Африка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Австралия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. Южная Америка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2.Определите природные зоны, которые занимают значительную часть Австралии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. Саванны и полупустыни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Саванны и вечнозеленые леса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Широколиственные леса и степи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Назовите отрасль сельского хозяйства, которая наиболее характерна для Австрал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Земледелие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Овцеводство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. Рыболовство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Укажите животное Австралии, изображение которого можно увидеть на гербе этой страны</w:t>
      </w:r>
    </w:p>
    <w:p w:rsidR="00601350" w:rsidRPr="00E133D1" w:rsidRDefault="00601350" w:rsidP="006013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Кенгуру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Коала</w:t>
      </w:r>
    </w:p>
    <w:p w:rsidR="00601350" w:rsidRPr="00E133D1" w:rsidRDefault="00601350" w:rsidP="006013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. Утконос</w:t>
      </w:r>
    </w:p>
    <w:p w:rsidR="00601350" w:rsidRPr="00E133D1" w:rsidRDefault="00601350" w:rsidP="00E133D1">
      <w:pPr>
        <w:numPr>
          <w:ilvl w:val="0"/>
          <w:numId w:val="8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дерево, произрастающее на островах Океании, плоды которого используются местным населением в качестве продукта питания, а листья и стволы – для постройки хижин и лодо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Эвкалипт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. Кокосовая пальма 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Баобаб</w:t>
      </w:r>
    </w:p>
    <w:p w:rsidR="00601350" w:rsidRPr="00E133D1" w:rsidRDefault="00601350" w:rsidP="00E133D1">
      <w:pPr>
        <w:numPr>
          <w:ilvl w:val="0"/>
          <w:numId w:val="8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первооткрывателей Антаркти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Ф.Ф.Беллинсгаузен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.П.Лазарев</w:t>
      </w:r>
      <w:proofErr w:type="spellEnd"/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Дж.Кук</w:t>
      </w:r>
      <w:proofErr w:type="spellEnd"/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Р.Скотт</w:t>
      </w:r>
      <w:proofErr w:type="spellEnd"/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комендовать учащимся пользоваться учебником и наглядными пособиями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Работа  с тестом проводится и оценивается дифференцированно с учётом характеристики учащихся по Певзнер М. и Воронковой  В.В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пускается помощь учителя при затруднении в выполнении заданий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чащимся  с низким уровнем развития предлагаются индивидуальные задания по выбору учителя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нструкция для учащегося зачитывается учителем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Инструкция по проверке и оцениванию ответов учащихся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 – 8 ответов – оценка 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7 – 6 ответов – оценка 4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5 – 3 ответов – оценка 3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ad"/>
      </w:pPr>
      <w:r w:rsidRPr="00E133D1">
        <w:t>После окончания работы над текстом рекомендуется провести разбор ошибок и ознакомить учащихся с выставленными оценками.</w:t>
      </w: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Ключ к тесту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36"/>
        <w:gridCol w:w="864"/>
        <w:gridCol w:w="865"/>
        <w:gridCol w:w="865"/>
        <w:gridCol w:w="865"/>
        <w:gridCol w:w="865"/>
        <w:gridCol w:w="865"/>
        <w:gridCol w:w="865"/>
        <w:gridCol w:w="865"/>
        <w:gridCol w:w="865"/>
        <w:gridCol w:w="883"/>
      </w:tblGrid>
      <w:tr w:rsidR="00601350" w:rsidRPr="00E133D1" w:rsidTr="00601350">
        <w:trPr>
          <w:trHeight w:val="49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опрос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01350" w:rsidRPr="00E133D1" w:rsidTr="00601350">
        <w:trPr>
          <w:trHeight w:val="350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Ответ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 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Тест  </w:t>
      </w:r>
      <w:r w:rsidRPr="00E133D1">
        <w:rPr>
          <w:rFonts w:ascii="Times New Roman" w:hAnsi="Times New Roman" w:cs="Times New Roman"/>
          <w:b/>
          <w:sz w:val="24"/>
          <w:szCs w:val="24"/>
        </w:rPr>
        <w:t>по географии           3 четверть        8 класс</w:t>
      </w:r>
    </w:p>
    <w:p w:rsidR="00601350" w:rsidRPr="00E133D1" w:rsidRDefault="00601350" w:rsidP="00601350">
      <w:pPr>
        <w:pStyle w:val="1"/>
        <w:spacing w:before="0"/>
        <w:rPr>
          <w:rFonts w:ascii="Times New Roman" w:hAnsi="Times New Roman"/>
          <w:bCs w:val="0"/>
          <w:color w:val="auto"/>
          <w:sz w:val="24"/>
          <w:szCs w:val="24"/>
        </w:rPr>
      </w:pPr>
      <w:r w:rsidRPr="00E133D1">
        <w:rPr>
          <w:rFonts w:ascii="Times New Roman" w:hAnsi="Times New Roman"/>
          <w:color w:val="auto"/>
          <w:sz w:val="24"/>
          <w:szCs w:val="24"/>
        </w:rPr>
        <w:t>Тема</w:t>
      </w:r>
      <w:r w:rsidRPr="00E133D1">
        <w:rPr>
          <w:rFonts w:ascii="Times New Roman" w:hAnsi="Times New Roman"/>
          <w:bCs w:val="0"/>
          <w:color w:val="auto"/>
          <w:sz w:val="24"/>
          <w:szCs w:val="24"/>
        </w:rPr>
        <w:t>: «Евразия»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Цель: </w:t>
      </w:r>
      <w:r w:rsidRPr="00E133D1">
        <w:rPr>
          <w:rFonts w:ascii="Times New Roman" w:hAnsi="Times New Roman" w:cs="Times New Roman"/>
          <w:b/>
          <w:sz w:val="24"/>
          <w:szCs w:val="24"/>
        </w:rPr>
        <w:t>проверить знания учащихся по теме «Евразия»</w:t>
      </w: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Инструкция для учителя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бота с тестом рассчитана на 30-40 минут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д началом работы напомнить учащимся содержание темы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ст содержит 8-10 вопросов. К каждому вопросу предлагается 3-4 варианта ответов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комендовать учащимся пользоваться учебником и наглядными пособиями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бота  с тестом проводится и оценивается дифференцированно с учётом характеристики учащихся по Певзнер М. и Воронковой  В.В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пускается помощь учителя при затруднении в выполнении заданий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Учащимся  с низким уровнем развития предлагаются индивидуальные задания по выбору учителя.</w:t>
      </w:r>
    </w:p>
    <w:p w:rsidR="00601350" w:rsidRPr="00E133D1" w:rsidRDefault="00601350" w:rsidP="00E133D1">
      <w:pPr>
        <w:numPr>
          <w:ilvl w:val="0"/>
          <w:numId w:val="8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нструкция для учащегося зачитывается учителем.</w:t>
      </w: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Инструкция по проверке и оцениванию ответов учащихся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 – 8 ответов – оценка 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7 – 6 ответов – оценка 4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5 – 3 ответов – оценка 3</w:t>
      </w:r>
    </w:p>
    <w:p w:rsidR="00601350" w:rsidRPr="00E133D1" w:rsidRDefault="00601350" w:rsidP="00601350">
      <w:pPr>
        <w:pStyle w:val="ad"/>
      </w:pPr>
      <w:r w:rsidRPr="00E133D1">
        <w:t>После окончания работы над текстом рекомендуется провести разбор ошибок и ознакомить учащихся с выставленными оценками.</w:t>
      </w:r>
    </w:p>
    <w:p w:rsidR="00601350" w:rsidRPr="00E133D1" w:rsidRDefault="00601350" w:rsidP="00601350">
      <w:pPr>
        <w:pStyle w:val="2"/>
        <w:rPr>
          <w:sz w:val="24"/>
          <w:szCs w:val="24"/>
        </w:rPr>
      </w:pPr>
      <w:r w:rsidRPr="00E133D1">
        <w:rPr>
          <w:sz w:val="24"/>
          <w:szCs w:val="24"/>
        </w:rPr>
        <w:t>Ключ к тесту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336"/>
        <w:gridCol w:w="864"/>
        <w:gridCol w:w="865"/>
        <w:gridCol w:w="865"/>
        <w:gridCol w:w="865"/>
        <w:gridCol w:w="865"/>
        <w:gridCol w:w="865"/>
        <w:gridCol w:w="865"/>
        <w:gridCol w:w="865"/>
        <w:gridCol w:w="865"/>
        <w:gridCol w:w="883"/>
      </w:tblGrid>
      <w:tr w:rsidR="00601350" w:rsidRPr="00E133D1" w:rsidTr="00601350">
        <w:trPr>
          <w:trHeight w:val="493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опрос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01350" w:rsidRPr="00E133D1" w:rsidTr="00601350"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Ответ 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 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</w:tbl>
    <w:p w:rsidR="00601350" w:rsidRPr="00E133D1" w:rsidRDefault="00601350" w:rsidP="00601350">
      <w:pPr>
        <w:pStyle w:val="3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с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ма:   «Евразия»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Фамилия, имя ____________________________________________________</w:t>
      </w:r>
    </w:p>
    <w:p w:rsidR="00601350" w:rsidRPr="00E133D1" w:rsidRDefault="00601350" w:rsidP="00601350">
      <w:pPr>
        <w:pStyle w:val="2"/>
        <w:rPr>
          <w:b w:val="0"/>
          <w:sz w:val="24"/>
          <w:szCs w:val="24"/>
        </w:rPr>
      </w:pPr>
      <w:r w:rsidRPr="00E133D1">
        <w:rPr>
          <w:b w:val="0"/>
          <w:sz w:val="24"/>
          <w:szCs w:val="24"/>
        </w:rPr>
        <w:t>Инструкция для учащегося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я работы нужно иметь ручку, учебники и наглядный материал.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нимательно прочитай вопросы.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ние выполняется по порядку.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сли ты не знаешь ответа, найди его в учебнике, тетради или обратись к учителю за помощью.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бведи кружком букву рядом с правильным ответом или соедини стрелками</w:t>
      </w:r>
    </w:p>
    <w:p w:rsidR="00601350" w:rsidRPr="00E133D1" w:rsidRDefault="00601350" w:rsidP="00E133D1">
      <w:pPr>
        <w:numPr>
          <w:ilvl w:val="0"/>
          <w:numId w:val="8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шибку можно исправить: зачеркнуть неправильный отве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единственный материк, который омывает все четыре океана земного шара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. Африка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Евразия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. Австралия 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самую северную точку Евразии, расположенную на территории России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. Мыс Флигели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Мыс Челюскин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Мыс Канин Нос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ыберите правильное утвержден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С юга Евразия омывается Северным Ледовитым океаном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С севера Евразия омывается Северным Ледовитым океаном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. С севера Евразия омывается Атлантическим океаном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самое крупное озеро Евраз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Ладожское озеро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Озеро Байкал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. Онежское озеро 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самые высокие горы Евразии</w:t>
      </w:r>
    </w:p>
    <w:p w:rsidR="00601350" w:rsidRPr="00E133D1" w:rsidRDefault="00601350" w:rsidP="006013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Альпы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Пиренеи</w:t>
      </w:r>
    </w:p>
    <w:p w:rsidR="00601350" w:rsidRPr="00E133D1" w:rsidRDefault="00601350" w:rsidP="00601350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. Карпаты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кажите самые высокий действующий вулкан Евраз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Авачинская Сопка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Ключевая Соп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. Фудзияма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е, в каких климатических поясах расположен материк Евраз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В экваториальном и субэкваториальном поясах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В тропическом и субтропическом поясах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Во всех климатических поясах – от арктического до экваториального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самую длинную и полноводную реку Евраз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Обь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Янцзы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Хуанхэ</w:t>
      </w:r>
    </w:p>
    <w:p w:rsidR="00601350" w:rsidRPr="00E133D1" w:rsidRDefault="00601350" w:rsidP="00E133D1">
      <w:pPr>
        <w:numPr>
          <w:ilvl w:val="0"/>
          <w:numId w:val="8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наиболее развитые в экономическом плане государства Евраз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а. Китай, Индия, Казахстан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. Великобритания, Франция, Германия, Италия, Япония</w:t>
      </w:r>
    </w:p>
    <w:p w:rsidR="00601350" w:rsidRPr="00E133D1" w:rsidRDefault="00601350" w:rsidP="00601350">
      <w:pPr>
        <w:ind w:left="72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. Бельгия, Испания, Швеция</w:t>
      </w: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тест в 8 классе, 4 четверть: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0426" w:type="dxa"/>
        <w:tblLook w:val="0000" w:firstRow="0" w:lastRow="0" w:firstColumn="0" w:lastColumn="0" w:noHBand="0" w:noVBand="0"/>
      </w:tblPr>
      <w:tblGrid>
        <w:gridCol w:w="450"/>
        <w:gridCol w:w="66"/>
        <w:gridCol w:w="4656"/>
        <w:gridCol w:w="621"/>
        <w:gridCol w:w="4117"/>
        <w:gridCol w:w="516"/>
      </w:tblGrid>
      <w:tr w:rsidR="00601350" w:rsidRPr="00E133D1" w:rsidTr="00601350">
        <w:tc>
          <w:tcPr>
            <w:tcW w:w="51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910" w:type="dxa"/>
            <w:gridSpan w:val="4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Стрелками покажите, </w:t>
            </w:r>
            <w:r w:rsidRPr="00E133D1">
              <w:rPr>
                <w:rFonts w:ascii="Times New Roman" w:hAnsi="Times New Roman" w:cs="Times New Roman"/>
                <w:b/>
                <w:sz w:val="24"/>
                <w:szCs w:val="24"/>
              </w:rPr>
              <w:t>какое море к какому океану относится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4722" w:type="dxa"/>
            <w:gridSpan w:val="2"/>
            <w:shd w:val="clear" w:color="auto" w:fill="auto"/>
            <w:vAlign w:val="center"/>
          </w:tcPr>
          <w:p w:rsidR="00601350" w:rsidRPr="00E133D1" w:rsidRDefault="00601350" w:rsidP="00601350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равийское море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601350" w:rsidRPr="00E133D1" w:rsidRDefault="00601350" w:rsidP="00E133D1">
            <w:pPr>
              <w:numPr>
                <w:ilvl w:val="0"/>
                <w:numId w:val="7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7" w:type="dxa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тлантический океан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4722" w:type="dxa"/>
            <w:gridSpan w:val="2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осточно-Китайское море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601350" w:rsidRPr="00E133D1" w:rsidRDefault="00601350" w:rsidP="00E133D1">
            <w:pPr>
              <w:numPr>
                <w:ilvl w:val="0"/>
                <w:numId w:val="7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7" w:type="dxa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ихий океан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4722" w:type="dxa"/>
            <w:gridSpan w:val="2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еверное море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601350" w:rsidRPr="00E133D1" w:rsidRDefault="00601350" w:rsidP="00E133D1">
            <w:pPr>
              <w:numPr>
                <w:ilvl w:val="0"/>
                <w:numId w:val="7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7" w:type="dxa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Индийский океан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4722" w:type="dxa"/>
            <w:gridSpan w:val="2"/>
            <w:shd w:val="clear" w:color="auto" w:fill="auto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Чёрное море</w:t>
            </w:r>
          </w:p>
        </w:tc>
        <w:tc>
          <w:tcPr>
            <w:tcW w:w="621" w:type="dxa"/>
            <w:shd w:val="clear" w:color="auto" w:fill="auto"/>
            <w:vAlign w:val="center"/>
          </w:tcPr>
          <w:p w:rsidR="00601350" w:rsidRPr="00E133D1" w:rsidRDefault="00601350" w:rsidP="00E133D1">
            <w:pPr>
              <w:numPr>
                <w:ilvl w:val="0"/>
                <w:numId w:val="79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7" w:type="dxa"/>
            <w:shd w:val="clear" w:color="auto" w:fill="auto"/>
            <w:vAlign w:val="center"/>
          </w:tcPr>
          <w:p w:rsidR="00601350" w:rsidRPr="00E133D1" w:rsidRDefault="00601350" w:rsidP="00601350">
            <w:p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еверный Ледовитый океан</w:t>
            </w:r>
          </w:p>
        </w:tc>
      </w:tr>
      <w:tr w:rsidR="00601350" w:rsidRPr="00E133D1" w:rsidTr="00601350">
        <w:tc>
          <w:tcPr>
            <w:tcW w:w="5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</w:t>
            </w:r>
          </w:p>
        </w:tc>
        <w:tc>
          <w:tcPr>
            <w:tcW w:w="9910" w:type="dxa"/>
            <w:gridSpan w:val="4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 Азии расположены горы: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янь-Шань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кандинавские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иренеи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льпы</w:t>
            </w:r>
          </w:p>
        </w:tc>
      </w:tr>
      <w:tr w:rsidR="00601350" w:rsidRPr="00E133D1" w:rsidTr="00601350">
        <w:tc>
          <w:tcPr>
            <w:tcW w:w="5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910" w:type="dxa"/>
            <w:gridSpan w:val="4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Какое утверждение о географическом положении Евразии является верным? 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Евразию пересекает экватор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Евразия одинаково вытянута с севера на юг и с запада на восток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9460" w:type="dxa"/>
            <w:gridSpan w:val="4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Евразию пересекает Северный тропик</w:t>
            </w: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0426" w:type="dxa"/>
        <w:tblLook w:val="0000" w:firstRow="0" w:lastRow="0" w:firstColumn="0" w:lastColumn="0" w:noHBand="0" w:noVBand="0"/>
      </w:tblPr>
      <w:tblGrid>
        <w:gridCol w:w="447"/>
        <w:gridCol w:w="69"/>
        <w:gridCol w:w="9394"/>
        <w:gridCol w:w="516"/>
      </w:tblGrid>
      <w:tr w:rsidR="00601350" w:rsidRPr="00E133D1" w:rsidTr="00601350">
        <w:tc>
          <w:tcPr>
            <w:tcW w:w="5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910" w:type="dxa"/>
            <w:gridSpan w:val="2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акие два утверждения о реке Луара верные?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9463" w:type="dxa"/>
            <w:gridSpan w:val="2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уара относится к бассейну Атлантического океана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9463" w:type="dxa"/>
            <w:gridSpan w:val="2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уара вытекает из Бискайского залива</w:t>
            </w:r>
          </w:p>
        </w:tc>
      </w:tr>
      <w:tr w:rsidR="00601350" w:rsidRPr="00E133D1" w:rsidTr="00601350">
        <w:trPr>
          <w:gridAfter w:val="1"/>
          <w:wAfter w:w="516" w:type="dxa"/>
        </w:trPr>
        <w:tc>
          <w:tcPr>
            <w:tcW w:w="44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9463" w:type="dxa"/>
            <w:gridSpan w:val="2"/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уара замерзает каждую зиму</w:t>
            </w:r>
          </w:p>
        </w:tc>
      </w:tr>
      <w:tr w:rsidR="00601350" w:rsidRPr="00E133D1" w:rsidTr="00601350">
        <w:tc>
          <w:tcPr>
            <w:tcW w:w="516" w:type="dxa"/>
            <w:gridSpan w:val="2"/>
            <w:tcBorders>
              <w:top w:val="single" w:sz="4" w:space="0" w:color="auto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91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одчеркните и впишите нужное.</w:t>
            </w:r>
          </w:p>
        </w:tc>
      </w:tr>
      <w:tr w:rsidR="00601350" w:rsidRPr="00E133D1" w:rsidTr="00601350">
        <w:tc>
          <w:tcPr>
            <w:tcW w:w="516" w:type="dxa"/>
            <w:gridSpan w:val="2"/>
            <w:tcBorders>
              <w:top w:val="single" w:sz="4" w:space="0" w:color="auto"/>
            </w:tcBorders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1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иственница – единственное (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широколиственное, хвойное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) дерево, сбрасывающее  (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листья, хвою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) (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зимой, летом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),  чтобы уберечься от (</w:t>
            </w:r>
            <w:r w:rsidRPr="00E133D1">
              <w:rPr>
                <w:rFonts w:ascii="Times New Roman" w:hAnsi="Times New Roman" w:cs="Times New Roman"/>
                <w:i/>
                <w:sz w:val="24"/>
                <w:szCs w:val="24"/>
              </w:rPr>
              <w:t>изнуряющей жары, суровых морозов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). Растёт в природной зоне __________________________________________________. </w:t>
            </w: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.В каких  государствах проживают эти народы. Напишите столицы этих государств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144DA8" wp14:editId="1BF41261">
            <wp:extent cx="2962275" cy="2181225"/>
            <wp:effectExtent l="0" t="0" r="0" b="0"/>
            <wp:docPr id="4" name="Рисунок 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 descr="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5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. Напишите виды занятий населения Евразии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Практическая работа в 8 классе ( после изучения каждого материка)</w:t>
      </w:r>
    </w:p>
    <w:p w:rsidR="00601350" w:rsidRPr="00E133D1" w:rsidRDefault="00601350" w:rsidP="00601350">
      <w:pPr>
        <w:shd w:val="clear" w:color="auto" w:fill="FFFFFF"/>
        <w:spacing w:line="312" w:lineRule="exact"/>
        <w:ind w:left="374" w:right="518" w:firstLine="139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i/>
          <w:iCs/>
          <w:sz w:val="24"/>
          <w:szCs w:val="24"/>
        </w:rPr>
        <w:lastRenderedPageBreak/>
        <w:t>План описания географического положения материка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601350" w:rsidRPr="00E133D1" w:rsidRDefault="00601350" w:rsidP="00601350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Определите, как расположен материк относительно экватора, тропиков.</w:t>
      </w:r>
    </w:p>
    <w:p w:rsidR="00601350" w:rsidRPr="00E133D1" w:rsidRDefault="00601350" w:rsidP="00601350">
      <w:pPr>
        <w:shd w:val="clear" w:color="auto" w:fill="FFFFFF"/>
        <w:tabs>
          <w:tab w:val="left" w:pos="638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pacing w:val="-12"/>
          <w:sz w:val="24"/>
          <w:szCs w:val="24"/>
        </w:rPr>
        <w:t>2.</w:t>
      </w:r>
      <w:r w:rsidRPr="00E133D1">
        <w:rPr>
          <w:rFonts w:ascii="Times New Roman" w:hAnsi="Times New Roman" w:cs="Times New Roman"/>
          <w:sz w:val="24"/>
          <w:szCs w:val="24"/>
        </w:rPr>
        <w:t>Найдите крайние точки материка.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638"/>
        </w:tabs>
        <w:autoSpaceDE w:val="0"/>
        <w:autoSpaceDN w:val="0"/>
        <w:adjustRightInd w:val="0"/>
        <w:spacing w:line="317" w:lineRule="exact"/>
        <w:rPr>
          <w:rFonts w:ascii="Times New Roman" w:hAnsi="Times New Roman" w:cs="Times New Roman"/>
          <w:spacing w:val="-11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В каких климатических поясах расположен материк?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638"/>
        </w:tabs>
        <w:autoSpaceDE w:val="0"/>
        <w:autoSpaceDN w:val="0"/>
        <w:adjustRightInd w:val="0"/>
        <w:spacing w:before="5" w:line="317" w:lineRule="exact"/>
        <w:rPr>
          <w:rFonts w:ascii="Times New Roman" w:hAnsi="Times New Roman" w:cs="Times New Roman"/>
          <w:spacing w:val="-7"/>
          <w:sz w:val="24"/>
          <w:szCs w:val="24"/>
        </w:rPr>
      </w:pPr>
      <w:r w:rsidRPr="00E133D1">
        <w:rPr>
          <w:rFonts w:ascii="Times New Roman" w:hAnsi="Times New Roman" w:cs="Times New Roman"/>
          <w:spacing w:val="-1"/>
          <w:sz w:val="24"/>
          <w:szCs w:val="24"/>
        </w:rPr>
        <w:t>4.Определите, какие океаны и моря омывают материк.</w:t>
      </w:r>
    </w:p>
    <w:p w:rsidR="00601350" w:rsidRPr="00E133D1" w:rsidRDefault="00601350" w:rsidP="00601350">
      <w:pPr>
        <w:widowControl w:val="0"/>
        <w:shd w:val="clear" w:color="auto" w:fill="FFFFFF"/>
        <w:tabs>
          <w:tab w:val="left" w:pos="638"/>
        </w:tabs>
        <w:autoSpaceDE w:val="0"/>
        <w:autoSpaceDN w:val="0"/>
        <w:adjustRightInd w:val="0"/>
        <w:spacing w:line="317" w:lineRule="exact"/>
        <w:rPr>
          <w:rFonts w:ascii="Times New Roman" w:hAnsi="Times New Roman" w:cs="Times New Roman"/>
          <w:spacing w:val="-11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Как расположен материк относительно других материко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дания для закрепления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Задание: заполните текст (вставьте пропущенные слова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.Очертание материка просты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берега______изрезаны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Вдоль берегов _______ тянутся острова __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 Омывают моря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На севере материка мыс-____, на юге мыс_____, на востоке мыс____, на западе мыс_____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 Климатический пояс материка _________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. На севере материка находится материк_____, на юге____, на востоке____, на западе____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708"/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актическая работа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( после изучения каждого материка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Составление по картам и другим источникам знаний описания природы,населения и его хозяйственной деятельности одной из стран материка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Ход работ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Работа проводится в виде доклада, реферата, сочинения по типовому плану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План физико-географической характеристики стран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1.</w:t>
      </w:r>
      <w:r w:rsidRPr="00E133D1">
        <w:rPr>
          <w:rFonts w:ascii="Times New Roman" w:hAnsi="Times New Roman" w:cs="Times New Roman"/>
          <w:sz w:val="24"/>
          <w:szCs w:val="24"/>
        </w:rPr>
        <w:t> </w:t>
      </w:r>
      <w:r w:rsidRPr="00E133D1">
        <w:rPr>
          <w:rFonts w:ascii="Times New Roman" w:hAnsi="Times New Roman" w:cs="Times New Roman"/>
          <w:bCs/>
          <w:iCs/>
          <w:sz w:val="24"/>
          <w:szCs w:val="24"/>
        </w:rPr>
        <w:t>Название страны и её столиц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2.</w:t>
      </w:r>
      <w:r w:rsidRPr="00E133D1">
        <w:rPr>
          <w:rFonts w:ascii="Times New Roman" w:hAnsi="Times New Roman" w:cs="Times New Roman"/>
          <w:sz w:val="24"/>
          <w:szCs w:val="24"/>
        </w:rPr>
        <w:t> </w:t>
      </w:r>
      <w:r w:rsidRPr="00E133D1">
        <w:rPr>
          <w:rFonts w:ascii="Times New Roman" w:hAnsi="Times New Roman" w:cs="Times New Roman"/>
          <w:bCs/>
          <w:iCs/>
          <w:sz w:val="24"/>
          <w:szCs w:val="24"/>
        </w:rPr>
        <w:t>Физико-географическое положение стран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а) положение страны на материке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б) площадь территории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) с какими странами и где граничит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г) положение страны относительно омывающих её морей и океанов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3.</w:t>
      </w:r>
      <w:r w:rsidRPr="00E133D1">
        <w:rPr>
          <w:rFonts w:ascii="Times New Roman" w:hAnsi="Times New Roman" w:cs="Times New Roman"/>
          <w:sz w:val="24"/>
          <w:szCs w:val="24"/>
        </w:rPr>
        <w:t> </w:t>
      </w: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иродные особенности стран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а) особенности строения земной коры, главные формы рельефа и полезные ископаемые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lastRenderedPageBreak/>
        <w:t>б) характерные черты климата ( климатические пояса, средние температуры января и июля, годовое количество осадков и их сезонность )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) внутренние воды ( крупнейшие реки и озёра, их характерные черты )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г) природные зон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д) преобладающие почв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е) типичные представители растительного и животного мир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4. Население и его хозяйственная деятельность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а) численность и размещение населения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б) преобладающие народ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) крупнейшие город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г) какие полезные ископаемые добываются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д) ведущие отрасли промышленности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е) главные сельскохозяйственные культуры и отрасли животноводств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ж) влияние хозяйственной деятельности человека на природную среду.</w:t>
      </w:r>
    </w:p>
    <w:p w:rsidR="00601350" w:rsidRPr="00E133D1" w:rsidRDefault="009435FB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pict>
          <v:rect id="_x0000_i1054" style="width:0;height:1.5pt" o:hralign="center" o:hrstd="t" o:hrnoshade="t" o:hr="t" fillcolor="#ccc" stroked="f"/>
        </w:pic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стория Отечества. 8 класс.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ест по истории</w:t>
      </w:r>
      <w:r w:rsidRPr="00E133D1">
        <w:rPr>
          <w:rFonts w:ascii="Times New Roman" w:hAnsi="Times New Roman"/>
          <w:b/>
          <w:sz w:val="24"/>
          <w:szCs w:val="24"/>
        </w:rPr>
        <w:t>. 8 класс. 1 четверть.  1 вариант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1. </w:t>
      </w:r>
      <w:r w:rsidRPr="00E133D1">
        <w:rPr>
          <w:rFonts w:ascii="Times New Roman" w:hAnsi="Times New Roman"/>
          <w:sz w:val="24"/>
          <w:szCs w:val="24"/>
          <w:u w:val="single"/>
        </w:rPr>
        <w:t>Князь, который освободил Россию от монголо-татарского ига и объединивший стран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асилий 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III Велики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2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. Перечисли территории, присоединенные к России при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ВасилииIII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 xml:space="preserve"> (3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3</w:t>
      </w:r>
      <w:r w:rsidRPr="00E133D1">
        <w:rPr>
          <w:rFonts w:ascii="Times New Roman" w:hAnsi="Times New Roman"/>
          <w:sz w:val="24"/>
          <w:szCs w:val="24"/>
          <w:u w:val="single"/>
        </w:rPr>
        <w:t>. Первый русский царь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4</w:t>
      </w:r>
      <w:r w:rsidRPr="00E133D1">
        <w:rPr>
          <w:rFonts w:ascii="Times New Roman" w:hAnsi="Times New Roman"/>
          <w:sz w:val="24"/>
          <w:szCs w:val="24"/>
          <w:u w:val="single"/>
        </w:rPr>
        <w:t>. Соотнес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Земщина             цар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Опричнина          Боярская дум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5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. Во время правления Ивана </w:t>
      </w:r>
      <w:r w:rsidRPr="00E133D1">
        <w:rPr>
          <w:rFonts w:ascii="Times New Roman" w:hAnsi="Times New Roman"/>
          <w:sz w:val="24"/>
          <w:szCs w:val="24"/>
          <w:u w:val="single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 Грозного к России были присоединены ( 3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Каз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Астрах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Рязанское княже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ибир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6. </w:t>
      </w:r>
      <w:r w:rsidRPr="00E133D1">
        <w:rPr>
          <w:rFonts w:ascii="Times New Roman" w:hAnsi="Times New Roman"/>
          <w:sz w:val="24"/>
          <w:szCs w:val="24"/>
          <w:u w:val="single"/>
        </w:rPr>
        <w:t>Перечисли  сословия в России 16 века (6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7. </w:t>
      </w:r>
      <w:r w:rsidRPr="00E133D1">
        <w:rPr>
          <w:rFonts w:ascii="Times New Roman" w:hAnsi="Times New Roman"/>
          <w:sz w:val="24"/>
          <w:szCs w:val="24"/>
          <w:u w:val="single"/>
        </w:rPr>
        <w:t>Столица Российского государс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Ки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   - г. Моск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8. </w:t>
      </w:r>
      <w:r w:rsidRPr="00E133D1">
        <w:rPr>
          <w:rFonts w:ascii="Times New Roman" w:hAnsi="Times New Roman"/>
          <w:sz w:val="24"/>
          <w:szCs w:val="24"/>
          <w:u w:val="single"/>
        </w:rPr>
        <w:t>Кремль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укрепленный центр гор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об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9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. В какую страну совершил путешествие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А.Никитин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>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Тур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нд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10. Название книги, которую написал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А.Никитин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 xml:space="preserve"> - …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1.Иконостас – это…….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12. </w:t>
      </w:r>
      <w:r w:rsidRPr="00E133D1">
        <w:rPr>
          <w:rFonts w:ascii="Times New Roman" w:hAnsi="Times New Roman"/>
          <w:sz w:val="24"/>
          <w:szCs w:val="24"/>
          <w:u w:val="single"/>
        </w:rPr>
        <w:t>Когда в России была напечатана первая книга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56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546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3. Название первой печатной книг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Азбука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Апостол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4. При каком царе был построен Печатный двор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III</w:t>
      </w:r>
    </w:p>
    <w:p w:rsidR="00601350" w:rsidRPr="00E133D1" w:rsidRDefault="00601350" w:rsidP="00601350">
      <w:pPr>
        <w:pStyle w:val="af"/>
        <w:rPr>
          <w:rFonts w:ascii="Times New Roman" w:hAnsi="Times New Roman"/>
          <w:i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5. Соотнес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окорение Сибири                   Андрей Рубл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иконописец                               Ермак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ервопечатник                          Иван Федор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Тест по истории. </w:t>
      </w:r>
      <w:r w:rsidRPr="00E133D1">
        <w:rPr>
          <w:rFonts w:ascii="Times New Roman" w:hAnsi="Times New Roman"/>
          <w:b/>
          <w:sz w:val="24"/>
          <w:szCs w:val="24"/>
        </w:rPr>
        <w:t>8 класс. 1 четверть.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1. </w:t>
      </w:r>
      <w:r w:rsidRPr="00E133D1">
        <w:rPr>
          <w:rFonts w:ascii="Times New Roman" w:hAnsi="Times New Roman"/>
          <w:sz w:val="24"/>
          <w:szCs w:val="24"/>
          <w:u w:val="single"/>
        </w:rPr>
        <w:t>Князь, который освободил Россию от монголо-татарского ига и объединивший стран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асилий 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III Велики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2</w:t>
      </w:r>
      <w:r w:rsidRPr="00E133D1">
        <w:rPr>
          <w:rFonts w:ascii="Times New Roman" w:hAnsi="Times New Roman"/>
          <w:sz w:val="24"/>
          <w:szCs w:val="24"/>
          <w:u w:val="single"/>
        </w:rPr>
        <w:t>. Первый русский царь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3</w:t>
      </w:r>
      <w:r w:rsidRPr="00E133D1">
        <w:rPr>
          <w:rFonts w:ascii="Times New Roman" w:hAnsi="Times New Roman"/>
          <w:sz w:val="24"/>
          <w:szCs w:val="24"/>
          <w:u w:val="single"/>
        </w:rPr>
        <w:t>. Соотнес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Земщина             цар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Опричнина          Боярская дум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4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. Во время правления Ивана </w:t>
      </w:r>
      <w:r w:rsidRPr="00E133D1">
        <w:rPr>
          <w:rFonts w:ascii="Times New Roman" w:hAnsi="Times New Roman"/>
          <w:sz w:val="24"/>
          <w:szCs w:val="24"/>
          <w:u w:val="single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 Грозного к России были присоединены ( 3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Каз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Астрах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Рязанское княже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ибир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5. </w:t>
      </w:r>
      <w:r w:rsidRPr="00E133D1">
        <w:rPr>
          <w:rFonts w:ascii="Times New Roman" w:hAnsi="Times New Roman"/>
          <w:sz w:val="24"/>
          <w:szCs w:val="24"/>
          <w:u w:val="single"/>
        </w:rPr>
        <w:t>Столица Российского государс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Ки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Моск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6. </w:t>
      </w:r>
      <w:r w:rsidRPr="00E133D1">
        <w:rPr>
          <w:rFonts w:ascii="Times New Roman" w:hAnsi="Times New Roman"/>
          <w:sz w:val="24"/>
          <w:szCs w:val="24"/>
          <w:u w:val="single"/>
        </w:rPr>
        <w:t>Кремль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укрепленный центр гор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об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7</w:t>
      </w:r>
      <w:r w:rsidRPr="00E133D1">
        <w:rPr>
          <w:rFonts w:ascii="Times New Roman" w:hAnsi="Times New Roman"/>
          <w:sz w:val="24"/>
          <w:szCs w:val="24"/>
          <w:u w:val="single"/>
        </w:rPr>
        <w:t xml:space="preserve">. В какую страну совершил путешествие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А.Никитин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>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Тур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нд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8. </w:t>
      </w:r>
      <w:r w:rsidRPr="00E133D1">
        <w:rPr>
          <w:rFonts w:ascii="Times New Roman" w:hAnsi="Times New Roman"/>
          <w:sz w:val="24"/>
          <w:szCs w:val="24"/>
          <w:u w:val="single"/>
        </w:rPr>
        <w:t>Когда в России была напечатана первая книга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56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546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9. Название первой печатной книг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Азбука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Апостол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0. При каком царе был построен Печатный двор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Контрольный тест по истории </w:t>
      </w:r>
      <w:r w:rsidRPr="00E133D1">
        <w:rPr>
          <w:rFonts w:ascii="Times New Roman" w:hAnsi="Times New Roman"/>
          <w:b/>
          <w:sz w:val="24"/>
          <w:szCs w:val="24"/>
        </w:rPr>
        <w:t>за II четверть 8 класс . 1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Первым российским императором ста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Михаил Роман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Петр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2. Правления царской династии Романовых началось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1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13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3. Царя Алексея Михайловича Романова прозвали в народ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«Тишайший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«Тихий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Причина «медного» и «соляного» бунтов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желание бояр обогатитьс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желание царя пополнить государственную казну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Крепостные крестьяне – это 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</w:t>
      </w:r>
      <w:r w:rsidRPr="00E133D1">
        <w:rPr>
          <w:rFonts w:ascii="Times New Roman" w:hAnsi="Times New Roman"/>
          <w:sz w:val="24"/>
          <w:szCs w:val="24"/>
        </w:rPr>
        <w:t>. Барщина                                 - налог помещику в виде денег и продукт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Оброк                                      - бесплатный принудительный труд                                          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                                                               на помещичьей земл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7. Крестьянская война 17 века началась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70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7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Возглавил крестьянскую войн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Е. Пуг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. Раз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9. Русскими экспедициями 17 века в Сибирь и на Дальний Восток руководили (3)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В. Пояр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. Дежн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А. </w:t>
      </w:r>
      <w:proofErr w:type="spellStart"/>
      <w:r w:rsidRPr="00E133D1">
        <w:rPr>
          <w:rFonts w:ascii="Times New Roman" w:hAnsi="Times New Roman"/>
          <w:sz w:val="24"/>
          <w:szCs w:val="24"/>
        </w:rPr>
        <w:t>Тормасов</w:t>
      </w:r>
      <w:proofErr w:type="spellEnd"/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Е. Хабар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Держав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lastRenderedPageBreak/>
        <w:t>10. Военные действия против Турции (Азовские походы) начал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Царь Петр 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Царь Петр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1. Причина Северной войны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Желание России отвоевать часть побережья Балтийского мор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   - Завоевание Швец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2. Главное сражение Северной войны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Бородинская би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Полтавская би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13. Михаил Васильевич Ломоносов –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великий русский учё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великий русский полководец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4. После смерти Петра I началась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Эпоха дворцовых переворот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Эпоха реформ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5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еверная война                                     172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нование Санкт – Петербурга            1703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олтавская битва                                  1700 - 1721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оздание Академии наук                      1709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Контрольный тест по истории </w:t>
      </w:r>
      <w:r w:rsidRPr="00E133D1">
        <w:rPr>
          <w:rFonts w:ascii="Times New Roman" w:hAnsi="Times New Roman"/>
          <w:b/>
          <w:sz w:val="24"/>
          <w:szCs w:val="24"/>
        </w:rPr>
        <w:t>за II четверть 8 класс .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Первым российским императором ста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Михаил Роман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Петр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2. Правления царской династии Романовых началось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1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13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/>
          <w:sz w:val="24"/>
          <w:szCs w:val="24"/>
        </w:rPr>
        <w:t>. Барщина                                 - налог помещику в виде денег и продукт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Оброк                                      - бесплатный принудительный труд                                          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                                                               на помещичьей земл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Крестьянская война 17 века началась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70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167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Возглавил крестьянскую войн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Е. Пуг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. Раз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. Военные действия против Турции (Азовские походы) начал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Царь Петр 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Царь Петр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7. Причина Северной войны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Желание России отвоевать часть побережья Балтийского мор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   - Завоевание Швец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еверная война                                     172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нование Санкт – Петербурга            1703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олтавская битва                                  1700 - 1721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оздание Академии наук                      1709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ест по истории (</w:t>
      </w:r>
      <w:r w:rsidRPr="00E133D1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/>
          <w:b/>
          <w:sz w:val="24"/>
          <w:szCs w:val="24"/>
        </w:rPr>
        <w:t xml:space="preserve"> четверть) 8 класс. 1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1. </w:t>
      </w:r>
      <w:r w:rsidRPr="00E133D1">
        <w:rPr>
          <w:rFonts w:ascii="Times New Roman" w:hAnsi="Times New Roman"/>
          <w:sz w:val="24"/>
          <w:szCs w:val="24"/>
          <w:u w:val="single"/>
        </w:rPr>
        <w:t>Правление Екатерины 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росвещенный абсолютизм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ограниченная монарх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2. </w:t>
      </w:r>
      <w:r w:rsidRPr="00E133D1">
        <w:rPr>
          <w:rFonts w:ascii="Times New Roman" w:hAnsi="Times New Roman"/>
          <w:sz w:val="24"/>
          <w:szCs w:val="24"/>
          <w:u w:val="single"/>
        </w:rPr>
        <w:t>Привилегированное сословие при Екатерине 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бояр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дворян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3. </w:t>
      </w:r>
      <w:r w:rsidRPr="00E133D1">
        <w:rPr>
          <w:rFonts w:ascii="Times New Roman" w:hAnsi="Times New Roman"/>
          <w:sz w:val="24"/>
          <w:szCs w:val="24"/>
          <w:u w:val="single"/>
        </w:rPr>
        <w:t>Самое бесправное сослов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ремесленник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крепостные крестьян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4. </w:t>
      </w:r>
      <w:r w:rsidRPr="00E133D1">
        <w:rPr>
          <w:rFonts w:ascii="Times New Roman" w:hAnsi="Times New Roman"/>
          <w:sz w:val="24"/>
          <w:szCs w:val="24"/>
          <w:u w:val="single"/>
        </w:rPr>
        <w:t>Предводитель крестьянского восстания в XVIII (18) век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Емельян Пуг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Степан Раз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</w:t>
      </w:r>
      <w:r w:rsidRPr="00E133D1">
        <w:rPr>
          <w:rFonts w:ascii="Times New Roman" w:hAnsi="Times New Roman"/>
          <w:sz w:val="24"/>
          <w:szCs w:val="24"/>
          <w:u w:val="single"/>
        </w:rPr>
        <w:t>. Итоги</w:t>
      </w: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u w:val="single"/>
        </w:rPr>
        <w:t>русско-турецких войн XVIII (18) век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захват Россией части побережья Черного мор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захват побережья Балтийского мор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6. </w:t>
      </w:r>
      <w:r w:rsidRPr="00E133D1">
        <w:rPr>
          <w:rFonts w:ascii="Times New Roman" w:hAnsi="Times New Roman"/>
          <w:sz w:val="24"/>
          <w:szCs w:val="24"/>
          <w:u w:val="single"/>
        </w:rPr>
        <w:t>Знаменитый русский полководец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етр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Александр Сувор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7. </w:t>
      </w:r>
      <w:r w:rsidRPr="00E133D1">
        <w:rPr>
          <w:rFonts w:ascii="Times New Roman" w:hAnsi="Times New Roman"/>
          <w:sz w:val="24"/>
          <w:szCs w:val="24"/>
          <w:u w:val="single"/>
        </w:rPr>
        <w:t>Русские изобретател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И. И. Ползунов, И. П. Кулиб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А. Г. Орлов, Ф. Ф. Уша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8. </w:t>
      </w:r>
      <w:r w:rsidRPr="00E133D1">
        <w:rPr>
          <w:rFonts w:ascii="Times New Roman" w:hAnsi="Times New Roman"/>
          <w:sz w:val="24"/>
          <w:szCs w:val="24"/>
          <w:u w:val="single"/>
        </w:rPr>
        <w:t>Правильно соотнес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Фонвизин, Державин                                 архитектур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Аргунов, Левицкий, </w:t>
      </w:r>
      <w:proofErr w:type="spellStart"/>
      <w:r w:rsidRPr="00E133D1">
        <w:rPr>
          <w:rFonts w:ascii="Times New Roman" w:hAnsi="Times New Roman"/>
          <w:sz w:val="24"/>
          <w:szCs w:val="24"/>
        </w:rPr>
        <w:t>Боровиковский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       литератур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Шубин, Фальконе                                       живопи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астрелли, Казаков                                     скульптур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9</w:t>
      </w:r>
      <w:r w:rsidRPr="00E133D1">
        <w:rPr>
          <w:rFonts w:ascii="Times New Roman" w:hAnsi="Times New Roman"/>
          <w:sz w:val="24"/>
          <w:szCs w:val="24"/>
          <w:u w:val="single"/>
        </w:rPr>
        <w:t>. Император России с 1801 г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авел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Александр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10. </w:t>
      </w:r>
      <w:r w:rsidRPr="00E133D1">
        <w:rPr>
          <w:rFonts w:ascii="Times New Roman" w:hAnsi="Times New Roman"/>
          <w:sz w:val="24"/>
          <w:szCs w:val="24"/>
          <w:u w:val="single"/>
        </w:rPr>
        <w:t>Отечественная война 1812 года была между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Россией и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Россией и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>11</w:t>
      </w:r>
      <w:r w:rsidRPr="00E133D1">
        <w:rPr>
          <w:rFonts w:ascii="Times New Roman" w:hAnsi="Times New Roman"/>
          <w:sz w:val="24"/>
          <w:szCs w:val="24"/>
          <w:u w:val="single"/>
        </w:rPr>
        <w:t>. Главнокомандующий русской армией в 1812 году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. И. Багратио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М. И. Кутуз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</w:rPr>
        <w:t xml:space="preserve">12. </w:t>
      </w:r>
      <w:r w:rsidRPr="00E133D1">
        <w:rPr>
          <w:rFonts w:ascii="Times New Roman" w:hAnsi="Times New Roman"/>
          <w:sz w:val="24"/>
          <w:szCs w:val="24"/>
          <w:u w:val="single"/>
        </w:rPr>
        <w:t>Главное сражение войны 1812 г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Бородинская би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Смоленское сраже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13. </w:t>
      </w:r>
      <w:r w:rsidRPr="00E133D1">
        <w:rPr>
          <w:rFonts w:ascii="Times New Roman" w:hAnsi="Times New Roman"/>
          <w:sz w:val="24"/>
          <w:szCs w:val="24"/>
          <w:u w:val="single"/>
        </w:rPr>
        <w:t>Правильно соотнести</w:t>
      </w:r>
      <w:r w:rsidRPr="00E133D1">
        <w:rPr>
          <w:rFonts w:ascii="Times New Roman" w:hAnsi="Times New Roman"/>
          <w:sz w:val="24"/>
          <w:szCs w:val="24"/>
        </w:rPr>
        <w:t>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773-1775            Отечественная вой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801                      Начало правления Александра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812                      Восстание под предводительством Е. Пугаче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ab/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Тест по истории </w:t>
      </w:r>
      <w:r w:rsidRPr="00E133D1">
        <w:rPr>
          <w:rFonts w:ascii="Times New Roman" w:hAnsi="Times New Roman"/>
          <w:b/>
          <w:sz w:val="24"/>
          <w:szCs w:val="24"/>
        </w:rPr>
        <w:t>(</w:t>
      </w:r>
      <w:r w:rsidRPr="00E133D1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/>
          <w:b/>
          <w:sz w:val="24"/>
          <w:szCs w:val="24"/>
        </w:rPr>
        <w:t xml:space="preserve"> четверть) 8 класс. 2 вариант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. Правление Екатерины 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росвещенный абсолютизм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ограниченная монарх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2. Предводитель крестьянского восстания в XVIII (18) век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Емельян Пуг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Степан Раз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. Император России с 1801 г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авел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Александр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. Отечественная война 1812 года была между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Россией и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Россией и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. Главнокомандующий русской армией в 1812 году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П. И. Багратио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М. И. Кутуз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. Главное сражение войны 1812 г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Бородинская би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Смоленское сраже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7. Правильно соотнест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773-1775            Отечественная вой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801                      Начало правления Александра 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812                      Восстание под предводительством Е. Пугаче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ый тест по истории. 8 класс. 1 вариант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. Первый русский царь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2. Во время правления Ивана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ого к России были присоединены ( 3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Каз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Астрахан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Рязанское княже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ибирское хан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. Столица Российского государс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Ки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Моск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. Кремль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укрепленный центр гор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об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. Смутное время – это период,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когда шла вой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когда шла борьба за царский престо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окорение Сибири                   Андрей Рубл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иконописец                               Ермак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ервопечатник                          Степан Раз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крестьянская война                  Иван Федор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7. Первым российским императором ста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- Михаил Роман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Петр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8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нование Санкт – Петербурга                М. В. Ломонос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еликий русский ученый                          Е. Пуг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«Золотой век» дворянства                        А. В. Сувор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осстание крестьян                                    Петр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еликий полководец                                  Екатерина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9. Отечественная война 1812 г. велась с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0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еликий полководец                                  присяга Николаю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осстание декабристов                            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Крымская война 1853 – 1856 гг.              М. И. Кутуз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тмена крепостного права                       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I</w:t>
      </w:r>
      <w:r w:rsidRPr="00E133D1">
        <w:rPr>
          <w:rFonts w:ascii="Times New Roman" w:hAnsi="Times New Roman"/>
          <w:sz w:val="24"/>
          <w:szCs w:val="24"/>
        </w:rPr>
        <w:tab/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царь – миротворец                                     адмирал П. С. Нахим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1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ровозглашение первого русского царя              181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вобождение России от поляков                        1703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еверная война                                                       1547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нование Санкт – Петербурга                            186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Бородинская битва                                                 1700 - 172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осстание декабристов                                         161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тмена крепостного права                                    182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ab/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ый тест по истории. 8 класс.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. Первый русский царь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/>
          <w:sz w:val="24"/>
          <w:szCs w:val="24"/>
        </w:rPr>
        <w:t xml:space="preserve"> Грозны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Иван </w:t>
      </w:r>
      <w:r w:rsidRPr="00E133D1">
        <w:rPr>
          <w:rFonts w:ascii="Times New Roman" w:hAnsi="Times New Roman"/>
          <w:sz w:val="24"/>
          <w:szCs w:val="24"/>
          <w:lang w:val="en-US"/>
        </w:rPr>
        <w:t>I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2. Столица Российского государст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Ки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. Москв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. Кремль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укрепленный центр город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соб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. Первым российским императором ста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Михаил Роман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Петр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5. Отечественная война 1812 г. Велась с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-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Провозглашение первого русского царя             181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вобождение России от поляков                       1703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Северная война                                                      1547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снование Санкт – Петербурга                            186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Бородинская битва                                                1700 - 172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Восстание декабристов                                          161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Отмена крепостного права                                    182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Социально-бытовая ориентировка.8 класс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Контрольный тест по СБО за 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четверть для 8 класс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е значение имеет косметика для юнош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могает в уходе за коже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могает  соблюдать гигиену тел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елает юношей более привлекательным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е значение имеет косметика для девушк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крашает внешний вид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хаживает за кожей лиц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лучшает здоровь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Уход за кожей включает в себя три этапа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Очищение, тонизирование, увлажн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мывание, очищение, тонизирова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влажнение, тонизирование, пита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кончи предлож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еред сдачей вещей в химчистку необходимо проверить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Если есть пояс, нужно его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бвести сухим мылом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Квитанцию нужно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) При получении одежды проверить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какие группы по способу разрыхления подразделяют тесто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рожжево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Яично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)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Бездрожжево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инструменты, которые используют для приготовления изделий из тест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е тесто используют для приготовления тортов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есочное, дрожжево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Бисквитное, слоено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Заварное, блинно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з дрожжевого теста выпекаю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Хлеб, оладьи, блины, куличи, пирог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Торты, пирожные, слойки, печень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акароны, кексы, бисквит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инструменты и приспособления используют для приготовления пельменей, вареников, домашней лапш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 какими начинками можно приготовить вареники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 картошкой, грибами, мяс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 творогом, вишней, клубникой, смородино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) С луком, рыбой, яйцами, варенье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8 класса за II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го ребенка называют новорожденны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 возрасте от рождения до 28 дне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 возрасте от рождения до 1 год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 возрасте от рождения до трех лет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 часто нужно кормить грудного ребенк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Через каждые 5 час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Через каждые 3 час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Через каждые 2 час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числите предметы, необходимые для купания малыша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де должны храниться вещи по уходу за малышо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а журнальном столик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) на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еленальном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столик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 детской кроватк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 какого возраста ребёнка купают в кипячёной воде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о 1 месяц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о 2 месяце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о 3 месяце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нешний вид молодых людей должен бы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ороги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прятны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ызывающи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пишите, какими моющими и чистящими средствами вы пользуетесь на кухне.</w:t>
      </w:r>
    </w:p>
    <w:p w:rsidR="00601350" w:rsidRPr="00E133D1" w:rsidRDefault="00601350" w:rsidP="00E133D1">
      <w:pPr>
        <w:numPr>
          <w:ilvl w:val="0"/>
          <w:numId w:val="8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Запишите, какие средства вы используете при уборке ванной комнаты и санузл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для 8 класса (за III четверть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 называется транспорт, который доставляет пассажиров из одного города в другой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городско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еждугородны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международны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 Билет на междугородный автобус можно приобрести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 кондуктор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 водител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 кассе автовокзал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 Время отправления междугороднего автобуса можно узна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 прохожего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 справочной службе автовокзал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 водителя автобус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и названия рынков, которые есть в нашем городе: Крытый, Сенной, Губернский, Северный, Южны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лавное отличие рынка от магазина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ожно торговатьс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большой выбор товар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большое зда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пишите название экстренных служб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А) 01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02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03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. В какое время принято звонить по личному телефону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 07:00 часов до 20:00 час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 09:00 часов до 22:00 час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 06: 00 часов до 24:00 час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. Если вы дозвонились другу, что нужно сделать сначала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здороватьс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казать о цели звонк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извинитьс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вая медпомощь при порезах и ссадинах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е дотрагиваться до ран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бработать рану перекисью водорода и наложить повязк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) приложить к ране холодный компресс.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для 8 класса (за I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четверть)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юджет – это: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оходы всех членов семь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се расходы семь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ланирование доходов и расходов на определенный период времен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сточники доходов семьи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Заработная плата, стипенд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енсия, проценты от вкладов в банк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Натуральное хозяйство, пособие по безработиц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юджет должен составляться так, чтобы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умма расходов равнялась сумме приход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Б) Сумма расходов была больше суммы приходо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умма приходов была больше суммы расход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мение планировать семейный бюджет помогае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Избежать неприятных ситуаци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править здоровь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Экономить средств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домашнем хозяйстве помогают сберечь силы и врем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елевизор, мебел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тиральная машина, фен, пылесос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ухонный комбайн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бережение денег получается благодар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кладам в бан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Экономии средств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Необдуманные затрат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здоровлению организма способствует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авильное питание, занятия спорто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здние прогул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омпьютерные игр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лезные продукты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Фрукты, овощи, мясо, рыба, каш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олбаса, конфеты, газировк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ервые блюд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8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способствует повышению уровня культуры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Чтение классической литерату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ход на природ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сещение театра.</w:t>
      </w:r>
    </w:p>
    <w:p w:rsidR="00601350" w:rsidRPr="00E133D1" w:rsidRDefault="00601350" w:rsidP="00601350">
      <w:pPr>
        <w:pStyle w:val="af"/>
        <w:rPr>
          <w:rFonts w:ascii="Times New Roman" w:eastAsia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eastAsia="Times New Roman" w:hAnsi="Times New Roman"/>
          <w:b/>
          <w:sz w:val="24"/>
          <w:szCs w:val="24"/>
        </w:rPr>
      </w:pPr>
      <w:r w:rsidRPr="00E133D1">
        <w:rPr>
          <w:rFonts w:ascii="Times New Roman" w:eastAsia="Times New Roman" w:hAnsi="Times New Roman"/>
          <w:b/>
          <w:sz w:val="24"/>
          <w:szCs w:val="24"/>
        </w:rPr>
        <w:t>9 класс.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eastAsia="Times New Roman" w:hAnsi="Times New Roman"/>
          <w:b/>
          <w:sz w:val="24"/>
          <w:szCs w:val="24"/>
        </w:rPr>
        <w:t>Математика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з ряда чисел выпиши только десятичные дроб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6 589;   ¾;   0, 75;   14</w:t>
      </w:r>
      <w:r w:rsidRPr="00E133D1">
        <w:rPr>
          <w:rFonts w:ascii="Times New Roman" w:hAnsi="Times New Roman" w:cs="Times New Roman"/>
          <w:sz w:val="24"/>
          <w:szCs w:val="24"/>
          <w:shd w:val="clear" w:color="auto" w:fill="FFFFFF"/>
        </w:rPr>
        <w:t>⅞</w:t>
      </w:r>
      <w:r w:rsidRPr="00E133D1">
        <w:rPr>
          <w:rFonts w:ascii="Times New Roman" w:hAnsi="Times New Roman" w:cs="Times New Roman"/>
          <w:sz w:val="24"/>
          <w:szCs w:val="24"/>
        </w:rPr>
        <w:t xml:space="preserve">;   16,045;   1000;   315,9;   5 014;   8½;   19,105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2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десятых долях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,80;   7,104;   0,700;   8,70;   4,900;   20,50;   1,400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3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тысячных долях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7,8;   3,1;   25,65;   50,7;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4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 дроб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,015       4, 04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,50         3, 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9,87         9,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,01       12, 00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,7           5,0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5, 911    25,1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5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виде десятичных дробей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см 8м;   5р 8к;   3 км 46 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Из ряда чисел выпиши только десятичные дроб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000;   ½;   0,5;  </w:t>
      </w:r>
      <w:r w:rsidRPr="00E133D1">
        <w:rPr>
          <w:rFonts w:ascii="Cambria Math" w:eastAsia="MS Gothic" w:hAnsi="Cambria Math" w:cs="Cambria Math"/>
          <w:sz w:val="24"/>
          <w:szCs w:val="24"/>
          <w:shd w:val="clear" w:color="auto" w:fill="FFFFFF"/>
        </w:rPr>
        <w:t>⅚</w:t>
      </w:r>
      <w:r w:rsidRPr="00E133D1">
        <w:rPr>
          <w:rFonts w:ascii="Times New Roman" w:eastAsia="MS Gothic" w:hAnsi="Times New Roman" w:cs="Times New Roman"/>
          <w:sz w:val="24"/>
          <w:szCs w:val="24"/>
          <w:shd w:val="clear" w:color="auto" w:fill="FFFFFF"/>
        </w:rPr>
        <w:t>;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15,71;   334,685;   937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2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десятых долях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5,30;   7,900;   82,50;   4,100;   10,60;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3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авни дроб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,7       7, 7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,9         0, 0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7,005       17,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4,365   12,43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аз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 виде десятичных дробей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см 4 мм;  5км 26м;   9т 379кг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Магазин продал шерсти 48,5 м,  шёлка на 12,6 м меньше, чем шерсти. А ситца на24,7 м больше, чем шёлка. Сколько всего продано метров ткани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4 907  + (8 923 - 1 079)                  8 012,91 - (6,78 + 53,07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80м 95 см – 94м 07см                   276т 015кг + 89т 098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4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развертку куба, рёбра которого равны 2 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первый день база продала 1475 кг картофеля. Во второй день – на 290 кг меньше, чем в первый. А в третий день – на 155 кг больше, чем во второй.  Сколько килограмм картофеля было продано в третий ден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7 096  + 123 104  - 85 079                  4 120,31 - (114,09 + 95,22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5м 80 см + 25м 09см                   500кг 900г – 70 кг 240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4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развертку куба, рёбра которого равны 2 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 первый день магазин продал 370 кг картофеля. Во второй день – на 150 кг меньше, чем в первый. Сколько всего килограмм картофеля было продано за два дн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7 200  + 1 610  - 10 815                  (15 338 - 4 319) + 5 43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прямоугольник со сторонами 6см и 3см. Вычислите его пери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ркови – 18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пусты – 25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ртофеля – 50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колько всего заготовлено овощей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67" w:right="851" w:bottom="567" w:left="1134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7 +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5 + 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9 + 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4 + 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3 + 1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1 + 1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0 - 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0 - 2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5 - 1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7 - 1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4 - 2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1 - 31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567" w:right="851" w:bottom="567" w:left="1134" w:header="709" w:footer="709" w:gutter="0"/>
          <w:cols w:num="4" w:space="709"/>
          <w:docGrid w:linePitch="360"/>
        </w:sect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квадрат со сторонами 3см. Вычислите его пери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 816 х 28                  52 224 : 2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, 115 х 23                 975кг 650г : 65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0ц 6кг х 53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вод впустил 92 360т чугуна, железа в 5 раз меньше, чем чугуна, а стали в 3 раза больше, чем железа. Сколько всего тонн металла выпустил завод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стройте развертку прямоугольного параллелепипеда, длина которого равна 5 см, ширина 1см, а высота 2 см.      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3D4CC7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33CCCC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1809750" cy="904875"/>
                <wp:effectExtent l="9525" t="9525" r="76200" b="76200"/>
                <wp:wrapNone/>
                <wp:docPr id="13" name="desk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 noChangeArrowheads="1"/>
                      </wps:cNvSpPr>
                      <wps:spPr bwMode="auto">
                        <a:xfrm>
                          <a:off x="0" y="0"/>
                          <a:ext cx="1809750" cy="904875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21600 w 21600"/>
                            <a:gd name="T3" fmla="*/ 0 h 21600"/>
                            <a:gd name="T4" fmla="*/ 21600 w 21600"/>
                            <a:gd name="T5" fmla="*/ 21600 h 21600"/>
                            <a:gd name="T6" fmla="*/ 0 w 21600"/>
                            <a:gd name="T7" fmla="*/ 21600 h 21600"/>
                            <a:gd name="T8" fmla="*/ 10800 w 21600"/>
                            <a:gd name="T9" fmla="*/ 0 h 21600"/>
                            <a:gd name="T10" fmla="*/ 21600 w 21600"/>
                            <a:gd name="T11" fmla="*/ 10800 h 21600"/>
                            <a:gd name="T12" fmla="*/ 10800 w 21600"/>
                            <a:gd name="T13" fmla="*/ 21600 h 21600"/>
                            <a:gd name="T14" fmla="*/ 0 w 21600"/>
                            <a:gd name="T15" fmla="*/ 10800 h 21600"/>
                            <a:gd name="T16" fmla="*/ 1000 w 21600"/>
                            <a:gd name="T17" fmla="*/ 1000 h 21600"/>
                            <a:gd name="T18" fmla="*/ 20600 w 21600"/>
                            <a:gd name="T19" fmla="*/ 20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T16" t="T17" r="T18" b="T19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996633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esk1" o:spid="_x0000_s1026" style="position:absolute;margin-left:189pt;margin-top:0;width:142.5pt;height:71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" path="m,l21600,r,21600l,21600,,xe" fillcolor="#963">
                <v:stroke joinstyle="miter"/>
                <v:shadow on="t" offset="6pt,6pt"/>
                <v:path o:connecttype="custom" o:connectlocs="0,0;1809750,0;1809750,904875;0,904875;904875,0;1809750,452438;904875,904875;0,452438" o:connectangles="0,0,0,0,0,0,0,0" textboxrect="1000,1000,20600,20600"/>
                <o:lock v:ext="edit" verticies="t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114300" cy="114300"/>
                <wp:effectExtent l="0" t="0" r="0" b="0"/>
                <wp:docPr id="12" name="Полотно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id="Полотно 4" o:spid="_x0000_s1026" editas="canvas" style="width:9pt;height:9pt;mso-position-horizontal-relative:char;mso-position-vertical-relative:line" coordsize="1143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">
                <v:shape id="_x0000_s1027" type="#_x0000_t75" style="position:absolute;width:114300;height:11430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 067 х 15                  13 831 : 1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, 208 х 22                 275кг 500г : 1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м 7см х 43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Фабрика  впустила 4 375 стульев, столов в 5 раз меньше, чем стульев, а тумбочек в 2 раза больше, чем столов. Сколько столов выпустила фабри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3D4CC7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92075</wp:posOffset>
                </wp:positionV>
                <wp:extent cx="1214120" cy="1214755"/>
                <wp:effectExtent l="9525" t="6350" r="5080" b="7620"/>
                <wp:wrapNone/>
                <wp:docPr id="1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4120" cy="1214755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6" o:spid="_x0000_s1026" type="#_x0000_t16" style="position:absolute;margin-left:333pt;margin-top:7.25pt;width:95.6pt;height:95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"/>
            </w:pict>
          </mc:Fallback>
        </mc:AlternateContent>
      </w:r>
      <w:r w:rsidR="00601350"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развертку куба, рёбра которого равны 2 см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color w:val="000080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3D4CC7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3764280</wp:posOffset>
                </wp:positionV>
                <wp:extent cx="1214120" cy="1214755"/>
                <wp:effectExtent l="9525" t="11430" r="5080" b="12065"/>
                <wp:wrapNone/>
                <wp:docPr id="10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4120" cy="1214755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" o:spid="_x0000_s1026" type="#_x0000_t16" style="position:absolute;margin-left:243pt;margin-top:296.4pt;width:95.6pt;height:9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c">
            <w:drawing>
              <wp:inline distT="0" distB="0" distL="0" distR="0">
                <wp:extent cx="114300" cy="114300"/>
                <wp:effectExtent l="0" t="0" r="0" b="0"/>
                <wp:docPr id="9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</wp:inline>
            </w:drawing>
          </mc:Choice>
          <mc:Fallback>
            <w:pict>
              <v:group id="Полотно 2" o:spid="_x0000_s1026" editas="canvas" style="width:9pt;height:9pt;mso-position-horizontal-relative:char;mso-position-vertical-relative:line" coordsize="114300,114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">
                <v:shape id="_x0000_s1027" type="#_x0000_t75" style="position:absolute;width:114300;height:114300;visibility:visible;mso-wrap-style:square">
                  <v:fill o:detectmouseclick="t"/>
                  <v:path o:connecttype="none"/>
                </v:shape>
                <w10:anchorlock/>
              </v:group>
            </w:pict>
          </mc:Fallback>
        </mc:AlternateConten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 408 х 13                  45р 16к х 1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, 351 х 21                 3 540 : 1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 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ателье сшили 1750 пальто, костюмов в 2 раза меньше, чем пальто, а платьев на 250 штук больше, чем костюмов. Сколько сшили платьев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 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те прямоугольник со сторонами 8см и 4см. Вычислите его периметр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Найди: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0% от 37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% от 13,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5% от 0,2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0% от 1000 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25% от 780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0% от 450 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вод должен выпускать каждый день 140 швейных машин, но он перевыполнил ежедневный план на 50%. Сколько швейных машин выпускал ежедневно завод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участка 37 м, а ширина 24 м. Какова площадь участка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Найди: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0% от 37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% от 13,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5% от 0,24 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  <w:r w:rsidRPr="00E133D1">
        <w:rPr>
          <w:rFonts w:ascii="Times New Roman" w:hAnsi="Times New Roman" w:cs="Times New Roman"/>
          <w:sz w:val="24"/>
          <w:szCs w:val="24"/>
        </w:rPr>
        <w:t>35% от 540 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доме отдыха 450 человек. 40% всех отдыхающих – мужчины, остальные – женщины. Сколько женщин отдыхало в доме отдых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участка 25 м, а ширина 20 м. Какова площадь участ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1.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Найди: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567" w:right="851" w:bottom="567" w:left="1701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% от 2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0% от 5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% от 4500 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0% от 3700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1134" w:right="850" w:bottom="1134" w:left="1701" w:header="708" w:footer="708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лена положила в банк 20 000 рублей под 10% годового дохода. Сколько денег будет у неё через год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участка 25 м, а ширина 20 м. Какова площадь участка?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% от 301,6 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% от 48,7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0% от 1000 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0% от 2358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50% от 450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часток площадью 30 000 м</w:t>
      </w:r>
      <w:r w:rsidRPr="00E133D1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133D1">
        <w:rPr>
          <w:rFonts w:ascii="Times New Roman" w:hAnsi="Times New Roman" w:cs="Times New Roman"/>
          <w:sz w:val="24"/>
          <w:szCs w:val="24"/>
        </w:rPr>
        <w:t>засеяли: овсом – 4%, свёклой – 24%, пшеницей – 18%, кукурузой – 22%, остальную площадь – подсолнечником. Сколько м</w:t>
      </w:r>
      <w:r w:rsidRPr="00E133D1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E133D1">
        <w:rPr>
          <w:rFonts w:ascii="Times New Roman" w:hAnsi="Times New Roman" w:cs="Times New Roman"/>
          <w:sz w:val="24"/>
          <w:szCs w:val="24"/>
        </w:rPr>
        <w:t>засеяны подсолнечником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 число, если 1% от него равен: 8,9;   50;   14,76;     0,645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параллельные прямые а, а1 и а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% от 1532 к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% от 419,5 к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0% от 3600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5% от 540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ригада рабочих ремонтировала дорогу. В I день покрыли асфальтом 1850м дороги, во II день  - на 20% больше. Сколько метров дороги покрыли рабочие за два дн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 число, если 1% от него равен: 15;   75;   8,73;     0,49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строй перпендикулярные прямые а и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Найдит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1% от 400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% от 700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1% от 1 200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% от 7 900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5% от 1000 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5% от 5 000 р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2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ондитерская фабрика изготовила 3 800 кг печенья. 1% всего печенья – слоёное, остальное – песочное. Сколько кг песочного печенья изготовила фабрика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дите число, если 1% от него равен   37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любую ломаную линию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ина сада 14 1/8 м, ширина - на 5 ¾ м меньше. Какова длина забора вокруг сад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 3/8 + 1 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 5/8 – 3 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0 – 2  1/7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8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96,75 + 14,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334,2 – 18,30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54,3 – 7,051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любой пятиугольник и вычисли его периметр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уристы были в пути 3 дня. В первый день они прошли пешком 18,6 км. Во второй день они проплыли на 54,4 км больше. В третий день они проехали на поезде 280, 75 км. Какой путь проделали туристы за три дн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 3/8 + 1 ¾                     8 1/3 – 2 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4,8 + 196,75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трой любой пятиугольник и вычисл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сенью с фермы на поля вывезли 217 ц удобрений. Зимой вывезли на 93 ц больше. Сколько всего вывезли удобрений с фермы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ши приме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0,75 + 0,37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201,9 + 19,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0,735 + 1,34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82,376 + 0,04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13,396 + 1,894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96,48 + 48,7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num="3" w:space="709"/>
          <w:docGrid w:linePitch="360"/>
        </w:sect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  <w:sectPr w:rsidR="00601350" w:rsidRPr="00E133D1" w:rsidSect="00601350">
          <w:type w:val="continuous"/>
          <w:pgSz w:w="11906" w:h="16838"/>
          <w:pgMar w:top="397" w:right="851" w:bottom="397" w:left="1701" w:header="709" w:footer="709" w:gutter="0"/>
          <w:cols w:space="709"/>
          <w:docGrid w:linePitch="360"/>
        </w:sectPr>
      </w:pPr>
      <w:r w:rsidRPr="00E133D1">
        <w:rPr>
          <w:rFonts w:ascii="Times New Roman" w:hAnsi="Times New Roman" w:cs="Times New Roman"/>
          <w:sz w:val="24"/>
          <w:szCs w:val="24"/>
        </w:rPr>
        <w:t xml:space="preserve">Построй прямоугольник со сторонами: 5 см 5мм и 2см 54 мм.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ычисли его периметр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магазин привезли муку: 96 мешков по 86 1/2кг в каждом и 120 мешков по 94 ½ кг в каждом. Всю муку расфасовали в пакеты по 3 кг. Сколько пакетов с мукой получилос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spacing w:line="240" w:lineRule="atLeast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меньши в 7 раз: 3507/8,      70714/19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величь в 7 раз: 95/8, 6 2/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ателье привезли 3 куска сукна. В первом куске было 44 ¼ м сукна, во втором куске 42¾ м и в третьем куске - 47¾ м. сколько пальто можно сшить из этого сукна, если на пальто в среднем идёт по 3м сукн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19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7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12      9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5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32        2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9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8                     8                      1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2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 xml:space="preserve"> 7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: 3         3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: 4             1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: 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10                  5                        1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ателье привезли 3 куска сукна. В первом куске было 44 ¼ м сукна, во втором куске 42¾ м и в третьем куске - 48 м. сколько пальто можно сшить из этого сукна, если на пальто в среднем идёт по 3м сукна?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9   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5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5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18                7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1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 xml:space="preserve"> 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: 7        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: 10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10                5                       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8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 первого поля площадью 27 га собрали 810 ц пшеницы, а со второго площадью 30 га  собрали 750 ц пшеницы. На сколько больше центнеров пшеницы собрали  с первого пол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9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4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+ 7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2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- 7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7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: 7     12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2</w:t>
      </w:r>
      <w:r w:rsidRPr="00E133D1">
        <w:rPr>
          <w:rFonts w:ascii="Times New Roman" w:hAnsi="Times New Roman" w:cs="Times New Roman"/>
          <w:sz w:val="24"/>
          <w:szCs w:val="24"/>
        </w:rPr>
        <w:t xml:space="preserve">  х  3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7          3            5         8           8                15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,24 х 27      29, 7 : 36        137,95  х 100          253,18 : 100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В саду посадили яблони, груши и сливы. Яблонь – 320 деревьев, груш – 136 деревьев, а слив – 1/3 часть от общего количества яблонь и груш. Сколько деревьев посадили  в саду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9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+ 7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2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- 7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12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5     24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</w:t>
      </w:r>
      <w:r w:rsidRPr="00E133D1">
        <w:rPr>
          <w:rFonts w:ascii="Times New Roman" w:hAnsi="Times New Roman" w:cs="Times New Roman"/>
          <w:sz w:val="24"/>
          <w:szCs w:val="24"/>
        </w:rPr>
        <w:t xml:space="preserve"> :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4         6            5        10           18                   8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, 78 + 0, 839     57,1 – 19, 607          7,24 х 12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 вариант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1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 саду посадили яблони, груши и сливы. Яблонь – 320 деревьев, груш – 136 деревьев, а слив – 1/2 часть от количества груш. Сколько деревьев посадили  в саду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2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30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12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х 3     60  </w:t>
      </w:r>
      <w:r w:rsidRPr="00E133D1">
        <w:rPr>
          <w:rFonts w:ascii="Times New Roman" w:hAnsi="Times New Roman" w:cs="Times New Roman"/>
          <w:sz w:val="24"/>
          <w:szCs w:val="24"/>
          <w:u w:val="single"/>
        </w:rPr>
        <w:t>7</w:t>
      </w:r>
      <w:r w:rsidRPr="00E133D1">
        <w:rPr>
          <w:rFonts w:ascii="Times New Roman" w:hAnsi="Times New Roman" w:cs="Times New Roman"/>
          <w:sz w:val="24"/>
          <w:szCs w:val="24"/>
        </w:rPr>
        <w:t xml:space="preserve"> : 6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44                   9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 3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, 78 + 0, 839               57,125 – 19,607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6,96 + 75, 507            100,00 – 0,87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9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вая бригада сталеваров выплавила 12т 750кг стали, вторая – на 3т 980кг  меньше, а третья – на 5т 780кг больше, чем первая бригада. Сколько стали выплавили все три бригады?</w:t>
      </w:r>
    </w:p>
    <w:p w:rsidR="00601350" w:rsidRPr="00E133D1" w:rsidRDefault="003D4CC7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0480</wp:posOffset>
                </wp:positionV>
                <wp:extent cx="228600" cy="457200"/>
                <wp:effectExtent l="9525" t="11430" r="9525" b="7620"/>
                <wp:wrapNone/>
                <wp:docPr id="8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457200"/>
                        </a:xfrm>
                        <a:prstGeom prst="righ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9" o:spid="_x0000_s1026" type="#_x0000_t88" style="position:absolute;margin-left:3in;margin-top:2.4pt;width:18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"/>
            </w:pict>
          </mc:Fallback>
        </mc:AlternateContent>
      </w:r>
      <w:r w:rsidR="00601350"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601350" w:rsidRPr="00E133D1">
        <w:rPr>
          <w:rFonts w:ascii="Times New Roman" w:hAnsi="Times New Roman" w:cs="Times New Roman"/>
          <w:sz w:val="24"/>
          <w:szCs w:val="24"/>
        </w:rPr>
        <w:t xml:space="preserve"> бригада - 12т 750кг             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бригада - ? на 3т 980кг  меньше, че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lastRenderedPageBreak/>
        <w:t>I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бригада - ?  на 5т 780кг больше, чем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324,8 : 28 + 36,6 * 115 – 20,6) : (2 583 : 315 + 51, 8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0,408 * 600 + 4,007 * 50 + 380,1) : 25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ч 45мин + 6ч 48мин                                 11ч 17мин – 7ч 49ми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8мин 16с + 9мин 58с                                36мин 5с – 19мин 34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прямоугольник со сторонами 4см и 2см 8мм. Вычисл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 xml:space="preserve">) и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иметр (Р)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левизионная башня в Москве состоит из железобетонной опоры высотой 385м, металлической части, которая короче опоры на 234м. Найдите высоту телевизионной башни в Москве.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noProof/>
          <w:sz w:val="24"/>
          <w:szCs w:val="24"/>
        </w:rPr>
      </w:pPr>
    </w:p>
    <w:p w:rsidR="00601350" w:rsidRPr="00E133D1" w:rsidRDefault="003D4CC7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0480</wp:posOffset>
                </wp:positionV>
                <wp:extent cx="342900" cy="342900"/>
                <wp:effectExtent l="9525" t="11430" r="9525" b="7620"/>
                <wp:wrapNone/>
                <wp:docPr id="7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ightBrace">
                          <a:avLst>
                            <a:gd name="adj1" fmla="val 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88" style="position:absolute;margin-left:207pt;margin-top:2.4pt;width:27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"/>
            </w:pict>
          </mc:Fallback>
        </mc:AlternateContent>
      </w:r>
      <w:r w:rsidR="00601350" w:rsidRPr="00E133D1">
        <w:rPr>
          <w:rFonts w:ascii="Times New Roman" w:hAnsi="Times New Roman" w:cs="Times New Roman"/>
          <w:noProof/>
          <w:sz w:val="24"/>
          <w:szCs w:val="24"/>
        </w:rPr>
        <w:t>Опора</w:t>
      </w:r>
      <w:r w:rsidR="00601350" w:rsidRPr="00E133D1">
        <w:rPr>
          <w:rFonts w:ascii="Times New Roman" w:hAnsi="Times New Roman" w:cs="Times New Roman"/>
          <w:sz w:val="24"/>
          <w:szCs w:val="24"/>
        </w:rPr>
        <w:t xml:space="preserve"> – 385м                                   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тал. часть - ? на 234м  меньше, чем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0, 099 * 70 + 109 650 : 2 * 9 + 309 007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12 470 – 12 118) : 2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№3.</w:t>
      </w: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ч + 3ч 45мин                                     8ч 45мин – 17мин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ч 18мин + 9ч 42мин                        15ч 40мин – 7ч 38мин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tabs>
          <w:tab w:val="left" w:pos="812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квадрат со сторонами 4см 2мм. Вычисл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 и периметр (Р).</w:t>
      </w: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tabs>
          <w:tab w:val="left" w:pos="812"/>
        </w:tabs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1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левизионная башня в Москве состоит из железобетонной опоры высотой 385м, металлической части, которая короче опоры на 234м. Найдите высоту телевизионной башни в Москве.</w:t>
      </w:r>
    </w:p>
    <w:p w:rsidR="00601350" w:rsidRPr="00E133D1" w:rsidRDefault="00601350" w:rsidP="00601350">
      <w:pPr>
        <w:rPr>
          <w:rFonts w:ascii="Times New Roman" w:hAnsi="Times New Roman" w:cs="Times New Roman"/>
          <w:noProof/>
          <w:sz w:val="24"/>
          <w:szCs w:val="24"/>
        </w:rPr>
      </w:pPr>
    </w:p>
    <w:p w:rsidR="00601350" w:rsidRPr="00E133D1" w:rsidRDefault="003D4CC7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0480</wp:posOffset>
                </wp:positionV>
                <wp:extent cx="342900" cy="342900"/>
                <wp:effectExtent l="9525" t="11430" r="9525" b="7620"/>
                <wp:wrapNone/>
                <wp:docPr id="6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ightBrace">
                          <a:avLst>
                            <a:gd name="adj1" fmla="val 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26" type="#_x0000_t88" style="position:absolute;margin-left:207pt;margin-top:2.4pt;width:27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"/>
            </w:pict>
          </mc:Fallback>
        </mc:AlternateContent>
      </w:r>
      <w:r w:rsidR="00601350" w:rsidRPr="00E133D1">
        <w:rPr>
          <w:rFonts w:ascii="Times New Roman" w:hAnsi="Times New Roman" w:cs="Times New Roman"/>
          <w:noProof/>
          <w:sz w:val="24"/>
          <w:szCs w:val="24"/>
        </w:rPr>
        <w:t>Опора</w:t>
      </w:r>
      <w:r w:rsidR="00601350" w:rsidRPr="00E133D1">
        <w:rPr>
          <w:rFonts w:ascii="Times New Roman" w:hAnsi="Times New Roman" w:cs="Times New Roman"/>
          <w:sz w:val="24"/>
          <w:szCs w:val="24"/>
        </w:rPr>
        <w:t xml:space="preserve"> – 385м               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тал. часть - ? на 234м  меньше, че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2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0, 099 * 70 + 109 650 * 9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(12 470 – 12 118) : 2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3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ч + 3ч 45мин                                     8ч 45мин – 17ми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№4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черти квадрат со сторонами 4см 2мм. Вычисли площадь (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133D1">
        <w:rPr>
          <w:rFonts w:ascii="Times New Roman" w:hAnsi="Times New Roman" w:cs="Times New Roman"/>
          <w:sz w:val="24"/>
          <w:szCs w:val="24"/>
        </w:rPr>
        <w:t>) и периметр (Р)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ая контрольная работа за год. 9 класс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/>
          <w:sz w:val="24"/>
          <w:szCs w:val="24"/>
        </w:rPr>
        <w:t xml:space="preserve"> вариант.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1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56 709 + 63 907                536кг 324г + 46кг 029г                    116 328 – 98 439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05 016 + 348 008            700т 825кг – 24т 79кг                      396 703 – 249 815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2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 208,7 – 199,619) * (204,955 + 128,045)  * 100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3 152 : 12 * 85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3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йдите:       1% от 4360г,       8% от 1370кг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4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Магазин продал  1 235м ситца, шёлка – на 239м меньше, чем ситца, а сатина – на  1 536м меньше, чем ситца и шёлка вместе. Сколько метров ткани продал магазин?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3D4CC7" w:rsidP="00601350">
      <w:pPr>
        <w:pStyle w:val="1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15240</wp:posOffset>
                </wp:positionV>
                <wp:extent cx="90805" cy="487680"/>
                <wp:effectExtent l="9525" t="5715" r="13970" b="11430"/>
                <wp:wrapNone/>
                <wp:docPr id="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487680"/>
                        </a:xfrm>
                        <a:prstGeom prst="rightBrace">
                          <a:avLst>
                            <a:gd name="adj1" fmla="val 4475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88" style="position:absolute;margin-left:201.75pt;margin-top:1.2pt;width:7.15pt;height:38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04085</wp:posOffset>
                </wp:positionH>
                <wp:positionV relativeFrom="paragraph">
                  <wp:posOffset>15240</wp:posOffset>
                </wp:positionV>
                <wp:extent cx="90805" cy="297180"/>
                <wp:effectExtent l="13335" t="5715" r="10160" b="11430"/>
                <wp:wrapNone/>
                <wp:docPr id="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297180"/>
                        </a:xfrm>
                        <a:prstGeom prst="rightBrace">
                          <a:avLst>
                            <a:gd name="adj1" fmla="val 2727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" o:spid="_x0000_s1026" type="#_x0000_t88" style="position:absolute;margin-left:173.55pt;margin-top:1.2pt;width:7.15pt;height:23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"/>
            </w:pict>
          </mc:Fallback>
        </mc:AlternateContent>
      </w:r>
      <w:r w:rsidR="00601350" w:rsidRPr="00E133D1">
        <w:rPr>
          <w:rFonts w:ascii="Times New Roman" w:hAnsi="Times New Roman"/>
          <w:sz w:val="24"/>
          <w:szCs w:val="24"/>
        </w:rPr>
        <w:t xml:space="preserve">Ситца – 1 235м                            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Шёлка - ? на 239м меньше, чем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Сатина - ? на  1 536м меньше, чем 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5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черти прямоугольник со сторонами 6, 5см и 3,2см. Вычисли периметр, площадь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ая контрольная работа за год. 9 класс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/>
          <w:sz w:val="24"/>
          <w:szCs w:val="24"/>
        </w:rPr>
        <w:t xml:space="preserve">  вариант.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1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40 109 + 298 006               348р. 76к. +   407р. 22к.                  80 000 – 391 018         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6 709 + 63 907                 536кг 324г + 46кг 029г                    116 328 – 98 439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2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 44,44 – 5,916) + (118,5 – 98,5) : 4 * 100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5 360 * 72 : 16 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3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йдите:       1% от 6800км,              3%  от  903р.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4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Для детского дома заготовлено на зиму 4 750кг капусты, картофеля – на 1 075кг больше, а моркови – на 2 150кг меньше, чем капусты и картофеля вместе. Сколько моркови заготовили на зиму?</w:t>
      </w:r>
    </w:p>
    <w:p w:rsidR="00601350" w:rsidRPr="00E133D1" w:rsidRDefault="003D4CC7" w:rsidP="00601350">
      <w:pPr>
        <w:pStyle w:val="1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53030</wp:posOffset>
                </wp:positionH>
                <wp:positionV relativeFrom="paragraph">
                  <wp:posOffset>158115</wp:posOffset>
                </wp:positionV>
                <wp:extent cx="90805" cy="327660"/>
                <wp:effectExtent l="5080" t="5715" r="8890" b="9525"/>
                <wp:wrapNone/>
                <wp:docPr id="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27660"/>
                        </a:xfrm>
                        <a:prstGeom prst="rightBrace">
                          <a:avLst>
                            <a:gd name="adj1" fmla="val 3007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6" type="#_x0000_t88" style="position:absolute;margin-left:208.9pt;margin-top:12.45pt;width:7.15pt;height:25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"/>
            </w:pict>
          </mc:Fallback>
        </mc:AlternateConten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Капусты  – 4 750кг                            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артофеля  - ? на  1 075кг больше, чем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Моркови  - ? на  2 150кг меньше, чем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 №5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черти квадрат со стороной  6,1см.   Вычисли периметр, площадь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ая контрольная работа за год. 9 класс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  <w:lang w:val="en-US"/>
        </w:rPr>
        <w:t>III</w:t>
      </w:r>
      <w:r w:rsidRPr="00E133D1">
        <w:rPr>
          <w:rFonts w:ascii="Times New Roman" w:hAnsi="Times New Roman"/>
          <w:sz w:val="24"/>
          <w:szCs w:val="24"/>
        </w:rPr>
        <w:t xml:space="preserve">  вариант.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1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40 109 + 298 006               348р. 76к. +   407р. 22к.                  80 000 – 391 018                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2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( 44,44 – 5,916) + (118,5 – 98,5) : 4 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3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йдите:       1% от 6800км,              3%  от  903р.</w:t>
      </w: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№4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Для детского дома заготовлено на зиму 4 750кг капусты, картофеля – на 1 075кг больше, капусты.. Сколько картофеля  заготовили на зиму?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Капусты  – 4 750кг                            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артофеля  - ? на  1 075кг больше, чем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jc w:val="center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    №5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ачерти квадрат со стороной  3см.   Вычисли периметр, площадь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Русский язык. 9 класс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о-измерительные материалы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1 «Предложение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тальная птица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коло речки стеной стоял густой лес, в котором мы часто гуляли. В лесу было много грибов, малины, орешника. В зелени кустов прятались ежи, зайцы и лисы. Наступил вечер, и от речки потянулась сырость. В красных лучах солнца кружилась весенняя мошка, на верхушке ели сидели птицы. Вот среди тишины послышалось жужжание пчелиного роя, а около белого облака сверкнула точка. Это был аэроплан. С весёлым рокотом он пролетел над тёмным лесом и речкой. Мальчики молчали и с интересом вглядывались в небо. (79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91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главные члены 1, 5, 6 предложений, составить схемы.</w:t>
      </w:r>
    </w:p>
    <w:p w:rsidR="00601350" w:rsidRPr="00E133D1" w:rsidRDefault="00601350" w:rsidP="00E133D1">
      <w:pPr>
        <w:numPr>
          <w:ilvl w:val="0"/>
          <w:numId w:val="91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однородные члены 3, 4, 9 предложений, составить схемы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2 «Звуки и буквы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еревья в лесу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лесу деревья высокие, со стройными гладкими стволами. Они тянутся к солнцу, затеняя друг друга. В тени нижние ветки с листьями опадают. Посмотрите на сосну или березу, выросшие на опушке леса. Они ниже, но сплошь покрыты ветвями. Кроны с листьями у них широкие, круглые. Солнце их целый день освещает со всех сторон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еса бывают разные – лиственные, с берёзами, ольхой, осиной. Бывают хвойные, сосновые и еловые. Сосновый бор – светлый и сухой лес. Еловый лес – мрачный, сырой, тёмный. (77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92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разделительный мягкий знак в словах текста.</w:t>
      </w:r>
    </w:p>
    <w:p w:rsidR="00601350" w:rsidRPr="00E133D1" w:rsidRDefault="00601350" w:rsidP="00E133D1">
      <w:pPr>
        <w:numPr>
          <w:ilvl w:val="0"/>
          <w:numId w:val="92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авить пропущенную букву, подобрать проверочные слова:</w:t>
      </w:r>
    </w:p>
    <w:p w:rsidR="00601350" w:rsidRPr="00E133D1" w:rsidRDefault="00601350" w:rsidP="00E133D1">
      <w:pPr>
        <w:numPr>
          <w:ilvl w:val="0"/>
          <w:numId w:val="93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гла_кими</w:t>
      </w:r>
      <w:proofErr w:type="spellEnd"/>
    </w:p>
    <w:p w:rsidR="00601350" w:rsidRPr="00E133D1" w:rsidRDefault="00601350" w:rsidP="00E133D1">
      <w:pPr>
        <w:numPr>
          <w:ilvl w:val="0"/>
          <w:numId w:val="93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оп_дают</w:t>
      </w:r>
      <w:proofErr w:type="spellEnd"/>
    </w:p>
    <w:p w:rsidR="00601350" w:rsidRPr="00E133D1" w:rsidRDefault="00601350" w:rsidP="00E133D1">
      <w:pPr>
        <w:numPr>
          <w:ilvl w:val="0"/>
          <w:numId w:val="93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осв_щают</w:t>
      </w:r>
      <w:proofErr w:type="spellEnd"/>
    </w:p>
    <w:p w:rsidR="00601350" w:rsidRPr="00E133D1" w:rsidRDefault="00601350" w:rsidP="00E133D1">
      <w:pPr>
        <w:numPr>
          <w:ilvl w:val="0"/>
          <w:numId w:val="93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ыр_сшие</w:t>
      </w:r>
      <w:proofErr w:type="spellEnd"/>
    </w:p>
    <w:p w:rsidR="00601350" w:rsidRPr="00E133D1" w:rsidRDefault="00601350" w:rsidP="00E133D1">
      <w:pPr>
        <w:numPr>
          <w:ilvl w:val="0"/>
          <w:numId w:val="93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о всех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т_рон</w:t>
      </w:r>
      <w:proofErr w:type="spellEnd"/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3 «Состав слова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уб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вершинах развесистых дубов вьют гнёзда птицы. При сильных ветрах грозно шумит зелёная вершина. Весною позже других деревьев распускаются на дубах почки. Под развесистыми дубами летом цветут ландыши. Созревает душистая земляника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уб – теплолюбивое дерево. В лесах далёкого севера дубов не увидишь. Древесина дуба применяется при строительстве пароходов, теплоходов, железнодорожных вагонов. Дубовая мебель и дубовый паркет считаются лучшими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уб растёт медленно. Тот, кто захочет вырастить дуб, должен запастись терпением. Нужна не одна человеческая жизнь, чтобы вырос настоящий дуб-богатырь. (78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96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зобрать по составу слова: дубовая, вырос, летом.</w:t>
      </w:r>
    </w:p>
    <w:p w:rsidR="00601350" w:rsidRPr="00E133D1" w:rsidRDefault="00601350" w:rsidP="00E133D1">
      <w:pPr>
        <w:numPr>
          <w:ilvl w:val="0"/>
          <w:numId w:val="96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в тексте диктанта сложные слова, разобрать их по составу.</w:t>
      </w:r>
    </w:p>
    <w:p w:rsidR="00601350" w:rsidRPr="00E133D1" w:rsidRDefault="00601350" w:rsidP="00601350">
      <w:pPr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4 «Имя существительное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мерь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Я долгое время жил в деревне. Мне нравилась наша речка. Называлась она очень красиво –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мерь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Берега речки заросли ивняком, ольхой, черёмухой. Местами она была мелкой и быстрой, местами глубокой и медленной. Осенью мы забирались на черёмуху и наедались ягод до того, что языки у нас становились бурыми и шершавыми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Вместе с деревенскими ребятами я каждый день бегал на речку. На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умер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я любил ловить рыбу. В речке водилась мелочь – ерши, пескари. Была в ней и покрупнее рыба – плотва, окуньки. (79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рамматическое задание:</w:t>
      </w:r>
    </w:p>
    <w:p w:rsidR="00601350" w:rsidRPr="00E133D1" w:rsidRDefault="00601350" w:rsidP="00E133D1">
      <w:pPr>
        <w:numPr>
          <w:ilvl w:val="0"/>
          <w:numId w:val="95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число, склонение, падеж существительных:</w:t>
      </w:r>
    </w:p>
    <w:p w:rsidR="00601350" w:rsidRPr="00E133D1" w:rsidRDefault="00601350" w:rsidP="00E133D1">
      <w:pPr>
        <w:numPr>
          <w:ilvl w:val="0"/>
          <w:numId w:val="94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деревне (1 предложение)</w:t>
      </w:r>
    </w:p>
    <w:p w:rsidR="00601350" w:rsidRPr="00E133D1" w:rsidRDefault="00601350" w:rsidP="00E133D1">
      <w:pPr>
        <w:numPr>
          <w:ilvl w:val="0"/>
          <w:numId w:val="94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чки (4 предложение)</w:t>
      </w:r>
    </w:p>
    <w:p w:rsidR="00601350" w:rsidRPr="00E133D1" w:rsidRDefault="00601350" w:rsidP="00E133D1">
      <w:pPr>
        <w:numPr>
          <w:ilvl w:val="0"/>
          <w:numId w:val="94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черёмуху (6 предложение)</w:t>
      </w:r>
    </w:p>
    <w:p w:rsidR="00601350" w:rsidRPr="00E133D1" w:rsidRDefault="00601350" w:rsidP="00E133D1">
      <w:pPr>
        <w:numPr>
          <w:ilvl w:val="0"/>
          <w:numId w:val="94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ебятами (7 предложение)</w:t>
      </w:r>
    </w:p>
    <w:p w:rsidR="00601350" w:rsidRPr="00E133D1" w:rsidRDefault="00601350" w:rsidP="00E133D1">
      <w:pPr>
        <w:numPr>
          <w:ilvl w:val="0"/>
          <w:numId w:val="94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елочь (9 предложение)</w:t>
      </w:r>
    </w:p>
    <w:p w:rsidR="00601350" w:rsidRPr="00E133D1" w:rsidRDefault="00601350" w:rsidP="00E133D1">
      <w:pPr>
        <w:numPr>
          <w:ilvl w:val="0"/>
          <w:numId w:val="95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ь имя существительное собственное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5 «Личные местоимения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ая яблонька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Жила в лесу старая дикая яблонька. Осенью упало с неё маленькое кислое яблочко. Птицы быстро склевали его. Одному семечку посчастливилось спрятаться в траве. Из него выросла стройная молодая яблонька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шёл в лес садовник. Он аккуратно выкопал дичок и посадил в саду. Срезал зелёную верхушку дичка и привил к нему свежий побег от хорошей яблони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рослась дикая яблонька с чужой веточкой. Зацвело деревце нежными душистыми цветами. К осени на нём вызрели большие сладкие яблоки. Садовник, его семья были довольны. (80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в тексте диктанта местоимения, определить лицо и падеж местоимений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6 «Глагол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жата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Ежата родятся слепыми, глухими, без иголок, без зубов. Через двое суток они начинают покрываться тёмными мягкими иглами. Через две недели у ежат прорезаются острые зубки. Малыши уже умеют сворачиваться клубком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сле рождения ежат отец удаляется и больше к семье не возвращается. Заботится о ежатах мать. Ежата ещё слепые и глухие, а уже дерутся. Они не кусаются, не царапаются, а боксируют. Это ежиная зарядка. Открываются у ежат глазки. Выбираются малыши на волю. Зверьки всего боятся и жмутся друг к дружке. (80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Грамматическое задание:</w:t>
      </w:r>
    </w:p>
    <w:p w:rsidR="00601350" w:rsidRPr="00E133D1" w:rsidRDefault="00601350" w:rsidP="00E133D1">
      <w:pPr>
        <w:numPr>
          <w:ilvl w:val="0"/>
          <w:numId w:val="97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глаголы в 1, 5, 10 предложениях, определить их лицо и число.</w:t>
      </w:r>
    </w:p>
    <w:p w:rsidR="00601350" w:rsidRPr="00E133D1" w:rsidRDefault="00601350" w:rsidP="00E133D1">
      <w:pPr>
        <w:numPr>
          <w:ilvl w:val="0"/>
          <w:numId w:val="97"/>
        </w:numPr>
        <w:spacing w:after="0" w:line="240" w:lineRule="auto"/>
        <w:ind w:left="-426" w:firstLine="56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одчеркнуть глаголы в 3, 6, 12 предложениях, определить их спряжение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7  «Наречие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урундук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урундук – проворный и ловкий зверёк, похожий на маленькую белку. Живут бурундуки под деревьями, в земляных неглубоких норах. Здесь они устраивают вместительные кладовые. Бурундук быстро бегает, всегда находится в движении. У бурундука в лесу много лютых врагов. Его уничтожают ястребы и мелкие наземные хищники. Кладовые бурундука часто разоряют медведи. Не прочь побаловаться лакомством и соболь, и куница, и хорёк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аленький зверёк ловко бегает по полянам, оживляя лесную глушь и тишину. Бурундук рано засыпает и спит до самой весны. (79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наречия в тексте диктанта, определить их категорию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8 «Имя числительное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айкал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айкал называют седым, потому что возраст озера двадцать пять миллионов лет. По площади Байкал занимает седьмое место в мире. Его длина шестьсот тридцать шесть километров, ширина восемьдесят километров, максимальная глубина одна тысяча шестьсот двадцать метров. В Байкал впадает триста сорок рек, а вытекает одна Ангара, которая впадает в Енисей. 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уществует легенда. Однажды дочь Байкала Ангара убежала к юноше Енисею, а разгневанный отец бросил ей вслед скалу, сказав, что, кроме слёз, он ничего не может ей дать. Вот почему вода Ангары чиста, как слеза. А одинокий Байкал поседел от горя. (80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йти имена числительные в тексте диктанта, определить их категорию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ая работа № 9 «Предложение»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аечки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Мне попала соринка в глаз. Пока я её вынимал, в другой глаз ещё попала соринка. Тогда я заметил, что ветер несёт на меня опилки, и они тут же ложатся дорожкой в направлении ветра. Я пошёл на ветер по этой белой дорожке опилок. Скоро я увидел, что это две самые </w:t>
      </w:r>
      <w:r w:rsidRPr="00E133D1">
        <w:rPr>
          <w:rFonts w:ascii="Times New Roman" w:hAnsi="Times New Roman" w:cs="Times New Roman"/>
          <w:sz w:val="24"/>
          <w:szCs w:val="24"/>
        </w:rPr>
        <w:lastRenderedPageBreak/>
        <w:t>маленькие синицы работали носами по сухому дереву. Это гайки, сизые, с чёрными полосками на белых пухленьких щёчках, птицы. Они добывали себе насекомых в гнилой древесине. Работа шла так бойко, что птички на моих глазах всё глубже уходили в дерево. (80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пределите сложные предложения, составьте их схемы (2, 3, 5, 8 предложения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тоговая контрольная работа за год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иктант.</w:t>
      </w:r>
    </w:p>
    <w:p w:rsidR="00601350" w:rsidRPr="00E133D1" w:rsidRDefault="00601350" w:rsidP="00601350">
      <w:pPr>
        <w:ind w:left="-426" w:firstLine="568"/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Ловля птиц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Я ловил птиц почти за тридцать вёрст в лесу на берегу Волги, где в мачтовом сосняке водились разные птицы. В лес я приходил к рассвету, налаживал снасти, ложился на опушку и ждал прихода дня. Когда солнце поднимается над лугами, я невольно улыбаюсь от радости. Порыжевшая трава примялась, склонённые к земле стебли не двигались. Проснулись птицы, и весь лес налился множеством птичьих голосов. Мне немножко жалко ловить пичужек, совестно сажать их в клетки. Мне больше нравится смотреть на них, но охотничья страсть и желание заработать побеждают сожаление. (80 слов)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Грамматическое задание: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. Найти числительное, определить его категорию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2. Определить спряжение глаголов: </w:t>
      </w:r>
      <w:r w:rsidRPr="00E133D1">
        <w:rPr>
          <w:rFonts w:ascii="Times New Roman" w:hAnsi="Times New Roman" w:cs="Times New Roman"/>
          <w:b/>
          <w:sz w:val="24"/>
          <w:szCs w:val="24"/>
        </w:rPr>
        <w:t>ловил, ждал, поднимается, проснулись</w:t>
      </w:r>
      <w:r w:rsidRPr="00E133D1">
        <w:rPr>
          <w:rFonts w:ascii="Times New Roman" w:hAnsi="Times New Roman" w:cs="Times New Roman"/>
          <w:sz w:val="24"/>
          <w:szCs w:val="24"/>
        </w:rPr>
        <w:t>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 Определить лицо и падеж местоимений в предложениях: 1, 6, 7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Назовите сложные предложения, составьте их схемы (1, 3, 4, 5, 7 предложения).</w:t>
      </w:r>
    </w:p>
    <w:p w:rsidR="00601350" w:rsidRPr="00E133D1" w:rsidRDefault="00601350" w:rsidP="00601350">
      <w:pPr>
        <w:ind w:left="-426" w:firstLine="568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 Назовите, в каких предложениях встречаются однородные члены предложения и составьте схемы (2, 6, 7 предложения)</w:t>
      </w:r>
    </w:p>
    <w:p w:rsidR="00601350" w:rsidRPr="00E133D1" w:rsidRDefault="00601350" w:rsidP="00601350">
      <w:pPr>
        <w:ind w:left="-426" w:firstLine="568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Биология.9 класс.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9 класс 1 четверть.</w:t>
      </w:r>
    </w:p>
    <w:p w:rsidR="00601350" w:rsidRPr="00E133D1" w:rsidRDefault="00601350" w:rsidP="00601350">
      <w:pPr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Что лишнее  составе клетки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) ядро   Б) диск    В) органоиды    Г) цитоплазма    Д) мембрана  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Жиры, белки и углеводы – это </w:t>
      </w:r>
      <w:r w:rsidRPr="00E133D1">
        <w:rPr>
          <w:rFonts w:ascii="Times New Roman" w:hAnsi="Times New Roman" w:cs="Times New Roman"/>
          <w:b/>
          <w:sz w:val="24"/>
          <w:szCs w:val="24"/>
        </w:rPr>
        <w:t>органически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ли </w:t>
      </w:r>
      <w:r w:rsidRPr="00E133D1">
        <w:rPr>
          <w:rFonts w:ascii="Times New Roman" w:hAnsi="Times New Roman" w:cs="Times New Roman"/>
          <w:b/>
          <w:sz w:val="24"/>
          <w:szCs w:val="24"/>
        </w:rPr>
        <w:t>неорганически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еществ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оставь пары: орган и ткань, которой он образован.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Сердце, кровь, кожа, мозг. Нервная, мышечная, соединительная, эпителиальная.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Как соединяются кости (подвижно, неподвижно, </w:t>
      </w:r>
      <w:proofErr w:type="spellStart"/>
      <w:r w:rsidRPr="00E133D1">
        <w:rPr>
          <w:rFonts w:ascii="Times New Roman" w:hAnsi="Times New Roman" w:cs="Times New Roman"/>
          <w:b/>
          <w:sz w:val="24"/>
          <w:szCs w:val="24"/>
        </w:rPr>
        <w:t>полуподвижно</w:t>
      </w:r>
      <w:proofErr w:type="spellEnd"/>
      <w:r w:rsidRPr="00E133D1">
        <w:rPr>
          <w:rFonts w:ascii="Times New Roman" w:hAnsi="Times New Roman" w:cs="Times New Roman"/>
          <w:b/>
          <w:sz w:val="24"/>
          <w:szCs w:val="24"/>
        </w:rPr>
        <w:t>):</w:t>
      </w:r>
    </w:p>
    <w:p w:rsidR="00601350" w:rsidRPr="00E133D1" w:rsidRDefault="00601350" w:rsidP="00601350">
      <w:pPr>
        <w:ind w:firstLine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А)  в черепе -    Б)  позвоночнике -    В) в суставах – </w:t>
      </w:r>
    </w:p>
    <w:p w:rsidR="00601350" w:rsidRPr="00E133D1" w:rsidRDefault="00601350" w:rsidP="00601350">
      <w:pPr>
        <w:ind w:firstLine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ого отдела в черепе не бывает?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мозгового    Б) лицевого    В) мимического</w:t>
      </w:r>
    </w:p>
    <w:p w:rsidR="00601350" w:rsidRPr="00E133D1" w:rsidRDefault="00601350" w:rsidP="00601350">
      <w:pPr>
        <w:ind w:left="142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лько у человека шейных позвонков?</w:t>
      </w: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Сколько у человека пар рёбер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авда ли, что 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скелетные </w:t>
      </w:r>
      <w:r w:rsidRPr="00E133D1">
        <w:rPr>
          <w:rFonts w:ascii="Times New Roman" w:hAnsi="Times New Roman" w:cs="Times New Roman"/>
          <w:sz w:val="24"/>
          <w:szCs w:val="24"/>
        </w:rPr>
        <w:t xml:space="preserve">мышцы </w:t>
      </w:r>
      <w:r w:rsidRPr="00E133D1">
        <w:rPr>
          <w:rFonts w:ascii="Times New Roman" w:hAnsi="Times New Roman" w:cs="Times New Roman"/>
          <w:b/>
          <w:sz w:val="24"/>
          <w:szCs w:val="24"/>
        </w:rPr>
        <w:t>быстр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работают, но и </w:t>
      </w:r>
      <w:r w:rsidRPr="00E133D1">
        <w:rPr>
          <w:rFonts w:ascii="Times New Roman" w:hAnsi="Times New Roman" w:cs="Times New Roman"/>
          <w:b/>
          <w:sz w:val="24"/>
          <w:szCs w:val="24"/>
        </w:rPr>
        <w:t>быстр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устают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авда ли, что </w:t>
      </w:r>
      <w:r w:rsidRPr="00E133D1">
        <w:rPr>
          <w:rFonts w:ascii="Times New Roman" w:hAnsi="Times New Roman" w:cs="Times New Roman"/>
          <w:b/>
          <w:sz w:val="24"/>
          <w:szCs w:val="24"/>
        </w:rPr>
        <w:t>гладки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мышцы </w:t>
      </w:r>
      <w:r w:rsidRPr="00E133D1">
        <w:rPr>
          <w:rFonts w:ascii="Times New Roman" w:hAnsi="Times New Roman" w:cs="Times New Roman"/>
          <w:b/>
          <w:sz w:val="24"/>
          <w:szCs w:val="24"/>
        </w:rPr>
        <w:t>быстр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работают, но и </w:t>
      </w:r>
      <w:r w:rsidRPr="00E133D1">
        <w:rPr>
          <w:rFonts w:ascii="Times New Roman" w:hAnsi="Times New Roman" w:cs="Times New Roman"/>
          <w:b/>
          <w:sz w:val="24"/>
          <w:szCs w:val="24"/>
        </w:rPr>
        <w:t>быстр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устают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авда ли, что </w:t>
      </w:r>
      <w:r w:rsidRPr="00E133D1">
        <w:rPr>
          <w:rFonts w:ascii="Times New Roman" w:hAnsi="Times New Roman" w:cs="Times New Roman"/>
          <w:b/>
          <w:sz w:val="24"/>
          <w:szCs w:val="24"/>
        </w:rPr>
        <w:t>гладки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мышцы </w:t>
      </w:r>
      <w:r w:rsidRPr="00E133D1">
        <w:rPr>
          <w:rFonts w:ascii="Times New Roman" w:hAnsi="Times New Roman" w:cs="Times New Roman"/>
          <w:b/>
          <w:sz w:val="24"/>
          <w:szCs w:val="24"/>
        </w:rPr>
        <w:t>медленн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 сокращаются, поэтому </w:t>
      </w:r>
      <w:r w:rsidRPr="00E133D1">
        <w:rPr>
          <w:rFonts w:ascii="Times New Roman" w:hAnsi="Times New Roman" w:cs="Times New Roman"/>
          <w:b/>
          <w:sz w:val="24"/>
          <w:szCs w:val="24"/>
        </w:rPr>
        <w:t>не устают</w:t>
      </w:r>
      <w:r w:rsidRPr="00E133D1">
        <w:rPr>
          <w:rFonts w:ascii="Times New Roman" w:hAnsi="Times New Roman" w:cs="Times New Roman"/>
          <w:sz w:val="24"/>
          <w:szCs w:val="24"/>
        </w:rPr>
        <w:t>?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9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Укажи, что здесь  лишнее: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Опорно-двигательная система человека состоит из </w:t>
      </w:r>
    </w:p>
    <w:p w:rsidR="00601350" w:rsidRPr="00E133D1" w:rsidRDefault="00601350" w:rsidP="00601350">
      <w:pPr>
        <w:pStyle w:val="aa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) скелета   Б) сердца   В) мышц   Г) лёгких</w:t>
      </w:r>
    </w:p>
    <w:p w:rsidR="00601350" w:rsidRPr="00E133D1" w:rsidRDefault="00601350" w:rsidP="00601350">
      <w:pPr>
        <w:rPr>
          <w:rFonts w:ascii="Times New Roman" w:hAnsi="Times New Roman" w:cs="Times New Roman"/>
          <w:color w:val="000080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ест по биологии 9 класс 2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Что пропущено из состава крови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пиш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Плазма,     эритроциты,      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2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Соедини часть крови и её работу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Плазма                             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переносят кислоро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Эритроциты                    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борются с инфекцие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Лейкоциты                       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переносит питательные веществ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Каков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строение сердца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пиш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1. левое предсердие                                 4. 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2. …………………………..                     5. 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3. перегородка                                          6.   клапан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4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Соедини название сосуда и его два признак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капилляры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несёт кровь от сердц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стенки толстые, упруг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i/>
          <w:iCs/>
          <w:sz w:val="24"/>
          <w:szCs w:val="24"/>
        </w:rPr>
        <w:t xml:space="preserve">          артерии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тоньше человеческого волос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несёт кровь к сердц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i/>
          <w:iCs/>
          <w:sz w:val="24"/>
          <w:szCs w:val="24"/>
        </w:rPr>
        <w:t xml:space="preserve">         вены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пронизывают каждый участок тел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стенки мягкие и тонк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5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ого круга кровообращения не быва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малого         б)  среднего      в) большог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6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опиши:</w:t>
      </w:r>
    </w:p>
    <w:p w:rsidR="00601350" w:rsidRPr="00E133D1" w:rsidRDefault="00601350" w:rsidP="00E133D1">
      <w:pPr>
        <w:numPr>
          <w:ilvl w:val="0"/>
          <w:numId w:val="9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малом круге кровообращения кровь течёт к ………………………………….</w:t>
      </w:r>
    </w:p>
    <w:p w:rsidR="00601350" w:rsidRPr="00E133D1" w:rsidRDefault="00601350" w:rsidP="00E133D1">
      <w:pPr>
        <w:numPr>
          <w:ilvl w:val="0"/>
          <w:numId w:val="9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большом круге кровообращения кровь течёт к 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7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А)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ри венозном кровотечении надо наложить давящую повязку выше или ниже     раны? 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Б)</w:t>
      </w:r>
      <w:r w:rsidRPr="00E133D1">
        <w:rPr>
          <w:rFonts w:ascii="Times New Roman" w:hAnsi="Times New Roman" w:cs="Times New Roman"/>
          <w:sz w:val="24"/>
          <w:szCs w:val="24"/>
        </w:rPr>
        <w:t xml:space="preserve"> при артериальном кровотечении надо наложить давящую повязку выше или ниже     раны? 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8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Напиши органы дыхания по порядку: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бронхи, гортань, носовая полость, трахея,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i/>
          <w:iCs/>
          <w:sz w:val="24"/>
          <w:szCs w:val="24"/>
        </w:rPr>
        <w:t>лёгкие, носоглотк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………………2…………….3……………….4……………….5……………...6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9 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Где находятся голосовые связки</w:t>
      </w:r>
      <w:r w:rsidRPr="00E133D1">
        <w:rPr>
          <w:rFonts w:ascii="Times New Roman" w:hAnsi="Times New Roman" w:cs="Times New Roman"/>
          <w:sz w:val="24"/>
          <w:szCs w:val="24"/>
        </w:rPr>
        <w:t>: а) в носоглотк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б) в гортани         в) в трахе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0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Из чего состоят лёгкие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Из ………………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1 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ой газ нужен клеткам?</w:t>
      </w:r>
      <w:r w:rsidRPr="00E133D1">
        <w:rPr>
          <w:rFonts w:ascii="Times New Roman" w:hAnsi="Times New Roman" w:cs="Times New Roman"/>
          <w:sz w:val="24"/>
          <w:szCs w:val="24"/>
        </w:rPr>
        <w:t>………………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           От какого газа клетки освобождаются? </w:t>
      </w:r>
      <w:r w:rsidRPr="00E133D1">
        <w:rPr>
          <w:rFonts w:ascii="Times New Roman" w:hAnsi="Times New Roman" w:cs="Times New Roman"/>
          <w:sz w:val="24"/>
          <w:szCs w:val="24"/>
        </w:rPr>
        <w:t>………………………………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2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ие мышцы принимают участие в дыхательных движениях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иафрагма  Б) большие грудные  В) межрёберные   Г) прямые грудны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№13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Какие болезни, передающиеся по воздуху ты знаеш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…………………….     ………………………    ………………………….  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№14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При какой болезни сначала появляется сыпь на лбу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грипп          Б) ОРВИ            В) туберкулёз           Г) ветряная осп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ест по биологии 9 класс 3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.  Закончи предложени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Система пищеварения нужна человеку, чтобы сложные белки, жиры и углеводы … … … 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2   Что не относится к органам пищеварени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ротовая полость        б)  пищевод      в) лёгк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г)  желудок                     д)  сердце      е) кишечни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3   Что лишнее во внешнем строении зуб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корни        б)  шейка     в) ножка      г)  коронка         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4   Какой из слоёв зуба самый белый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пульпа        б)  дентин     в) эмаль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5   Что переваривается под действием слюны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жиры        б)  белки     в) углево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№6   Что переваривается под действием желудочного со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жиры        б)  белки     в) углево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7.  Что переваривается под действием кишечного со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жиры        б)  белки     в) углево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8   Какая из желёз самая крупна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печень        б)  поджелудочная железа    в) слюнная желез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г)  железы желудка                     д)  железы кишечника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№9.  В каком отделе происходит всасывание веществ в кровь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а)  желудок       б)  тонкий кишечник     в) толстый кишечни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0.  Чьей частью является 12перстная киш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а)  желудок       б)  тонкий кишечник     в) толстый кишечни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1.  Образуй пару: витамин + для чего он нуже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витамин А                         против рахита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витамин В                         против нервного переутомления      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витамин С                         для хорошего зре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витамин Д                         против просту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2.  Какого органа не хватает в мочевыделительной систем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1.  почки       2.  …     3. мочевой пузырь   4. мочеиспускательный кана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№13.  Выбери, от чего могут возникнуть болезни органов   мочевыделительной системы:</w:t>
      </w:r>
    </w:p>
    <w:p w:rsidR="00601350" w:rsidRPr="00E133D1" w:rsidRDefault="00601350" w:rsidP="00E133D1">
      <w:pPr>
        <w:numPr>
          <w:ilvl w:val="0"/>
          <w:numId w:val="10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РВИ, ангины                             4. курение и алкоголь</w:t>
      </w:r>
    </w:p>
    <w:p w:rsidR="00601350" w:rsidRPr="00E133D1" w:rsidRDefault="00601350" w:rsidP="00E133D1">
      <w:pPr>
        <w:numPr>
          <w:ilvl w:val="0"/>
          <w:numId w:val="10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есоблюдение гигиены               5. острая и жирная пища</w:t>
      </w:r>
    </w:p>
    <w:p w:rsidR="00601350" w:rsidRPr="00E133D1" w:rsidRDefault="00601350" w:rsidP="00E133D1">
      <w:pPr>
        <w:numPr>
          <w:ilvl w:val="0"/>
          <w:numId w:val="10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есоблюдение режима дня         6. большое количество витамин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ест по биологии 9 класс 4 четверть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Допиши: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ервная система человека состоит из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1. …………………..           2. …………………..            3. нервов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.   Строение нервной клетк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1. …………………..     2. длинные отростки     3. ………………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3.   Зачем человеку нервная система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пиши……………………………….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4.  Спинной мозг состоит из</w:t>
      </w:r>
      <w:r w:rsidRPr="00E133D1">
        <w:rPr>
          <w:rFonts w:ascii="Times New Roman" w:hAnsi="Times New Roman" w:cs="Times New Roman"/>
          <w:sz w:val="24"/>
          <w:szCs w:val="24"/>
        </w:rPr>
        <w:t xml:space="preserve">: а) белого вещества б) чёрного вещества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в) серого вещества г) жёлтого веществ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5.   Чем руководит спинной мозг?</w:t>
      </w:r>
      <w:r w:rsidRPr="00E133D1">
        <w:rPr>
          <w:rFonts w:ascii="Times New Roman" w:hAnsi="Times New Roman" w:cs="Times New Roman"/>
          <w:sz w:val="24"/>
          <w:szCs w:val="24"/>
        </w:rPr>
        <w:t xml:space="preserve"> Напиши……………………………….…..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6.   Какого отдела головного мозга не хватает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1. продолговатый мозг      2. …………………..    3. большие полушария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7.   Что не относится к работе продолговатого мозга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а) сердечная деятельность б) дыхание  в) равновесие тел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г) пищеварение    д)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кусоразличени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 е) потоотделен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8.   Что относится к работе мозжечка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а) сердечная деятельность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б) равновесие тела   в) согласованность движений    г) потоотделение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9.  Каким веществом образована кора больших полушарий?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а) белым    б) чёрным     в) серым     г) жёлты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0.</w:t>
      </w:r>
      <w:r w:rsidRPr="00E133D1">
        <w:rPr>
          <w:rFonts w:ascii="Times New Roman" w:hAnsi="Times New Roman" w:cs="Times New Roman"/>
          <w:sz w:val="24"/>
          <w:szCs w:val="24"/>
        </w:rPr>
        <w:t xml:space="preserve">  Что может делать человек благодаря коре больших полушарий?…………….. .………..……………………………………………………………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1.   Брови нужны человеку 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а) для красоты    б) отводить пот от глаз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2.   Слёзы нужны человеку,</w:t>
      </w: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>чтобы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а) плакать б) увлажнять глаз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в) согревать глаз             г) смывать пыль         д)  промывать нос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3.   Какая оболочка глаза пропущен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1. белочная       2. ……………………………    3. сетчатк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4.    Как называется прозрачная часть белочной оболоч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а) радужка        б) роговица         в)     хрусталик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5.    Для чего нужен зрачок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для красоты    б) носить линзы     в) регулировать поступление свет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16.    Что расположено сразу за зрачком? 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а) радужка        б)  хрусталик          в) сетчатк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7.   Какая оболочка образована нервными окончаниям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белочная       б) сосудистая         в) сетчатка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8.   Куда идёт нервный импульс с сетча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в продолговатый мозг   б) в мозжечок   в) в кору больших полушарий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19.   Из каких отделов состоит ухо человека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1. наружное ухо         2. …………………..            3. ……………………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0.  Что относится к наружному уху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         1. ушная раковин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2. барабанная перепонка  3 слуховой проход   4. слуховые косточки   5. улитк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1.  Какие названия носят слуховые косточки</w:t>
      </w:r>
      <w:r w:rsidRPr="00E133D1">
        <w:rPr>
          <w:rFonts w:ascii="Times New Roman" w:hAnsi="Times New Roman" w:cs="Times New Roman"/>
          <w:sz w:val="24"/>
          <w:szCs w:val="24"/>
        </w:rPr>
        <w:t xml:space="preserve">?   а) молоточек      б) кувалда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в) наковальня          г) барабан      д)  седло         е) стремечк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2.  Что относится к внутреннему уху?</w:t>
      </w:r>
      <w:r w:rsidRPr="00E133D1">
        <w:rPr>
          <w:rFonts w:ascii="Times New Roman" w:hAnsi="Times New Roman" w:cs="Times New Roman"/>
          <w:sz w:val="24"/>
          <w:szCs w:val="24"/>
        </w:rPr>
        <w:t xml:space="preserve">         1. ушная раковин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2. барабанная перепонка  3 слуховой проход   4. слуховые косточки   5. улитк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>№23.  Что находится внутри улитки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           а) жидкость    б) воздух   в) нервные окончания   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№24.  Куда идёт нервный импульс от улитки?  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а) в продолговатый мозг   б) в мозжечок   в) в кору больших полушарий  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География 9 класс.</w:t>
      </w: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Тест 9 класс 1 четверть. 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Ф.И.___________________________________________________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.Какой самый крупный материк на Земле</w:t>
      </w:r>
      <w:r w:rsidRPr="00E133D1">
        <w:rPr>
          <w:rFonts w:ascii="Times New Roman" w:hAnsi="Times New Roman" w:cs="Times New Roman"/>
          <w:sz w:val="24"/>
          <w:szCs w:val="24"/>
        </w:rPr>
        <w:t>:</w:t>
      </w:r>
    </w:p>
    <w:p w:rsidR="00601350" w:rsidRPr="00E133D1" w:rsidRDefault="00601350" w:rsidP="00E133D1">
      <w:pPr>
        <w:pStyle w:val="23"/>
        <w:numPr>
          <w:ilvl w:val="0"/>
          <w:numId w:val="10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фрика</w:t>
      </w:r>
    </w:p>
    <w:p w:rsidR="00601350" w:rsidRPr="00E133D1" w:rsidRDefault="00601350" w:rsidP="00E133D1">
      <w:pPr>
        <w:pStyle w:val="23"/>
        <w:numPr>
          <w:ilvl w:val="0"/>
          <w:numId w:val="10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Северная Америка</w:t>
      </w:r>
    </w:p>
    <w:p w:rsidR="00601350" w:rsidRPr="00E133D1" w:rsidRDefault="00601350" w:rsidP="00E133D1">
      <w:pPr>
        <w:pStyle w:val="23"/>
        <w:numPr>
          <w:ilvl w:val="0"/>
          <w:numId w:val="10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Еврази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. На территории материка Евразия расположены две части света, это:</w:t>
      </w:r>
    </w:p>
    <w:p w:rsidR="00601350" w:rsidRPr="00E133D1" w:rsidRDefault="00601350" w:rsidP="00E133D1">
      <w:pPr>
        <w:pStyle w:val="23"/>
        <w:numPr>
          <w:ilvl w:val="0"/>
          <w:numId w:val="10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Европейская и  Азиатская</w:t>
      </w:r>
    </w:p>
    <w:p w:rsidR="00601350" w:rsidRPr="00E133D1" w:rsidRDefault="00601350" w:rsidP="00E133D1">
      <w:pPr>
        <w:pStyle w:val="23"/>
        <w:numPr>
          <w:ilvl w:val="0"/>
          <w:numId w:val="10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Северная и Южная</w:t>
      </w:r>
    </w:p>
    <w:p w:rsidR="00601350" w:rsidRPr="00E133D1" w:rsidRDefault="00601350" w:rsidP="00E133D1">
      <w:pPr>
        <w:pStyle w:val="23"/>
        <w:numPr>
          <w:ilvl w:val="0"/>
          <w:numId w:val="10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Западная и Восточна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.К Западной Европе относятся государства:</w:t>
      </w:r>
    </w:p>
    <w:p w:rsidR="00601350" w:rsidRPr="00E133D1" w:rsidRDefault="00601350" w:rsidP="00E133D1">
      <w:pPr>
        <w:pStyle w:val="23"/>
        <w:numPr>
          <w:ilvl w:val="0"/>
          <w:numId w:val="10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льша, Белоруссия, Литва, Латвия</w:t>
      </w:r>
    </w:p>
    <w:p w:rsidR="00601350" w:rsidRPr="00E133D1" w:rsidRDefault="00601350" w:rsidP="00E133D1">
      <w:pPr>
        <w:pStyle w:val="23"/>
        <w:numPr>
          <w:ilvl w:val="0"/>
          <w:numId w:val="10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орвегия, Швеция, Финляндия</w:t>
      </w:r>
    </w:p>
    <w:p w:rsidR="00601350" w:rsidRPr="00E133D1" w:rsidRDefault="00601350" w:rsidP="00E133D1">
      <w:pPr>
        <w:pStyle w:val="23"/>
        <w:numPr>
          <w:ilvl w:val="0"/>
          <w:numId w:val="10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Испания, Португалия</w:t>
      </w:r>
    </w:p>
    <w:p w:rsidR="00601350" w:rsidRPr="00E133D1" w:rsidRDefault="00601350" w:rsidP="00E133D1">
      <w:pPr>
        <w:pStyle w:val="23"/>
        <w:numPr>
          <w:ilvl w:val="0"/>
          <w:numId w:val="10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еликобритания, Ирландия, Германия, Франци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. Назовите столицу Великобритании:</w:t>
      </w:r>
    </w:p>
    <w:p w:rsidR="00601350" w:rsidRPr="00E133D1" w:rsidRDefault="00601350" w:rsidP="00E133D1">
      <w:pPr>
        <w:pStyle w:val="23"/>
        <w:numPr>
          <w:ilvl w:val="0"/>
          <w:numId w:val="10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Лондон</w:t>
      </w:r>
    </w:p>
    <w:p w:rsidR="00601350" w:rsidRPr="00E133D1" w:rsidRDefault="00601350" w:rsidP="00E133D1">
      <w:pPr>
        <w:pStyle w:val="23"/>
        <w:numPr>
          <w:ilvl w:val="0"/>
          <w:numId w:val="10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Москва</w:t>
      </w:r>
    </w:p>
    <w:p w:rsidR="00601350" w:rsidRPr="00E133D1" w:rsidRDefault="00601350" w:rsidP="00E133D1">
      <w:pPr>
        <w:pStyle w:val="23"/>
        <w:numPr>
          <w:ilvl w:val="0"/>
          <w:numId w:val="10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иев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. Назовите столицу Франции:</w:t>
      </w:r>
    </w:p>
    <w:p w:rsidR="00601350" w:rsidRPr="00E133D1" w:rsidRDefault="00601350" w:rsidP="00E133D1">
      <w:pPr>
        <w:pStyle w:val="23"/>
        <w:numPr>
          <w:ilvl w:val="0"/>
          <w:numId w:val="10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Лондон</w:t>
      </w:r>
    </w:p>
    <w:p w:rsidR="00601350" w:rsidRPr="00E133D1" w:rsidRDefault="00601350" w:rsidP="00E133D1">
      <w:pPr>
        <w:pStyle w:val="23"/>
        <w:numPr>
          <w:ilvl w:val="0"/>
          <w:numId w:val="10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ариж</w:t>
      </w:r>
    </w:p>
    <w:p w:rsidR="00601350" w:rsidRPr="00E133D1" w:rsidRDefault="00601350" w:rsidP="00E133D1">
      <w:pPr>
        <w:pStyle w:val="23"/>
        <w:numPr>
          <w:ilvl w:val="0"/>
          <w:numId w:val="10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Хельсинки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6. Назовите столицу Германии:</w:t>
      </w:r>
    </w:p>
    <w:p w:rsidR="00601350" w:rsidRPr="00E133D1" w:rsidRDefault="00601350" w:rsidP="00E133D1">
      <w:pPr>
        <w:pStyle w:val="23"/>
        <w:numPr>
          <w:ilvl w:val="0"/>
          <w:numId w:val="10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ёльн</w:t>
      </w:r>
    </w:p>
    <w:p w:rsidR="00601350" w:rsidRPr="00E133D1" w:rsidRDefault="00601350" w:rsidP="00E133D1">
      <w:pPr>
        <w:pStyle w:val="23"/>
        <w:numPr>
          <w:ilvl w:val="0"/>
          <w:numId w:val="10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Берлин</w:t>
      </w:r>
    </w:p>
    <w:p w:rsidR="00601350" w:rsidRPr="00E133D1" w:rsidRDefault="00601350" w:rsidP="00E133D1">
      <w:pPr>
        <w:pStyle w:val="23"/>
        <w:numPr>
          <w:ilvl w:val="0"/>
          <w:numId w:val="10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Гамбург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7. К Южной Европе относятся государства:</w:t>
      </w:r>
    </w:p>
    <w:p w:rsidR="00601350" w:rsidRPr="00E133D1" w:rsidRDefault="00601350" w:rsidP="00E133D1">
      <w:pPr>
        <w:pStyle w:val="23"/>
        <w:numPr>
          <w:ilvl w:val="0"/>
          <w:numId w:val="10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льша, Белоруссия, Литва, Латвия</w:t>
      </w:r>
    </w:p>
    <w:p w:rsidR="00601350" w:rsidRPr="00E133D1" w:rsidRDefault="00601350" w:rsidP="00E133D1">
      <w:pPr>
        <w:pStyle w:val="23"/>
        <w:numPr>
          <w:ilvl w:val="0"/>
          <w:numId w:val="10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орвегия, Швеция, Финляндия</w:t>
      </w:r>
    </w:p>
    <w:p w:rsidR="00601350" w:rsidRPr="00E133D1" w:rsidRDefault="00601350" w:rsidP="00E133D1">
      <w:pPr>
        <w:pStyle w:val="23"/>
        <w:numPr>
          <w:ilvl w:val="0"/>
          <w:numId w:val="10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Испания, Португалия, Италия, Греция</w:t>
      </w:r>
    </w:p>
    <w:p w:rsidR="00601350" w:rsidRPr="00E133D1" w:rsidRDefault="00601350" w:rsidP="00E133D1">
      <w:pPr>
        <w:pStyle w:val="23"/>
        <w:numPr>
          <w:ilvl w:val="0"/>
          <w:numId w:val="10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еликобритания, Ирландия, Германия, Франци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8. Назовите столицу Италии:</w:t>
      </w:r>
    </w:p>
    <w:p w:rsidR="00601350" w:rsidRPr="00E133D1" w:rsidRDefault="00601350" w:rsidP="00E133D1">
      <w:pPr>
        <w:pStyle w:val="23"/>
        <w:numPr>
          <w:ilvl w:val="0"/>
          <w:numId w:val="10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Мадрид</w:t>
      </w:r>
    </w:p>
    <w:p w:rsidR="00601350" w:rsidRPr="00E133D1" w:rsidRDefault="00601350" w:rsidP="00E133D1">
      <w:pPr>
        <w:pStyle w:val="23"/>
        <w:numPr>
          <w:ilvl w:val="0"/>
          <w:numId w:val="10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Афины</w:t>
      </w:r>
    </w:p>
    <w:p w:rsidR="00601350" w:rsidRPr="00E133D1" w:rsidRDefault="00601350" w:rsidP="00E133D1">
      <w:pPr>
        <w:pStyle w:val="23"/>
        <w:numPr>
          <w:ilvl w:val="0"/>
          <w:numId w:val="10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им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9. К Северной Европе относятся государства:</w:t>
      </w:r>
    </w:p>
    <w:p w:rsidR="00601350" w:rsidRPr="00E133D1" w:rsidRDefault="00601350" w:rsidP="00E133D1">
      <w:pPr>
        <w:pStyle w:val="23"/>
        <w:numPr>
          <w:ilvl w:val="0"/>
          <w:numId w:val="10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>Польша, Белоруссия, Литва, Латвия</w:t>
      </w:r>
    </w:p>
    <w:p w:rsidR="00601350" w:rsidRPr="00E133D1" w:rsidRDefault="00601350" w:rsidP="00E133D1">
      <w:pPr>
        <w:pStyle w:val="23"/>
        <w:numPr>
          <w:ilvl w:val="0"/>
          <w:numId w:val="10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орвегия, Швеция, Финляндия</w:t>
      </w:r>
    </w:p>
    <w:p w:rsidR="00601350" w:rsidRPr="00E133D1" w:rsidRDefault="00601350" w:rsidP="00E133D1">
      <w:pPr>
        <w:pStyle w:val="23"/>
        <w:numPr>
          <w:ilvl w:val="0"/>
          <w:numId w:val="10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Испания, Португалия, Италия, Греция</w:t>
      </w:r>
    </w:p>
    <w:p w:rsidR="00601350" w:rsidRPr="00E133D1" w:rsidRDefault="00601350" w:rsidP="00E133D1">
      <w:pPr>
        <w:pStyle w:val="23"/>
        <w:numPr>
          <w:ilvl w:val="0"/>
          <w:numId w:val="10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еликобритания, Ирландия, Германия, Франци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0. Какое самое большое государство в  мире:</w:t>
      </w:r>
    </w:p>
    <w:p w:rsidR="00601350" w:rsidRPr="00E133D1" w:rsidRDefault="00601350" w:rsidP="00E133D1">
      <w:pPr>
        <w:pStyle w:val="23"/>
        <w:numPr>
          <w:ilvl w:val="0"/>
          <w:numId w:val="1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Украина</w:t>
      </w:r>
    </w:p>
    <w:p w:rsidR="00601350" w:rsidRPr="00E133D1" w:rsidRDefault="00601350" w:rsidP="00E133D1">
      <w:pPr>
        <w:pStyle w:val="23"/>
        <w:numPr>
          <w:ilvl w:val="0"/>
          <w:numId w:val="1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ольша</w:t>
      </w:r>
    </w:p>
    <w:p w:rsidR="00601350" w:rsidRPr="00E133D1" w:rsidRDefault="00601350" w:rsidP="00E133D1">
      <w:pPr>
        <w:pStyle w:val="23"/>
        <w:numPr>
          <w:ilvl w:val="0"/>
          <w:numId w:val="1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оссия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11. Назовите столицу России:</w:t>
      </w:r>
    </w:p>
    <w:p w:rsidR="00601350" w:rsidRPr="00E133D1" w:rsidRDefault="00601350" w:rsidP="00E133D1">
      <w:pPr>
        <w:pStyle w:val="23"/>
        <w:numPr>
          <w:ilvl w:val="0"/>
          <w:numId w:val="1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Лондон</w:t>
      </w:r>
    </w:p>
    <w:p w:rsidR="00601350" w:rsidRPr="00E133D1" w:rsidRDefault="00601350" w:rsidP="00E133D1">
      <w:pPr>
        <w:pStyle w:val="23"/>
        <w:numPr>
          <w:ilvl w:val="0"/>
          <w:numId w:val="1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Москва</w:t>
      </w:r>
    </w:p>
    <w:p w:rsidR="00601350" w:rsidRPr="00E133D1" w:rsidRDefault="00601350" w:rsidP="00E133D1">
      <w:pPr>
        <w:pStyle w:val="23"/>
        <w:numPr>
          <w:ilvl w:val="0"/>
          <w:numId w:val="1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ариж</w:t>
      </w: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tabs>
          <w:tab w:val="left" w:pos="5175"/>
        </w:tabs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тест в 9 классе, 2 четверть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I.С какими государствами граничит Казахстан, Узбекистан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 w:cs="Times New Roman"/>
          <w:sz w:val="24"/>
          <w:szCs w:val="24"/>
        </w:rPr>
        <w:t>.Выбери  полезные  ископаемые  Туркмении:</w:t>
      </w:r>
    </w:p>
    <w:p w:rsidR="00601350" w:rsidRPr="00E133D1" w:rsidRDefault="00601350" w:rsidP="00601350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Золото-?</w:t>
      </w:r>
    </w:p>
    <w:p w:rsidR="00601350" w:rsidRPr="00E133D1" w:rsidRDefault="00601350" w:rsidP="00601350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Нефть-?</w:t>
      </w:r>
    </w:p>
    <w:p w:rsidR="00601350" w:rsidRPr="00E133D1" w:rsidRDefault="00601350" w:rsidP="00601350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Уголь-?</w:t>
      </w:r>
    </w:p>
    <w:p w:rsidR="00601350" w:rsidRPr="00E133D1" w:rsidRDefault="00601350" w:rsidP="00601350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Песок-?</w:t>
      </w:r>
    </w:p>
    <w:p w:rsidR="00601350" w:rsidRPr="00E133D1" w:rsidRDefault="00601350" w:rsidP="00601350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Газ-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E133D1">
        <w:rPr>
          <w:rFonts w:ascii="Times New Roman" w:hAnsi="Times New Roman" w:cs="Times New Roman"/>
          <w:sz w:val="24"/>
          <w:szCs w:val="24"/>
        </w:rPr>
        <w:t>.С помощью карты  найдите  реки Белоруссии, реки Украины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 w:cs="Times New Roman"/>
          <w:sz w:val="24"/>
          <w:szCs w:val="24"/>
        </w:rPr>
        <w:t>.Выбери природные зоны   Казахстана:</w:t>
      </w:r>
    </w:p>
    <w:p w:rsidR="00601350" w:rsidRPr="00E133D1" w:rsidRDefault="00601350" w:rsidP="00601350">
      <w:pPr>
        <w:tabs>
          <w:tab w:val="left" w:pos="133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Тайга-?</w:t>
      </w:r>
    </w:p>
    <w:p w:rsidR="00601350" w:rsidRPr="00E133D1" w:rsidRDefault="00601350" w:rsidP="00601350">
      <w:pPr>
        <w:tabs>
          <w:tab w:val="left" w:pos="133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Лесостепь-?</w:t>
      </w:r>
    </w:p>
    <w:p w:rsidR="00601350" w:rsidRPr="00E133D1" w:rsidRDefault="00601350" w:rsidP="00601350">
      <w:pPr>
        <w:tabs>
          <w:tab w:val="left" w:pos="133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Пустыня-?</w:t>
      </w:r>
    </w:p>
    <w:p w:rsidR="00601350" w:rsidRPr="00E133D1" w:rsidRDefault="00601350" w:rsidP="00601350">
      <w:pPr>
        <w:tabs>
          <w:tab w:val="left" w:pos="133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Степь-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sz w:val="24"/>
          <w:szCs w:val="24"/>
        </w:rPr>
        <w:t>.Страны Восточной Европы: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Pr="00E133D1">
        <w:rPr>
          <w:rFonts w:ascii="Times New Roman" w:hAnsi="Times New Roman" w:cs="Times New Roman"/>
          <w:sz w:val="24"/>
          <w:szCs w:val="24"/>
        </w:rPr>
        <w:t xml:space="preserve">.Напишите народы, проживающие в Казахстане.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VII</w:t>
      </w:r>
      <w:r w:rsidRPr="00E133D1">
        <w:rPr>
          <w:rFonts w:ascii="Times New Roman" w:hAnsi="Times New Roman" w:cs="Times New Roman"/>
          <w:sz w:val="24"/>
          <w:szCs w:val="24"/>
        </w:rPr>
        <w:t>.Напишите виды отраслей хозяйства Белорусс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601350" w:rsidRPr="00E133D1" w:rsidTr="00601350">
        <w:tc>
          <w:tcPr>
            <w:tcW w:w="4785" w:type="dxa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омышленность</w:t>
            </w:r>
          </w:p>
        </w:tc>
        <w:tc>
          <w:tcPr>
            <w:tcW w:w="4786" w:type="dxa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ельское хозяйство</w:t>
            </w:r>
          </w:p>
        </w:tc>
      </w:tr>
      <w:tr w:rsidR="00601350" w:rsidRPr="00E133D1" w:rsidTr="00601350">
        <w:tc>
          <w:tcPr>
            <w:tcW w:w="4785" w:type="dxa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>.Выбери города  Украины:     Минск-?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ишинев-?</w:t>
      </w:r>
    </w:p>
    <w:p w:rsidR="00601350" w:rsidRPr="00E133D1" w:rsidRDefault="00601350" w:rsidP="00601350">
      <w:pPr>
        <w:tabs>
          <w:tab w:val="left" w:pos="371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Харьков-?</w:t>
      </w:r>
    </w:p>
    <w:p w:rsidR="00601350" w:rsidRPr="00E133D1" w:rsidRDefault="00601350" w:rsidP="00601350">
      <w:pPr>
        <w:tabs>
          <w:tab w:val="left" w:pos="371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Полтава-?</w:t>
      </w:r>
    </w:p>
    <w:p w:rsidR="00601350" w:rsidRPr="00E133D1" w:rsidRDefault="00601350" w:rsidP="00601350">
      <w:pPr>
        <w:tabs>
          <w:tab w:val="left" w:pos="371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    Киев -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IX</w:t>
      </w:r>
      <w:r w:rsidRPr="00E133D1">
        <w:rPr>
          <w:rFonts w:ascii="Times New Roman" w:hAnsi="Times New Roman" w:cs="Times New Roman"/>
          <w:sz w:val="24"/>
          <w:szCs w:val="24"/>
        </w:rPr>
        <w:t>.Напиши столицы государств:</w:t>
      </w:r>
    </w:p>
    <w:p w:rsidR="00601350" w:rsidRPr="00E133D1" w:rsidRDefault="00601350" w:rsidP="00601350">
      <w:pPr>
        <w:tabs>
          <w:tab w:val="left" w:pos="1880"/>
          <w:tab w:val="left" w:pos="200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Казахстан -?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tabs>
          <w:tab w:val="left" w:pos="188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Чехия -?</w:t>
      </w:r>
    </w:p>
    <w:p w:rsidR="00601350" w:rsidRPr="00E133D1" w:rsidRDefault="00601350" w:rsidP="00601350">
      <w:pPr>
        <w:tabs>
          <w:tab w:val="left" w:pos="188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Казахстан-?</w:t>
      </w:r>
    </w:p>
    <w:p w:rsidR="00601350" w:rsidRPr="00E133D1" w:rsidRDefault="00601350" w:rsidP="00601350">
      <w:pPr>
        <w:tabs>
          <w:tab w:val="left" w:pos="188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 Белоруссия-?</w:t>
      </w:r>
    </w:p>
    <w:p w:rsidR="00601350" w:rsidRPr="00E133D1" w:rsidRDefault="00601350" w:rsidP="00601350">
      <w:pPr>
        <w:tabs>
          <w:tab w:val="left" w:pos="188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 xml:space="preserve">  Туркмения-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133D1">
        <w:rPr>
          <w:rFonts w:ascii="Times New Roman" w:hAnsi="Times New Roman" w:cs="Times New Roman"/>
          <w:sz w:val="24"/>
          <w:szCs w:val="24"/>
        </w:rPr>
        <w:t>. Нарисуйте флаги Украины, Казахстана, Белоруссии.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Тест за 3 четверть по теме «Евразия»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зовите единственный материк, который омывает все четыре океана земного шар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Африка б) Евразия в) Австрал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. Выберите правильное утверждени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 юга Евразия омывается Северным Ледовитым океа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 севера Евразия омывается Северным Ледовитым океа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 севера Евразия омывается Атлантическим океа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3. Самые высокие горы в Евразии и мире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авказ б) Гималаи в) Уральски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4. Евразия находится в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арктическом и умеренном поясах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убтропическом и тропическом в) во всех поясах – от арктического до экваториального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5. В какой природной зоне Евразии обитают северные олени, песцы, полярные сов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 степях б) в пустынях в) в тундр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6. Реки Европ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олга, Дон, Днепр, Рейн, Сена, Темз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б) Обь, Янцзы, Ганг, Инд, Амударья, Сырдарья, Евфра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7. Озера Ази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Ладожское, Онежское, Женевско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Байкал, Балхаш, Каспийское мор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8. Больше половины населения земного шара проживает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 Азии б) в Европе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. Мы живем на материк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Африка б) Антарктида в) Евразия г) Северная Америка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sz w:val="24"/>
          <w:szCs w:val="24"/>
          <w:u w:val="single"/>
        </w:rPr>
        <w:t>итоговый тест за 4 четверть по изученной теме в 9 классе: по теме «Россия»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       1. В каких полушариях расположена Россия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1) Северном, Южном, Восточ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2) Северном, Западном, Восточ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3) Северном, Западном, Южн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4) Южном, Западном, Восточно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2. На востоке Россия омывается морями Тихого океана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1) Чукотским и Восточно-Сибирски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2) Азовским и Черны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3) Баренцевым и Карски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4) Беринговым и Охотски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3. Самый большой на территории России полуостров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1) Камчатка                                        3) Таймы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2) Кольский                                       4) Чукотк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4. Россия омывается Азовским, Балтийским, Черным морями. Эти моря принадлежат бассейну … океан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1) Атлантического                             3) Северного Ледовитог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2) Тихого                                             4) Индийского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5. Территорию России омывает море, не имеющее связи с Мировым океаном…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ab/>
        <w:t>1) Азовское                                                 3) Аральско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  <w:t>2) Каспийское                                            4) Белое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6. В каком государстве вы живете?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одружество Независимых Государст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) Российская Федерация — Росс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) Содружество Суверенных Государств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7. На каком море расположен порт Мурманск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ел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) Баренцев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) Северном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8. Техническая сельскохозяйственная культура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рис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) кукуруз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) сахарная свекла</w:t>
      </w: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9. Укажите вариант, где правильно перечислены морские порты Росси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Находка—Архангельск—Мурманск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б) Дудинка—Южно-Сахалинск—Комсомольск-на-Амур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) Новороссийск—Санкт-Петербург—Волгоград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актическая работа №1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Нанесение на контурную карту крупнейших стран Евразии и их столиц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Ход работ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Используя политическую карту мира (атлас, стр. 10 – 11)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1) обозначьте границы и подпишите названия Бангладеш, Великобритании, Вьетнам,Германии, Индии, Индонезии, Ирана, Италии, Казахстана, Китая, Монголии, Пакистана, России, Саудовской Аравии, Турции, Украины, Филиппин, Франции, Японии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2) подпишите названия столиц этих стран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3) красным цветом закрасьте территорию самой большой страны по площади территории, а жёлтым – самой большой по численности населения.</w:t>
      </w:r>
    </w:p>
    <w:p w:rsidR="00601350" w:rsidRPr="00E133D1" w:rsidRDefault="009435FB" w:rsidP="00601350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pict>
          <v:rect id="_x0000_i1055" style="width:0;height:1.5pt" o:hralign="center" o:hrstd="t" o:hrnoshade="t" o:hr="t" fillcolor="#ccc" stroked="f"/>
        </w:pic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lastRenderedPageBreak/>
        <w:t>Практическая  работа  № 2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Составление  ”каталога”  стран  Европы  и  Азии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Ход  урока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Используя  различные  источники  информации,  составьте  ”каталог”  стран  Евразии,  отметив  важнейшие  статистические  данные  перечисленных  стран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название  стран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государственный  флаг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государственное  устройство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площадь  территории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численность  населения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·        столица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Данные  о  странах  занести  в  таблицу:</w:t>
      </w:r>
    </w:p>
    <w:tbl>
      <w:tblPr>
        <w:tblW w:w="8036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3"/>
        <w:gridCol w:w="2097"/>
        <w:gridCol w:w="1580"/>
        <w:gridCol w:w="1961"/>
        <w:gridCol w:w="2148"/>
        <w:gridCol w:w="894"/>
      </w:tblGrid>
      <w:tr w:rsidR="00601350" w:rsidRPr="00E133D1" w:rsidTr="00601350">
        <w:trPr>
          <w:trHeight w:val="507"/>
        </w:trPr>
        <w:tc>
          <w:tcPr>
            <w:tcW w:w="6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трана</w:t>
            </w:r>
          </w:p>
        </w:tc>
        <w:tc>
          <w:tcPr>
            <w:tcW w:w="173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Государственный  флаг</w:t>
            </w:r>
          </w:p>
        </w:tc>
        <w:tc>
          <w:tcPr>
            <w:tcW w:w="13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Государственное устройство</w:t>
            </w:r>
          </w:p>
        </w:tc>
        <w:tc>
          <w:tcPr>
            <w:tcW w:w="155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лощадь  территории</w:t>
            </w:r>
          </w:p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 тыс.  км</w:t>
            </w: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perscript"/>
              </w:rPr>
              <w:t>2</w:t>
            </w: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104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Численность  населения</w:t>
            </w:r>
          </w:p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(млн. чел.)</w:t>
            </w:r>
          </w:p>
        </w:tc>
        <w:tc>
          <w:tcPr>
            <w:tcW w:w="17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толица</w:t>
            </w:r>
          </w:p>
        </w:tc>
      </w:tr>
      <w:tr w:rsidR="00601350" w:rsidRPr="00E133D1" w:rsidTr="00601350">
        <w:trPr>
          <w:trHeight w:val="280"/>
        </w:trPr>
        <w:tc>
          <w:tcPr>
            <w:tcW w:w="6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trHeight w:val="280"/>
        </w:trPr>
        <w:tc>
          <w:tcPr>
            <w:tcW w:w="6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trHeight w:val="280"/>
        </w:trPr>
        <w:tc>
          <w:tcPr>
            <w:tcW w:w="6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trHeight w:val="280"/>
        </w:trPr>
        <w:tc>
          <w:tcPr>
            <w:tcW w:w="6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01350" w:rsidRPr="00E133D1" w:rsidRDefault="00601350" w:rsidP="0060135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ариант  1.  Страны  Азии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ариант  2.  Страны  Европы.</w:t>
      </w:r>
    </w:p>
    <w:p w:rsidR="00601350" w:rsidRPr="00E133D1" w:rsidRDefault="009435FB" w:rsidP="00601350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pict>
          <v:rect id="_x0000_i1056" style="width:0;height:1.5pt" o:hralign="center" o:hrstd="t" o:hrnoshade="t" o:hr="t" fillcolor="#ccc" stroked="f"/>
        </w:pic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актическая работа № 3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Составление простейших картосхем размещения культурно-исторических центров Европы иАзии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Ход работ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Используя карты атласа и дополнительную литературу, на контурной карте Европы или Азии(в зависимости от варианта) условными знаками нанесите не менее 10 важнейших историко-культурные центров разных стран этих континентов и подпишите названия стран и отмеченных центров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ариант 1. Историко-культурные центры Европы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ариант 2. Историко-культурные центры Азии.</w:t>
      </w:r>
    </w:p>
    <w:p w:rsidR="00601350" w:rsidRPr="00E133D1" w:rsidRDefault="009435FB" w:rsidP="00601350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Cs/>
          <w:iCs/>
          <w:sz w:val="24"/>
          <w:szCs w:val="24"/>
        </w:rPr>
        <w:lastRenderedPageBreak/>
        <w:pict>
          <v:rect id="_x0000_i1057" style="width:0;height:1.5pt" o:hralign="center" o:hrstd="t" o:hrnoshade="t" o:hr="t" fillcolor="#ccc" stroked="f"/>
        </w:pic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актическая работа № 4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Страны Евразии.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Ход работы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  <w:u w:val="single"/>
        </w:rPr>
        <w:t>Работа проводится в виде сочинения по типовому плану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1.</w:t>
      </w:r>
      <w:r w:rsidRPr="00E133D1">
        <w:rPr>
          <w:rFonts w:ascii="Times New Roman" w:hAnsi="Times New Roman" w:cs="Times New Roman"/>
          <w:sz w:val="24"/>
          <w:szCs w:val="24"/>
        </w:rPr>
        <w:t> </w:t>
      </w:r>
      <w:r w:rsidRPr="00E133D1">
        <w:rPr>
          <w:rFonts w:ascii="Times New Roman" w:hAnsi="Times New Roman" w:cs="Times New Roman"/>
          <w:bCs/>
          <w:iCs/>
          <w:sz w:val="24"/>
          <w:szCs w:val="24"/>
        </w:rPr>
        <w:t>Природные особенности страны: границы страны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А)главные формы рельефа и полезные ископаемые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б) характерные черты климат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) внутренние воды ( крупнейшие реки и озёра, их характерные черты )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г) природные зон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е) типичные представители растительного и животного мир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2. Население и его хозяйственная деятельность: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а) численность и размещение населения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б) преобладающие народы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в) крупнейшие город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д) ведущие отрасли промышленности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е) главные сельскохозяйственные культуры и отрасли животноводства;</w:t>
      </w:r>
    </w:p>
    <w:p w:rsidR="00601350" w:rsidRPr="00E133D1" w:rsidRDefault="00601350" w:rsidP="00601350">
      <w:pPr>
        <w:rPr>
          <w:rFonts w:ascii="Times New Roman" w:hAnsi="Times New Roman" w:cs="Times New Roman"/>
          <w:bCs/>
          <w:iCs/>
          <w:sz w:val="24"/>
          <w:szCs w:val="24"/>
        </w:rPr>
      </w:pPr>
      <w:r w:rsidRPr="00E133D1">
        <w:rPr>
          <w:rFonts w:ascii="Times New Roman" w:hAnsi="Times New Roman" w:cs="Times New Roman"/>
          <w:bCs/>
          <w:iCs/>
          <w:sz w:val="24"/>
          <w:szCs w:val="24"/>
        </w:rPr>
        <w:t>ж) влияние хозяйственной деятельности человека на природную среду.</w:t>
      </w:r>
    </w:p>
    <w:p w:rsidR="00601350" w:rsidRPr="00E133D1" w:rsidRDefault="009435FB" w:rsidP="006013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pict>
          <v:rect id="_x0000_i1058" style="width:0;height:1.5pt" o:hralign="center" o:hrstd="t" o:hrnoshade="t" o:hr="t" fillcolor="#ccc" stroked="f"/>
        </w:pic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стория Отечества 9 класс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Тест по истории. 1 четверть. 9 класс. 1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Последний царь в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Николай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2.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 xml:space="preserve"> – японская война 1904 – 1905 гг.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бедой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ражением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3. Последнее сражение в Русско-японской войне: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 - оборона Порт-Артур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</w:t>
      </w:r>
      <w:proofErr w:type="spellStart"/>
      <w:r w:rsidRPr="00E133D1">
        <w:rPr>
          <w:rFonts w:ascii="Times New Roman" w:hAnsi="Times New Roman"/>
          <w:sz w:val="24"/>
          <w:szCs w:val="24"/>
        </w:rPr>
        <w:t>Цусимское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сраже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Забастовка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рекращение работы, выступление рабочих против хозяина предприят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Когда началась первая русская революция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90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90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Начало первой русской революц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 рабочих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Кровавое воскресенье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. Партия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енная организа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группа людей, объединенных общими идеями и интерес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7. Перечисли реформы </w:t>
      </w:r>
      <w:proofErr w:type="spellStart"/>
      <w:r w:rsidRPr="00E133D1">
        <w:rPr>
          <w:rFonts w:ascii="Times New Roman" w:hAnsi="Times New Roman"/>
          <w:sz w:val="24"/>
          <w:szCs w:val="24"/>
        </w:rPr>
        <w:t>П.А.Столыпина</w:t>
      </w:r>
      <w:proofErr w:type="spellEnd"/>
      <w:r w:rsidRPr="00E133D1">
        <w:rPr>
          <w:rFonts w:ascii="Times New Roman" w:hAnsi="Times New Roman"/>
          <w:sz w:val="24"/>
          <w:szCs w:val="24"/>
        </w:rPr>
        <w:t>. (3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Какие военные союзы были созданы в начале 20 века ( 2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Тройственный союз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Европейский союз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нтант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9. Командующий русской армией, который начал наступление в I Мировой войн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</w:t>
      </w:r>
      <w:proofErr w:type="spellStart"/>
      <w:r w:rsidRPr="00E133D1">
        <w:rPr>
          <w:rFonts w:ascii="Times New Roman" w:hAnsi="Times New Roman"/>
          <w:sz w:val="24"/>
          <w:szCs w:val="24"/>
        </w:rPr>
        <w:t>Н.Н.Романов</w:t>
      </w:r>
      <w:proofErr w:type="spellEnd"/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 </w:t>
      </w:r>
      <w:proofErr w:type="spellStart"/>
      <w:r w:rsidRPr="00E133D1">
        <w:rPr>
          <w:rFonts w:ascii="Times New Roman" w:hAnsi="Times New Roman"/>
          <w:sz w:val="24"/>
          <w:szCs w:val="24"/>
        </w:rPr>
        <w:t>А.А.Брусилов</w:t>
      </w:r>
      <w:proofErr w:type="spellEnd"/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0. Государство, образованное в 1918 год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СФС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1. Гражданская война-это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йна между гражданами одной страны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йна между государств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2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hAnsi="Times New Roman"/>
          <w:sz w:val="24"/>
          <w:szCs w:val="24"/>
        </w:rPr>
        <w:t>Л.Г.Троцкий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                  Белая арм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hAnsi="Times New Roman"/>
          <w:sz w:val="24"/>
          <w:szCs w:val="24"/>
        </w:rPr>
        <w:t>Л.Г.Корнилов</w:t>
      </w:r>
      <w:proofErr w:type="spellEnd"/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hAnsi="Times New Roman"/>
          <w:sz w:val="24"/>
          <w:szCs w:val="24"/>
        </w:rPr>
        <w:t>А.И.Деникин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                 Красная арм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3.</w:t>
      </w:r>
      <w:r w:rsidRPr="00E133D1">
        <w:rPr>
          <w:rFonts w:ascii="Times New Roman" w:hAnsi="Times New Roman"/>
          <w:sz w:val="24"/>
          <w:szCs w:val="24"/>
        </w:rPr>
        <w:t xml:space="preserve"> Интервенция – это…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4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крейсер «Варяг»                                      художник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И. Ленин                                              реформат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. А. Столыпин                                       </w:t>
      </w:r>
      <w:proofErr w:type="spellStart"/>
      <w:r w:rsidRPr="00E133D1">
        <w:rPr>
          <w:rFonts w:ascii="Times New Roman" w:hAnsi="Times New Roman"/>
          <w:sz w:val="24"/>
          <w:szCs w:val="24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– японская война 1904 – 1905 гг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Ф. И. Шаляпин                                        оперный певец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«Брусиловский прорыв»                         партия большеви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А. Серов                                               писател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 А. М. Горький                                         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5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Февральская революция 1917 г.            борьба между красными и белы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ктябрьская революция 1917 г.            отречение царя от престола, двоевласт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Гражданская война                                 установление советской власт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Тест по истории. 1 четверть. 9 класс.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Последний царь в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Николай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2. </w:t>
      </w:r>
      <w:proofErr w:type="spellStart"/>
      <w:r w:rsidRPr="00E133D1">
        <w:rPr>
          <w:rFonts w:ascii="Times New Roman" w:hAnsi="Times New Roman"/>
          <w:sz w:val="24"/>
          <w:szCs w:val="24"/>
          <w:u w:val="single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  <w:u w:val="single"/>
        </w:rPr>
        <w:t xml:space="preserve"> – японская война 1904 – 1905 гг.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бедой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ражением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 xml:space="preserve">3. Последнее сражение в Русско-японской войне: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оборона Порт-Артур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</w:t>
      </w:r>
      <w:proofErr w:type="spellStart"/>
      <w:r w:rsidRPr="00E133D1">
        <w:rPr>
          <w:rFonts w:ascii="Times New Roman" w:hAnsi="Times New Roman"/>
          <w:sz w:val="24"/>
          <w:szCs w:val="24"/>
        </w:rPr>
        <w:t>Цусимское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сраже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Забастовка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рекращение работы, выступление рабочих против хозяина предприят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Когда началась первая русская революция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90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190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Начало первой русской революц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 рабочих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Кровавое воскресенье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. Партия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енная организа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группа людей, объединенных общими идеями и интерес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7. Государство, образованное в 1918 год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СФС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Гражданская война-это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йна между гражданами одной страны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йна между государств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Контрольный тест по истории за II четверть. 9 класс. 1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Определи основные черты экономической политик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тмена частной собственности             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тмена бесплатных услуг                              «Военный коммунизм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запрещение торговл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 появление мелких частных предприяти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зрешение торговл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тмена денег   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родовольственный налог                                            НЭП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родразверстк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2. Расшифруй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СССР - 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3. Культ личности – это 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чрезмерное возвеличивание одного человек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единоличное управление страной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В 20-е годы в СССР начал складываться культ личност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.И. Лени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.В. Стали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Допиши слово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звитие промышленности - это _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Создание колхозов – это 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 коллективизация, индустриализация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. Установи соответстви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олхоз               крепкий хозя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улак                 система оплаты труда колхозни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рудодни           коллективное хозяй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7. Установи соответстви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С.В. Лебедев                                        роман «Тихий Дон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Л.П. Орлова                                         получение синтетического каучук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Н.И. Вавилов, И.В. Мичурин             появление первых звуковых фильм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М.А. Шолохов                                     успехи в биологической наук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Фашизм – это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литическое движение в Герм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литическое движение в Великобрит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9. В августе 1939 года договор о ненападении был подписан межд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 и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 и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0. Установи соответстви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Образование СССР                                            22 июня 194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ринятие первой Конституции СССР             192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ринятие второй Конституции СССР            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торая мировая война началась                       1 сентября 1939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еликая Отечественная война началась          1936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Контрольный тест по истории за II четверть. 9 класс. 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1. Расшифруй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СССР - 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2. Культ личности – это 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чрезмерное возвеличивание одного человек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единоличное управление страной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3. В 20-е годы в СССР начал складываться культ личности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.И. Лени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И.В. Стали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4. Допиши слово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звитие промышленности - это _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Создание колхозов – это 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 коллективизация, индустриализация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5. Установи соответстви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олхоз               крепкий хозя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кулак                 система оплаты труда колхозни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трудодни           коллективное хозяйств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6. Фашизм – это…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литическое движение в Герм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литическое движение в Великобрит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7. В августе 1939 года договор о ненападении был подписан между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 и Франц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СССР и Германией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  <w:u w:val="single"/>
        </w:rPr>
      </w:pPr>
      <w:r w:rsidRPr="00E133D1">
        <w:rPr>
          <w:rFonts w:ascii="Times New Roman" w:hAnsi="Times New Roman"/>
          <w:sz w:val="24"/>
          <w:szCs w:val="24"/>
          <w:u w:val="single"/>
        </w:rPr>
        <w:t>8. Установи соответстви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Образование СССР                                            22 июня 194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ринятие первой Конституции СССР             1924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Принятие второй Конституции СССР            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торая мировая война началась                       1 сентября 1939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Великая Отечественная война началась          1936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</w:rPr>
        <w:t>Тест по истории (</w:t>
      </w: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  <w:lang w:val="en-US"/>
        </w:rPr>
        <w:t>III</w:t>
      </w: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четверть) 9 класс. 1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. Фашизм – это политическое движен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в Итал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в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2. Лидер фашистов</w:t>
      </w:r>
    </w:p>
    <w:p w:rsidR="00601350" w:rsidRPr="00E133D1" w:rsidRDefault="00601350" w:rsidP="00601350">
      <w:pPr>
        <w:tabs>
          <w:tab w:val="left" w:pos="1316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итлер</w:t>
      </w: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ерин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3. Какие страны присоединились: (соотнести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- к Германии         Кита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к СССР                Итал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Испа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Англ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Франция 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                      Япон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4. Расставь в хронологическом порядк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итва за Москв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борона Брестской крепост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талинградская битв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ерлинская операци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урская битв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5. Город, который находился в блокад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Сталингра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Ленинград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6. С какого сражения начался «коренной перелом» в войне 1941-1945 гг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битва за Москв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Сталинградская битв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7. Великий полководец, маршал Советского Союз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И. В. Стали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. К. Жук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8. Рейхстаг – эт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здание правительства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площадь в Берлин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9. Бойцы, поднявшие красное знамя над рейхстаго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- Егоров и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антария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Иванов и Скворц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0. Акт о капитуляции Германии был подписа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8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9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1. День победы отмечаетс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- 8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9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2. II Мировая война закончилас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капитуляцией Япо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капитуляцией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3. Правильно соотнест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39                     начало Великой Отечественной войн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юнь 1941          победа на Курской дуг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Декабрь 1941       разгром Японии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Февраль 1943      победа под Сталинград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юль 1943           начало II Мировой войн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мая 1945            день Побе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 сентября            победа над Москвой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</w:rPr>
        <w:t>Тест по истории (</w:t>
      </w: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  <w:lang w:val="en-US"/>
        </w:rPr>
        <w:t>III</w:t>
      </w:r>
      <w:r w:rsidRPr="00E133D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четверть) 9 класс. 2 вариант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. Фашизм – это политическое движени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в Итал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в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2. Лидер фашист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итлер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еринг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3. С какого сражения начался «коренной перелом» в войне 1941-1945 гг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битва за Москву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Сталинградская битв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4. Великий полководец, маршал Советского Союз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И. В. Стали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Г. К. Жук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5. Рейхстаг – это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здание правительства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площадь в Берлин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6. Бойцы, поднявшие красное знамя над рейхстагом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- Егоров и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антария</w:t>
      </w:r>
      <w:proofErr w:type="spellEnd"/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Иванов и Скворцов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7. Акт о капитуляции Германии был подписан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8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9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8. День победы отмечается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8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9 мая 1945 года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9. II Мировая война закончилас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капитуляцией Япо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- капитуляцией Германии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  <w:u w:val="single"/>
        </w:rPr>
      </w:pPr>
      <w:r w:rsidRPr="00E133D1">
        <w:rPr>
          <w:rFonts w:ascii="Times New Roman" w:hAnsi="Times New Roman" w:cs="Times New Roman"/>
          <w:sz w:val="24"/>
          <w:szCs w:val="24"/>
          <w:u w:val="single"/>
        </w:rPr>
        <w:t>10. Правильно соотнести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1939                     начало Великой Отечественной войн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юнь 1941          победа на Курской дуге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Декабрь 1941       разгром Японии 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Февраль 1943      победа под Сталинградом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Июль 1943           начало II Мировой войн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9 мая 1945            день Победы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2 сентября            победа над Москвой</w:t>
      </w: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ый тест по истории. 9 класс.  1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. Последний царь в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Николай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2. </w:t>
      </w:r>
      <w:proofErr w:type="spellStart"/>
      <w:r w:rsidRPr="00E133D1">
        <w:rPr>
          <w:rFonts w:ascii="Times New Roman" w:hAnsi="Times New Roman"/>
          <w:sz w:val="24"/>
          <w:szCs w:val="24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– японская война 1904 – 1905 гг.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бедой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ражением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. Забастовка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рекращение работы, выступление рабочих против хозяина предприят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. Начало первой русской революц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 рабочих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«Кровавое воскресенье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. Партия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енная организа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 xml:space="preserve"> - группа людей, объединенных общими идеями и интерес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6. Какие военные союзы были созданы в начале 20 века ( 2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Тройственный союз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Европейский союз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нтант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7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крейсер «Варяг»                                      художник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И. Ленин                                              реформато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. А. Столыпин                                       </w:t>
      </w:r>
      <w:proofErr w:type="spellStart"/>
      <w:r w:rsidRPr="00E133D1">
        <w:rPr>
          <w:rFonts w:ascii="Times New Roman" w:hAnsi="Times New Roman"/>
          <w:sz w:val="24"/>
          <w:szCs w:val="24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– японская война 1904 – 1905 гг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Ф. И. Шаляпин                                        оперный певец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«Брусиловский прорыв»                         партия большевик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А. Серов                                               писател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А. М. Горький                                         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8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Февральская революция 1917 г.            борьба между красными и белы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ктябрьская революция 1917 г.            отречение царя от престола, двоевласт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Гражданская война                                 установление советской власт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9. Допиши слово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звитие промышленности - это _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Создание колхозов – это __________________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( коллективизация, индустриализация )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10. Перечислите основные события Великой Отечественной войны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1.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2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3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4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5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6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11.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азгромом Герм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азгромом Япо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2. Расставьте в правильном порядк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Руководители нашей страны с 1917 г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И. В. Стал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Н. С. Хрущ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Б. Н. Ельц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Д. А. Медвед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Л. И. Брежн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И. Лен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К. У. Черненк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В. Путин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Ю. В. Андропо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М. С. Горбачев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5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И. Ленин                «застой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И. В. Сталин               образование СССР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Н. С. Хрущев              «перестройка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Л. И. Брежнев             первый президент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М. С. Горбачев            репре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Б. Н. Ельцин                «оттепель»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6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ервая русская революция                      1941 - 194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                                      199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ктябрьская революция                          196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Гражданская война                                  190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бразование СССР                                  1979 - 1989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                                     2000 – 2008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еликая Отечественная война                1917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олет в космос Ю. А. Гагарина              1918 –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ойна в Афганистане                               1914 - 1918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спад СССР                                            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В. Путин – Президент России             1939 – 194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Итоговый тест по истории. 9 класс.  2 вариант.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1. Последний царь в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Николай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Александр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2. </w:t>
      </w:r>
      <w:proofErr w:type="spellStart"/>
      <w:r w:rsidRPr="00E133D1">
        <w:rPr>
          <w:rFonts w:ascii="Times New Roman" w:hAnsi="Times New Roman"/>
          <w:sz w:val="24"/>
          <w:szCs w:val="24"/>
        </w:rPr>
        <w:t>Русско</w:t>
      </w:r>
      <w:proofErr w:type="spellEnd"/>
      <w:r w:rsidRPr="00E133D1">
        <w:rPr>
          <w:rFonts w:ascii="Times New Roman" w:hAnsi="Times New Roman"/>
          <w:sz w:val="24"/>
          <w:szCs w:val="24"/>
        </w:rPr>
        <w:t xml:space="preserve"> – японская война 1904 – 1905 гг.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бедой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оражением Росс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3. Забастовка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оруженное восстан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прекращение работы, выступление рабочих против хозяина предприят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4. Партия – это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военная организация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группа людей, объединенных общими идеями и интереса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5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Февральская революция 1917 г.            борьба между красными и белым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ктябрьская революция 1917 г.            отречение царя от престола, двоевластие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Гражданская война                                 установление советской власт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6.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закончилась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азгромом Герма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- разгромом Японии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>7. Соотнесите: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lastRenderedPageBreak/>
        <w:t>Первая русская революция                      1941 - 194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                                      199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ктябрьская революция                          1961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Гражданская война                                  190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Образование СССР                                  1979 - 1989    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</w:t>
      </w:r>
      <w:r w:rsidRPr="00E133D1">
        <w:rPr>
          <w:rFonts w:ascii="Times New Roman" w:hAnsi="Times New Roman"/>
          <w:sz w:val="24"/>
          <w:szCs w:val="24"/>
          <w:lang w:val="en-US"/>
        </w:rPr>
        <w:t>II</w:t>
      </w:r>
      <w:r w:rsidRPr="00E133D1">
        <w:rPr>
          <w:rFonts w:ascii="Times New Roman" w:hAnsi="Times New Roman"/>
          <w:sz w:val="24"/>
          <w:szCs w:val="24"/>
        </w:rPr>
        <w:t xml:space="preserve"> Мировая война                                      2000 – 2008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еликая Отечественная война                1917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Полет в космос Ю. А. Гагарина              1918 –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ойна в Афганистане                               1914 - 1918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Распад СССР                                             1922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  <w:r w:rsidRPr="00E133D1">
        <w:rPr>
          <w:rFonts w:ascii="Times New Roman" w:hAnsi="Times New Roman"/>
          <w:sz w:val="24"/>
          <w:szCs w:val="24"/>
        </w:rPr>
        <w:t xml:space="preserve"> В. В. Путин - Президент России             1939 – 1945</w:t>
      </w:r>
    </w:p>
    <w:p w:rsidR="00601350" w:rsidRPr="00E133D1" w:rsidRDefault="00601350" w:rsidP="00601350">
      <w:pPr>
        <w:pStyle w:val="af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Социально-бытовая ориентировка. 9 класс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за I четверть в 9 классе</w:t>
      </w:r>
    </w:p>
    <w:p w:rsidR="00601350" w:rsidRPr="00E133D1" w:rsidRDefault="00601350" w:rsidP="00601350">
      <w:pPr>
        <w:tabs>
          <w:tab w:val="left" w:pos="1830"/>
        </w:tabs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ab/>
      </w: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стили одежды вам известны 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нужно учесть при выборе одежды и обуви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Значки на ярлыке одежд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Размер и стиль одежд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Чтобы одежда нравилас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кончи предложени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Чернильные пятна можно вывести 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ятна от фруктов выводят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Чтобы избавиться от пятна крови, нужно_______________________________________________________________________________________________________________________________________________________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 каких заболеваниях необходимо диетическое питание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и аллерги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ри ожирени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ри сердечно-сосудистых заболеваниях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 заболеваниях пищеварительного тракта необходимо исключить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А) Сладкие и соленые продукты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Жирную и жареную пищу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ервые блюд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национальные блюда вы знаете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краинская кухня - _____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Грузинская кухня -______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Итальянская кухня - ____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Г) Русская кухня - __________________________________________________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продукты необходимы для приготовления салата «Оливье»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оленые огурцы, яблоки, лук репчатый, картофель, оливковое масло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ясо, соленые огурцы, лук репчатый, картофель, морковь, майонез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ливки, сыр, картофель, майонез, зелень, огурцы.</w:t>
      </w: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е задания по СБО для 9 класса за II четверть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опишите фразу.</w:t>
      </w:r>
    </w:p>
    <w:p w:rsidR="00601350" w:rsidRPr="00E133D1" w:rsidRDefault="00601350" w:rsidP="00601350">
      <w:pPr>
        <w:ind w:left="360" w:firstLine="348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емья – это ….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пишите, как распределены обязанности по ведению хозяйства в вашей семье?</w:t>
      </w: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формы отдыха в семье вы знаете?</w:t>
      </w: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обществе вести себя нужно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ак, как хочетс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 Согласно этическим норма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 Так, как советуют друзь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глашать гостей нужно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 точно назначенному времен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Не важно, в какое врем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казать, днем или вечером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стречая гостя, нужно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мочь гостю раздетьс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остаточно поздороватьс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Гость сам освоитс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9 класса (за III четверть)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виатранспорт относи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к наземному виду транспорт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 водному виду транспорт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 воздушному виду транспорт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то сидит у штурвала самолет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летчик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одител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шофер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евозкой пассажиров, багажа, груза и почты занимае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портивная авиац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гражданская авиац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оенная авиаци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ая торговая точка является временной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рынок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магазин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ярмарк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ая почтовая услуга позволяет передать деньги из одного города в другой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сылк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исьмо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енежный перевод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 называется наука, изучающая строение тела человека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физиолог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зоолог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анатоми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7. Зачем нужно знать свой организм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чтобы сохранять и укреплять здоровь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чтобы человек мог мыслить, говорить, трудитьс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чтобы умело использовать свои возможност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акой строчке указаны слова, описывающие здорового человек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утулый, крепкий, неуклюжий, высоки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горбатый, бледный, хилый, низкий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тройный, сильный, ловкий, статный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рганизм человека состоит из органов. В какой строчке указаны только органы человек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глаза, легкие, желудок, кож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сердце, головной мозг, почки, кров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ечень, селезенка, уши, желч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помогает предупредить инфекционные заболевани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кол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ривив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таблетк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повышает защитные силы организма (иммунитет)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занятия спорто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омпьютерные игр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общение с друзьями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акой строчке указаны признаки грипп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тошнота, рвота, боли в живот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ысокая температура, насморк, головная бол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расные пятна на теле, зуд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относится к вредным привычкам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чистить зубы перед сно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урени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) уход с урок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проблемы ждут курящего подростк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желтые зуб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неприятный запах изо рт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замедление роста и развити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 каком возрасте опасен алкоголь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о всех возрастах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в детском возраст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в пожилом возраст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кончите фразу: «Я люблю себя, поэтому …»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я ем много конфе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я забочусь о своем здоровь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я поздно ложусь спать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Контрольный тест по СБО для 9 класса (за I</w:t>
      </w:r>
      <w:r w:rsidRPr="00E133D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b/>
          <w:sz w:val="24"/>
          <w:szCs w:val="24"/>
        </w:rPr>
        <w:t xml:space="preserve"> четверть)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Какие учреждения и отделы по трудоустройству вы знаете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Биржа труда, отделы кадров разных предприятий, кадровые агентств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чилище, школа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Разные организации и предприятия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и оформлении на работу необходимы следующие документы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Сберкнижка, медицинский полис, справка из поликлиники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аспорт, свидетельство об образовании, заявлени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витанция за квартплату, медицинская книжка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формиться на работу можн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 трудовой книжк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по трудовому договор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без всяких документ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4. Когда впервые идешь на собеседование для оформления на работу нужн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Явиться в назначенное время, выглядеть опрятным, внимательно слушать собеседника, отвечать на вопросы четко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Опаздывать, выглядеть небрежно, спорить с собеседником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Делать вид, что все понятно, если на самом деле это не так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Заявление пишется в случае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оступления на работ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вольнения с работ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Ухода в отпуск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нкета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Вопросно-ответный лист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Текст с информацией для прочтен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Сборник задач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Расписка дается в случае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Увольнения с работ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Ухода по больничному листу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Получения денег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С каких слов начинается докладная записка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ошу Вас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Довожу до Вашего сведения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Я, Иванов Николай, …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Что такое заявка?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Просьба приобрести необходимые материалы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Заявление об уходе в отпуск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Жалоба на коллегу по работе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Автобиография – это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Документ на автомобил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ороткий рассказ о себе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В) График отпусков.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В трудовом договоре оговариваются: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) Режим рабочего времени, сроки выплаты зарплаты, обязанности сторон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Б) Как работник обязан проводить свое свободное время, где отдыхать;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) Как ничего не делать и получать за это деньги.</w:t>
      </w:r>
    </w:p>
    <w:p w:rsidR="00601350" w:rsidRPr="00E133D1" w:rsidRDefault="00601350" w:rsidP="00601350">
      <w:pPr>
        <w:pStyle w:val="13"/>
        <w:rPr>
          <w:rFonts w:ascii="Times New Roman" w:hAnsi="Times New Roman"/>
          <w:sz w:val="24"/>
          <w:szCs w:val="24"/>
        </w:rPr>
      </w:pP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Профессионально-трудовое обучение.</w:t>
      </w:r>
    </w:p>
    <w:p w:rsidR="00601350" w:rsidRPr="00E133D1" w:rsidRDefault="00601350" w:rsidP="00601350">
      <w:pPr>
        <w:pStyle w:val="13"/>
        <w:rPr>
          <w:rFonts w:ascii="Times New Roman" w:hAnsi="Times New Roman"/>
          <w:b/>
          <w:sz w:val="24"/>
          <w:szCs w:val="24"/>
        </w:rPr>
      </w:pPr>
      <w:r w:rsidRPr="00E133D1">
        <w:rPr>
          <w:rFonts w:ascii="Times New Roman" w:hAnsi="Times New Roman"/>
          <w:b/>
          <w:sz w:val="24"/>
          <w:szCs w:val="24"/>
        </w:rPr>
        <w:t>5 класс</w:t>
      </w: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C1EEA" w:rsidRDefault="006C1EEA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DFD" w:rsidRDefault="00640DFD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lastRenderedPageBreak/>
        <w:t>Формы промежуточной аттестации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ромежуточная аттестация проводится во 2-х – 9-х классах школы в конце учебного года учителями в сроки, установленные календарно-тематическим планом школы. Результат продвижения в развитии обучающихся 1-х классов и классов для детей с умеренной и тяжелой умственной отсталостью определяется на основе анализа их продуктивной деятельности в конце учебного года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Для проведения промежуточной аттестации, на каждую четверть и полугодие, составляется график, утверждаемый директором школы, который является открытым для всех участников образовательного процесса - педагогического коллектива, учащихся и их родителей (законных представителей) в конце учебного года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Годовые отметки по всем предметам учебного плана выставляются в личное дело обучающегося и являются основанием для его перевода в следующий класс или для допуска к экзамену по трудовому обучению выпускников специальных (коррекционных) </w:t>
      </w:r>
      <w:hyperlink r:id="rId70" w:history="1">
        <w:r w:rsidRPr="00E133D1">
          <w:rPr>
            <w:rFonts w:ascii="Times New Roman" w:hAnsi="Times New Roman" w:cs="Times New Roman"/>
            <w:sz w:val="24"/>
            <w:szCs w:val="24"/>
          </w:rPr>
          <w:t>образовательных учреждений</w:t>
        </w:r>
      </w:hyperlink>
      <w:r w:rsidRPr="00E133D1">
        <w:rPr>
          <w:rFonts w:ascii="Times New Roman" w:hAnsi="Times New Roman" w:cs="Times New Roman"/>
          <w:sz w:val="24"/>
          <w:szCs w:val="24"/>
        </w:rPr>
        <w:t xml:space="preserve"> VIII вида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pacing w:val="1"/>
          <w:sz w:val="24"/>
          <w:szCs w:val="24"/>
        </w:rPr>
        <w:t>В первом классе</w:t>
      </w:r>
      <w:r w:rsidRPr="00E133D1">
        <w:rPr>
          <w:rFonts w:ascii="Times New Roman" w:hAnsi="Times New Roman" w:cs="Times New Roman"/>
          <w:sz w:val="24"/>
          <w:szCs w:val="24"/>
        </w:rPr>
        <w:t xml:space="preserve"> школы промежуточная аттестация не проводится, т.к. в этом классе </w:t>
      </w:r>
      <w:r w:rsidRPr="00E133D1">
        <w:rPr>
          <w:rFonts w:ascii="Times New Roman" w:hAnsi="Times New Roman" w:cs="Times New Roman"/>
          <w:bCs/>
          <w:sz w:val="24"/>
          <w:szCs w:val="24"/>
        </w:rPr>
        <w:t>исключается система</w:t>
      </w:r>
      <w:r w:rsidRPr="00E133D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133D1">
        <w:rPr>
          <w:rFonts w:ascii="Times New Roman" w:hAnsi="Times New Roman" w:cs="Times New Roman"/>
          <w:sz w:val="24"/>
          <w:szCs w:val="24"/>
        </w:rPr>
        <w:t xml:space="preserve">балльного (отметочного) оценивания. В течение учебного года оценки учащимся не выставляются. Допускается словесная объяснительная оценка. 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Оценка детей с легкой степенью умственной отсталости по предметам обучения при промежуточной аттестации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Чтение и развитие речи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тметки за учебный предмет "Чтение и развитие речи" учащимся школы  в ходе промежуточной аттестации выставляются за технику чтения, согласно критериям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Русский язык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Знания и умения учащихся легкой и средней степени умственной отсталости по русскому языку оцениваются на основе устных ответов и письменных работ. </w:t>
      </w:r>
    </w:p>
    <w:p w:rsidR="00601350" w:rsidRPr="00E133D1" w:rsidRDefault="00601350" w:rsidP="00601350">
      <w:pPr>
        <w:ind w:firstLine="567"/>
        <w:jc w:val="both"/>
        <w:rPr>
          <w:rStyle w:val="FontStyle47"/>
          <w:sz w:val="24"/>
          <w:szCs w:val="24"/>
        </w:rPr>
      </w:pPr>
      <w:r w:rsidRPr="00E133D1">
        <w:rPr>
          <w:rStyle w:val="FontStyle47"/>
          <w:sz w:val="24"/>
          <w:szCs w:val="24"/>
        </w:rPr>
        <w:t>Устный опрос учащихся является одним из методов учета зна</w:t>
      </w:r>
      <w:r w:rsidRPr="00E133D1">
        <w:rPr>
          <w:rStyle w:val="FontStyle47"/>
          <w:sz w:val="24"/>
          <w:szCs w:val="24"/>
        </w:rPr>
        <w:softHyphen/>
        <w:t xml:space="preserve">ний, умений и навыков учащихся специальной (коррекционной) образовательной школы </w:t>
      </w:r>
      <w:r w:rsidRPr="00E133D1">
        <w:rPr>
          <w:rFonts w:ascii="Times New Roman" w:hAnsi="Times New Roman" w:cs="Times New Roman"/>
          <w:sz w:val="24"/>
          <w:szCs w:val="24"/>
        </w:rPr>
        <w:t>VIII вида</w:t>
      </w:r>
      <w:r w:rsidRPr="00E133D1">
        <w:rPr>
          <w:rStyle w:val="FontStyle47"/>
          <w:sz w:val="24"/>
          <w:szCs w:val="24"/>
        </w:rPr>
        <w:t xml:space="preserve">. </w:t>
      </w:r>
    </w:p>
    <w:p w:rsidR="00601350" w:rsidRPr="00E133D1" w:rsidRDefault="00601350" w:rsidP="00601350">
      <w:pPr>
        <w:ind w:firstLine="567"/>
        <w:jc w:val="both"/>
        <w:rPr>
          <w:rStyle w:val="FontStyle47"/>
          <w:sz w:val="24"/>
          <w:szCs w:val="24"/>
        </w:rPr>
      </w:pPr>
      <w:r w:rsidRPr="00E133D1">
        <w:rPr>
          <w:rStyle w:val="FontStyle40"/>
          <w:sz w:val="24"/>
          <w:szCs w:val="24"/>
        </w:rPr>
        <w:t xml:space="preserve">К контрольным письменным работам в специальных </w:t>
      </w:r>
      <w:r w:rsidRPr="00E133D1">
        <w:rPr>
          <w:rStyle w:val="FontStyle47"/>
          <w:sz w:val="24"/>
          <w:szCs w:val="24"/>
        </w:rPr>
        <w:t xml:space="preserve">(коррекционных) образовательных школах </w:t>
      </w:r>
      <w:r w:rsidRPr="00E133D1">
        <w:rPr>
          <w:rFonts w:ascii="Times New Roman" w:hAnsi="Times New Roman" w:cs="Times New Roman"/>
          <w:sz w:val="24"/>
          <w:szCs w:val="24"/>
        </w:rPr>
        <w:t>VIII вида относят, как правило, контрольное списывание, контрольный диктант и грамматический разбор.</w:t>
      </w:r>
      <w:r w:rsidRPr="00E133D1">
        <w:rPr>
          <w:rStyle w:val="FontStyle47"/>
          <w:sz w:val="24"/>
          <w:szCs w:val="24"/>
        </w:rPr>
        <w:t xml:space="preserve"> Основными видами контрольных работ во 2-4 классах являются списывание и диктанты.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        Математика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Текущий контроль успеваемости (</w:t>
      </w:r>
      <w:r w:rsidRPr="00E133D1">
        <w:rPr>
          <w:rStyle w:val="FontStyle47"/>
          <w:sz w:val="24"/>
          <w:szCs w:val="24"/>
        </w:rPr>
        <w:t xml:space="preserve">знаний и умений) учащихся по математике оцениваются по результатам индивидуального и фронтального устного опроса, текущих письменных работ. </w:t>
      </w:r>
      <w:r w:rsidRPr="00E133D1">
        <w:rPr>
          <w:rFonts w:ascii="Times New Roman" w:hAnsi="Times New Roman" w:cs="Times New Roman"/>
          <w:sz w:val="24"/>
          <w:szCs w:val="24"/>
        </w:rPr>
        <w:t>Промежуточная аттестация обучающихся осуществляется, как правило, путем выполнения контрольных письменных работ.</w:t>
      </w:r>
    </w:p>
    <w:p w:rsidR="00601350" w:rsidRPr="00E133D1" w:rsidRDefault="00601350" w:rsidP="00601350">
      <w:pPr>
        <w:ind w:firstLine="567"/>
        <w:jc w:val="both"/>
        <w:rPr>
          <w:rStyle w:val="FontStyle47"/>
          <w:sz w:val="24"/>
          <w:szCs w:val="24"/>
        </w:rPr>
      </w:pPr>
      <w:r w:rsidRPr="00E133D1">
        <w:rPr>
          <w:rStyle w:val="FontStyle47"/>
          <w:sz w:val="24"/>
          <w:szCs w:val="24"/>
        </w:rPr>
        <w:t>По своему содержанию письменные контрольные работы при промежуточной аттестации мо</w:t>
      </w:r>
      <w:r w:rsidRPr="00E133D1">
        <w:rPr>
          <w:rStyle w:val="FontStyle47"/>
          <w:sz w:val="24"/>
          <w:szCs w:val="24"/>
        </w:rPr>
        <w:softHyphen/>
        <w:t>гут быть либо однородными (только задачи, только примеры, толь</w:t>
      </w:r>
      <w:r w:rsidRPr="00E133D1">
        <w:rPr>
          <w:rStyle w:val="FontStyle47"/>
          <w:sz w:val="24"/>
          <w:szCs w:val="24"/>
        </w:rPr>
        <w:softHyphen/>
        <w:t>ко построение геометрических фигур и т. д.), либо комбинированными, - это зависит от цели работы, класса и объема проверяе</w:t>
      </w:r>
      <w:r w:rsidRPr="00E133D1">
        <w:rPr>
          <w:rStyle w:val="FontStyle47"/>
          <w:sz w:val="24"/>
          <w:szCs w:val="24"/>
        </w:rPr>
        <w:softHyphen/>
        <w:t>мого материала.</w:t>
      </w:r>
    </w:p>
    <w:p w:rsidR="00601350" w:rsidRPr="00E133D1" w:rsidRDefault="00601350" w:rsidP="00601350">
      <w:pPr>
        <w:spacing w:before="26" w:after="26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Style w:val="style1"/>
          <w:rFonts w:eastAsia="Lucida Sans Unicode"/>
          <w:color w:val="auto"/>
          <w:sz w:val="24"/>
          <w:szCs w:val="24"/>
        </w:rPr>
        <w:lastRenderedPageBreak/>
        <w:t>И</w:t>
      </w:r>
      <w:r w:rsidRPr="00E133D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стория Отечества, обществознание, география, </w:t>
      </w:r>
      <w:r w:rsidRPr="00E133D1">
        <w:rPr>
          <w:rFonts w:ascii="Times New Roman" w:hAnsi="Times New Roman" w:cs="Times New Roman"/>
          <w:b/>
          <w:sz w:val="24"/>
          <w:szCs w:val="24"/>
        </w:rPr>
        <w:t>биология, социально-бытовая ориентировка.</w:t>
      </w:r>
    </w:p>
    <w:p w:rsidR="00601350" w:rsidRPr="00E133D1" w:rsidRDefault="00601350" w:rsidP="00601350">
      <w:pPr>
        <w:spacing w:before="26" w:after="26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омежуточная аттестация обучающихся по учебным предметам </w:t>
      </w:r>
      <w:r w:rsidRPr="00E133D1">
        <w:rPr>
          <w:rFonts w:ascii="Times New Roman" w:hAnsi="Times New Roman" w:cs="Times New Roman"/>
          <w:color w:val="000000"/>
          <w:sz w:val="24"/>
          <w:szCs w:val="24"/>
        </w:rPr>
        <w:t xml:space="preserve">история Отечества, обществознание, география, </w:t>
      </w:r>
      <w:r w:rsidRPr="00E133D1">
        <w:rPr>
          <w:rFonts w:ascii="Times New Roman" w:hAnsi="Times New Roman" w:cs="Times New Roman"/>
          <w:sz w:val="24"/>
          <w:szCs w:val="24"/>
        </w:rPr>
        <w:t xml:space="preserve">биология, социально-бытовая ориентировка осуществляется в форме устного опроса, тестирования. </w:t>
      </w:r>
    </w:p>
    <w:p w:rsidR="00601350" w:rsidRPr="00E133D1" w:rsidRDefault="00601350" w:rsidP="00601350">
      <w:pPr>
        <w:spacing w:before="26" w:after="26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рганизуя устный опрос, учитель, в соответствии с уровнем учебных возможностей ученика, формулирует вопросы из пройденного материала в течение четверти, полугодии или учебного года таким образом, чтобы они были правильно поняты при прочтении или объявлении устно.</w:t>
      </w:r>
    </w:p>
    <w:p w:rsidR="00601350" w:rsidRPr="00E133D1" w:rsidRDefault="00601350" w:rsidP="00601350">
      <w:pPr>
        <w:spacing w:before="26" w:after="26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Трудовое обучение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Обучение труду в младшей школе (1-4 классы) осуществляют учителя начальных классов. При промежуточной аттестации оценивается умение учащихся выполнять практические работы – поделки из предложенного материала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На одном из последних занятий учебной четверти проводится самостоятельная работа учащихся. Учитель подбирает изделие (вид работы) среднего уровня сложности, готовит необходимый поделочный материал и инструменты, знакомит обучающихся с заданиями, учитывающими индивидуальные возможности каждого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Результат продвижения в развитии определяется продуктивностью деятельности учеников (умением изготовлять различные поделки) и уровнем развития речи (умением дать словесный отчет о проделанной работе и анализ своего изделия по вопросам учителя)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и проведении промежуточной аттестации </w:t>
      </w:r>
      <w:r w:rsidR="00640DFD">
        <w:rPr>
          <w:rFonts w:ascii="Times New Roman" w:hAnsi="Times New Roman" w:cs="Times New Roman"/>
          <w:sz w:val="24"/>
          <w:szCs w:val="24"/>
        </w:rPr>
        <w:t xml:space="preserve">по трудовому обучению </w:t>
      </w:r>
      <w:r w:rsidRPr="00E133D1">
        <w:rPr>
          <w:rFonts w:ascii="Times New Roman" w:hAnsi="Times New Roman" w:cs="Times New Roman"/>
          <w:sz w:val="24"/>
          <w:szCs w:val="24"/>
        </w:rPr>
        <w:t xml:space="preserve">(за четверть и учебный год) учащиеся выполняют практические контрольные работы, согласно программным требованиям и профилю обучения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Учитель самостоятельно определяет контрольные работы для воспитанников, с учетом отработанного материала программы, возможностей конкретного ученика и материально-технического обеспечения мастерской, готовит необходимый материал и инструмент для промежуточной аттестации, теоретические вопросы. </w:t>
      </w:r>
      <w:hyperlink r:id="rId71" w:history="1">
        <w:r w:rsidRPr="00E133D1">
          <w:rPr>
            <w:rFonts w:ascii="Times New Roman" w:hAnsi="Times New Roman" w:cs="Times New Roman"/>
            <w:sz w:val="24"/>
            <w:szCs w:val="24"/>
          </w:rPr>
          <w:t>Работы</w:t>
        </w:r>
      </w:hyperlink>
      <w:r w:rsidRPr="00E133D1">
        <w:rPr>
          <w:rFonts w:ascii="Times New Roman" w:hAnsi="Times New Roman" w:cs="Times New Roman"/>
          <w:sz w:val="24"/>
          <w:szCs w:val="24"/>
        </w:rPr>
        <w:t xml:space="preserve"> хранятся у педагога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Физическая культура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и оценивании успеваемости по физической культуре учитываются индивидуальные возможности обучающихся, согласно рекомендациям врача: уровень физического развития, двигательные возможности и последствия заболеваний учащихся (структура дефекта). 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ндивидуальные и групповые коррекционные занятия</w:t>
      </w:r>
      <w:r w:rsidR="00E702B8">
        <w:rPr>
          <w:rFonts w:ascii="Times New Roman" w:hAnsi="Times New Roman" w:cs="Times New Roman"/>
          <w:sz w:val="24"/>
          <w:szCs w:val="24"/>
        </w:rPr>
        <w:t xml:space="preserve"> по</w:t>
      </w:r>
      <w:r w:rsidRPr="00E133D1">
        <w:rPr>
          <w:rFonts w:ascii="Times New Roman" w:hAnsi="Times New Roman" w:cs="Times New Roman"/>
          <w:sz w:val="24"/>
          <w:szCs w:val="24"/>
        </w:rPr>
        <w:t xml:space="preserve"> развитию психомоторики и сенсорных процессов оцениваются путем анализа динамики развития ребенка. Факультативные занятия не оцениваются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Итоговая аттестация</w:t>
      </w:r>
      <w:r w:rsidRPr="00E133D1">
        <w:rPr>
          <w:rFonts w:ascii="Times New Roman" w:hAnsi="Times New Roman" w:cs="Times New Roman"/>
          <w:sz w:val="24"/>
          <w:szCs w:val="24"/>
        </w:rPr>
        <w:t xml:space="preserve"> (экзамен) по профессионально-трудовому обучению в 9 классе проводится в соответствии с положением о проведении итоговой аттестации выпускников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Оценка учеников с умеренной и тяжелой умственной отсталостью.</w:t>
      </w:r>
    </w:p>
    <w:p w:rsidR="00601350" w:rsidRPr="00E133D1" w:rsidRDefault="00601350" w:rsidP="00601350">
      <w:pPr>
        <w:pStyle w:val="Default"/>
        <w:ind w:firstLine="567"/>
        <w:jc w:val="both"/>
      </w:pPr>
      <w:r w:rsidRPr="00E133D1">
        <w:rPr>
          <w:bCs/>
        </w:rPr>
        <w:lastRenderedPageBreak/>
        <w:t xml:space="preserve">Предметом итоговой оценки </w:t>
      </w:r>
      <w:r w:rsidRPr="00E133D1">
        <w:t>освоения обучающимися должно быть достижение возможных результатов.</w:t>
      </w:r>
    </w:p>
    <w:p w:rsidR="00601350" w:rsidRPr="00E133D1" w:rsidRDefault="00601350" w:rsidP="00601350">
      <w:pPr>
        <w:pStyle w:val="Default"/>
        <w:ind w:firstLine="567"/>
        <w:jc w:val="both"/>
      </w:pPr>
      <w:r w:rsidRPr="00E133D1">
        <w:t xml:space="preserve">Система оценки результатов должна включать целостную характеристику выполнения обучающимся специальной индивидуальной образовательной программы (СИОП), отражающую взаимодействие следующих компонентов образования:  </w:t>
      </w:r>
    </w:p>
    <w:p w:rsidR="00601350" w:rsidRPr="00E133D1" w:rsidRDefault="00601350" w:rsidP="00601350">
      <w:pPr>
        <w:pStyle w:val="Default"/>
        <w:ind w:firstLine="567"/>
        <w:jc w:val="both"/>
      </w:pPr>
      <w:r w:rsidRPr="00E133D1">
        <w:t>-что обучающийся должен знать и уметь на данной ступени образования,</w:t>
      </w:r>
    </w:p>
    <w:p w:rsidR="00601350" w:rsidRPr="00E133D1" w:rsidRDefault="00601350" w:rsidP="00601350">
      <w:pPr>
        <w:pStyle w:val="Default"/>
        <w:ind w:firstLine="567"/>
        <w:jc w:val="both"/>
      </w:pPr>
      <w:r w:rsidRPr="00E133D1">
        <w:t>-что из полученных знаний и умений он может и должен применять на практике,</w:t>
      </w:r>
    </w:p>
    <w:p w:rsidR="00601350" w:rsidRPr="00E133D1" w:rsidRDefault="00601350" w:rsidP="00601350">
      <w:pPr>
        <w:pStyle w:val="Default"/>
        <w:ind w:firstLine="567"/>
        <w:jc w:val="both"/>
      </w:pPr>
      <w:r w:rsidRPr="00E133D1">
        <w:t>-насколько активно, адекватно и самостоятельно он их применяет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ри оценке результативности обучения обучающихся особо важно учитывать, что у детей могут быть вполне закономерные затруднения в освоении отдельных предметов и даже областей, но это не должно рассматриваться как показатель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еуспешности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их обучения и развития в целом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Оценка должна отражать степень самостоятельности обучающегося при выполнении действий, операций, направленных на решение конкретных жизненных задач, сформулированных в СИОП. Оценка фиксирует насколько самостоятельно или с помощью (значительной или частичной физической, по образцу, подражанию или по инструкции и т.д.) обучающийся выполняет осваиваемые действия и насколько он использует сформированные представления для решения жизненных задач.</w:t>
      </w:r>
    </w:p>
    <w:p w:rsidR="00601350" w:rsidRPr="00E133D1" w:rsidRDefault="00601350" w:rsidP="00601350">
      <w:pPr>
        <w:jc w:val="both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     Оценка результатов динамики развития и обучения учащегося представляется в виде характеристики, данной письменно учителем в конце полугодия и учебного года.</w:t>
      </w:r>
    </w:p>
    <w:p w:rsidR="00601350" w:rsidRPr="00E133D1" w:rsidRDefault="00601350" w:rsidP="00601350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>Учебно-методические материалы.</w:t>
      </w:r>
    </w:p>
    <w:tbl>
      <w:tblPr>
        <w:tblW w:w="9855" w:type="dxa"/>
        <w:tblLayout w:type="fixed"/>
        <w:tblLook w:val="0000" w:firstRow="0" w:lastRow="0" w:firstColumn="0" w:lastColumn="0" w:noHBand="0" w:noVBand="0"/>
      </w:tblPr>
      <w:tblGrid>
        <w:gridCol w:w="108"/>
        <w:gridCol w:w="851"/>
        <w:gridCol w:w="11"/>
        <w:gridCol w:w="1690"/>
        <w:gridCol w:w="5953"/>
        <w:gridCol w:w="861"/>
        <w:gridCol w:w="381"/>
      </w:tblGrid>
      <w:tr w:rsidR="00601350" w:rsidRPr="00E133D1" w:rsidTr="00601350">
        <w:trPr>
          <w:trHeight w:val="1000"/>
        </w:trPr>
        <w:tc>
          <w:tcPr>
            <w:tcW w:w="9855" w:type="dxa"/>
            <w:gridSpan w:val="7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ласс</w:t>
            </w:r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252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втор, наименование учебника, место издания, издательство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Кол-во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экз</w:t>
            </w:r>
            <w:proofErr w:type="spellEnd"/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исьмо, чтение, развитие речи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Воронкова и И.В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оломытк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Букварь», Москва, «Просвещение», Учебник для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.К. Аксёнова др. «Букварь», Москва, «Просвещение», Учебник для специальных (коррекционных) школ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Л. Лещинская, «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укварик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», Москва, ГИЦ ВЛАДОС, Подготовительный класс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Воронкова, «Тетрадь по обучению грамоте», Москва, «Просвещение», для учащихся 1 класса специальных (коррекционных) образовательных школ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28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Е.Д. Худенко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.Н.Кремнё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«Развитие речи», Изд-во АРКТИ Учебник для специальных (коррекционных) школ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228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.А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Хилько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 «Математика», Москва, «Просвещение», Учебник для 1 класса коррекционных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04"/>
        </w:trPr>
        <w:tc>
          <w:tcPr>
            <w:tcW w:w="8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Русский язык, чтение, развитие речи 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Воронкова, «Русский язык», Моск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уманитар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Изд-во Центр ВЛАДОС, Учебник для 2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216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.В.Ворон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И.Е. Пушкова, «Чтение», Моск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уманитар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изд. Центр ВЛАДОС, Учебник для 2 класса специальных (коррекционных) образовательных.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24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.Ю.Иль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Чтение», Москва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785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Е.Д. Худенко, Г.А. Фёдорова, «Развитие речи» 2 класс, М., АРКТИ, Учебник для специальных (коррекционных) школ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36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.А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Хилько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Математика», Москва, «Просвещение», Учебник для 2 класса вспомогательной школы, Изд.1993г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Русский язык, чтение, развитие речи 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.К. Аксёно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Э.В.Якубовская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Русский язык», Москва, «Просвещение», Учебник для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.В.Ворон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и др., «Чтение», Моск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уманитар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изд. Центр ВЛАДОС, Учебник для 3 класса специальных (коррекционных) образов.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01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З.Н. Смирнова, Г.М. Гусева, «Книга для чтения», Москва, «Просвещение», Учебник для 3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20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.Ю.Иль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Л.В. Матвеева-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унё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Чтение», Санкт-Петербург, Филиал изд-ва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27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.В.Эк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Математика» 3 класс, М., «Просвещение», Учебник для 3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036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Эк, «Дидактический материал по математике», М., «Просвещение», 1997 год, для учащихся 3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42"/>
        </w:trPr>
        <w:tc>
          <w:tcPr>
            <w:tcW w:w="862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Русский язык, чтение, развитие речи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А.К. Аксёнова, 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Русский язык», Москва, «Просвещение», Учебник для 4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З.С. Смирнова, Г.М. Гусева, «Книга для чтения», Москва, «Просвещение», Учебник для 4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Воронкова и др., «Чтение», Моск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уманит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. Изд. Центр ВЛАДОС, Учебник для  4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.Ю. Ильина, Л.В. Матвеева-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Лунё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Чтение», Москва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30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95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М.Н. Перова, «Математика» 4 класс, М., «Просвещение», Учебник для 4 класса специальных (коррекционных) образовательных учреждений </w:t>
            </w: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вида.</w:t>
            </w:r>
          </w:p>
          <w:p w:rsidR="00601350" w:rsidRPr="00E133D1" w:rsidRDefault="00601350" w:rsidP="00601350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70"/>
        </w:trPr>
        <w:tc>
          <w:tcPr>
            <w:tcW w:w="862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690" w:type="dxa"/>
            <w:vMerge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vMerge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59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Класс</w:t>
            </w:r>
            <w:proofErr w:type="spellEnd"/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втор, наименование учебника, место издания, издательство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Кол-во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зкз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591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Русский язык, чт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.В. Воронкова, «Русский язык» 5 класс, Москва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75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усский язык», Москва, «Просвещение», Учебник для специальных (коррекционных) образовательных учреждений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633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З.Ф. Малышева, «Чтение», Москва, «Просвещение», Учебник для специальных (коррекционных) образовательных учреждений VIII вида.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276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.М. Гусе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И.Островская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Чтение», Москва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уманит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 Изд. центр ВЛАДОС, Москва, Учебник для 5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062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.Н. Перова, Г.М. Капустина, «Математика», Москва, «Просвещение», Учебник для 5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014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иродовед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О.А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Хлебосол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др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Природоведение», Москва , ГИЦ ВЛАДОС, Учебник для 5 класса специальных (коррекционных) образовательных учреждений 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02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офессионально-трудовое обуч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А. Журавлёв, «Столярное дело» 5-6 классы, М., «Просвещение», 1992 год, Учебное пособие для учащихся 5 и 6 классов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60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.Б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артуш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.Г.Мозговая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Технология Швейное дело», Москва, «Просвещение», Учебник для специальных (коррекционных) образовательных учреждений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40  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Русский язык, чт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усский язык» 6 класс, М., «Просвещение», Учебник дл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591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И.М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гажно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Е.С .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огост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Чтение» 6 класс, М., «Просвещение», Учебник дл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.М. Капустина, М.Н. Перова, «Математика» 6 класс, М., «Просвещение», Учебник дл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380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О.А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Хлебосол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 «Физическая география Начальный курс» 6 класс, М., Гуманитарный издательский центр ВЛАДОС, Учебник дл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12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М. Лифанова, «Рабочая тетрадь по начальному курсу физической географии 6», М., «Просвещение», 2002 год, Учебное пособие дл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Т.М. Лифанова, Н.Б. Пшеничная, «Знаешь ли ты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ографию? 6», М., «Просвещение», 2002 год, Программированные задания по начальному курсу физической географии учащихся 6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55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офессионально-трудовое обуч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А. Журавлёв, «Столярное дело» 5-6 классы, М., «Просвещение», 1992 год, Учебное пособие для учащихся 5 и 6 классов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43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.Б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артуш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.Г.Мозговая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Технология. Швейное дело», Москва, «Просвещение», Учебник для коррекционных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Русский язык 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усский язык» 7 класс, М., «Просвещение», Учебник для специальных (коррекционных) учреждений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.К. Аксенова, «Чтение» 7 класс, М., «Просвещение», Учебник для 7 класса специальных (коррекционных) образовательных учреждений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Т.В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лыше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«Математика» 7 класс,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.,«Просвещение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» Учебник для специальных (коррекционных) образовательных. учреждений.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04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З.А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лепил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Биология Растения Бактерии Грибы» 7 класс, М., «Просвещение», 2006 год, Учебник для 7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25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М. Лифанова, Е.Н. Соломина, «География России», Москва, «Просвещение», Учебник для специальных (коррекционных) образовательных учреждений VIII вида (с приложением)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П. Пузанов и др., «История России», Москва, Гуманитарный изд. центр ВЛАДОС, 2009 год, Учебник для 7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32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офессионально-трудовое обуч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А. Журавлёв, «Столярное дело» 7-8 классы, М., «Просвещение», 1993 год, Учебное пособие для 7 и 8 классов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06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.Г. Мозговая, Г.Б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артуш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Швейное дело» 7-8 классы, М., «Просвещение», 1993 год, Учебное пособие для учащихся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077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Русский язык 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усский язык» 8 класс, М., «Просвещение», Учебник 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З.Ф. Малышева, «Чтение» 8 класс, М.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04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В. Воронкова и др., «Чтение» 8 класс, М., Гуманитарный изд. Центр ВЛАДОС, Учебник для 8 класса специальных (коррекционных) образовательных  учреждений VIII вида. 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29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В.В. Эк, «Математика» 8 класс, М., «Просвещение», Учебник для 8 класса специальных (коррекционных) образовательных учреждений VIII вида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04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.И. Никишов, А.В. Теремов, «Биология Животные» 8 класс, М., «Просвещение», Учебник для 8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1156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М. Лифанова, Е.Н. Соломина, «География материков и океанов», Москва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П. Пузанов и др., «История России», Москва, Гуманитарный изд. центр ВЛАДОС, Учебник для 8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458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Профессионально-трудовое обучение</w:t>
            </w:r>
          </w:p>
        </w:tc>
        <w:tc>
          <w:tcPr>
            <w:tcW w:w="595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.А. Журавлёв, «Столярное дело» 7-8 классы, М., «Просвещение», 1993 год, Учебное пособие для 7 и 8 классов вспомогательной школы.</w:t>
            </w:r>
          </w:p>
        </w:tc>
        <w:tc>
          <w:tcPr>
            <w:tcW w:w="8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517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756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.Г. Мозговая, Г.Б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артушин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Швейное дело» 7-8 классы, М., «Просвещение», 1993 год, Учебное пособие для учащихся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Чтение 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усский язык» 9 класс, М., «Просвещение», Учебник 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809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.К. Аксёнова, М.И. Шишкова, «Чтение» 9 класс, М., «Просвещение», Учебник для 9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, Э.В. Якубовская, «Рабочая тетрадь №1 по русскому языку» Состав слова, М., </w:t>
            </w: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«Просвещение», Учебное пособие для учащихся 5-9 классов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 «Рабочая тетрадь №2 по русскому языку» Имя существительное, М., «Просвещение», Учебное пособие для учащихся 5-9 классов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абочая тетрадь №3 по русскому языку» Имя прилагательное, М., «Просвещение», Учебное пособие для учащихся 5-9 классов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Н.Г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Галунчикова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Э.В. Якубовская, «Рабочая тетрадь №4 по русскому языку» Глагол, М., «Просвещение», Учебное пособие для учащихся 5-9 классов специальных (коррекционных)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577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М.Н. Перова, «Математика» 9 класс, М., «Просвещение», Учебник для 9 класса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24"/>
        </w:trPr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А.П. Антропов и др., «Математика», М., «Просвещение», 2008 г., Учебник для специальных (коррекционных) образов.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641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В.И.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Сивоглазов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, «Естествознание Человек» 9 класс, М., «Просвещение», 1990 год, Учебник для 9 класса вспомогательной школы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  <w:trHeight w:val="937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Т.М. Лифанова, Е.Н. Соломина, «География», Москва, «Просвещение», Учебник для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601350" w:rsidRPr="00E133D1" w:rsidTr="00601350">
        <w:trPr>
          <w:gridBefore w:val="1"/>
          <w:gridAfter w:val="1"/>
          <w:wBefore w:w="108" w:type="dxa"/>
          <w:wAfter w:w="381" w:type="dxa"/>
        </w:trPr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  <w:p w:rsidR="00601350" w:rsidRPr="00E133D1" w:rsidRDefault="00601350" w:rsidP="00601350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 xml:space="preserve">Б.П. Пузанов и др., «История России» 9 класс, М., Гуманитарный изд. центр ВЛАДОС, 2009 год, Учебник для 9 </w:t>
            </w:r>
            <w:proofErr w:type="spellStart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кл</w:t>
            </w:r>
            <w:proofErr w:type="spellEnd"/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. специальных (коррекционных) образовательных учреждений VIII вида.</w:t>
            </w:r>
          </w:p>
        </w:tc>
        <w:tc>
          <w:tcPr>
            <w:tcW w:w="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01350" w:rsidRPr="00E133D1" w:rsidRDefault="00601350" w:rsidP="00601350">
            <w:pPr>
              <w:snapToGrid w:val="0"/>
              <w:ind w:right="-127"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33D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601350">
      <w:pPr>
        <w:rPr>
          <w:rFonts w:ascii="Times New Roman" w:hAnsi="Times New Roman" w:cs="Times New Roman"/>
          <w:b/>
          <w:sz w:val="24"/>
          <w:szCs w:val="24"/>
        </w:rPr>
      </w:pPr>
      <w:r w:rsidRPr="00E133D1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Список методической литературы:</w:t>
      </w:r>
    </w:p>
    <w:p w:rsidR="00601350" w:rsidRPr="00E133D1" w:rsidRDefault="00601350" w:rsidP="00601350">
      <w:pPr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Воронкова В.В.   Обучение грамоте и правописанию в 1-4 классах вспомогательной школы / В.В. Воронкова // М.: Просвещение, 1988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 xml:space="preserve">Рубинштейн А.Я., Харламов С.И. Дидактический материал по русскому языку для 4 класса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А.Я.Рубинштейн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.И.Харламо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69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Барская Н.М., Нисневич Л.А. Обучение русскому языку в 5-9 классах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М.Барска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.А.Нисневич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Просвещение,1992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ксенова А.К. Якубовская Э.В. Дидактические игры на уроках русского языка   в 1-4 классах вспомогательной школы  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Бебешин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Н.Н., Свириденков В.П.  Развитие речи на уроках русского языка в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классах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Н.Бабешин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П.Свириденко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78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ксенова А.К., Якубовская Э.В. Сборник диктантов для вспомогательной школы (1-4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)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А.К.Аксен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Э.В.Якубовска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80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Аксенова А.К. Методика обучения русскому языку во вспомогательной школе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А.К.Аксен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74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пирова Л.Ф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Шуйфер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Р.И. Вопросы методики обучения русскому языку детей с нарушениями речи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.Ф.Спир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Р.И.Шуйфер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АПН, 1962.          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Аксенова А.К. Методика обучения русскому языку в специальной (коррекционной ) школе / А.К. Аксенова // М.: ВЛАДОС,2000.П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Рау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Е.Ф., Рождественская В.И. Исправление недостатков произношения у школьников /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.Ф.Рау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И.Рождественская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69.  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фимен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Л.Н. Коррекция звуков речи у детей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.Н.Ефимен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.:Просвещени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1987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Эк В.В. Обучение математике учащихся младших классов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В.Эк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90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етрова В.Г. Обучение учащихся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>-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 w:cs="Times New Roman"/>
          <w:sz w:val="24"/>
          <w:szCs w:val="24"/>
        </w:rPr>
        <w:t xml:space="preserve">классов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Г.Петр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// М.: Просвещение, 1976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Перова М.Н. Дидактические игры и упражнения по математике во вспомогательной школе / М.Н. Перова // М.: Просвещение, 1976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Груда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А.Н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отоз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.И. Дидактический материал по математике для 4 класса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А.Н.Груда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И.Мотоз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80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ерова М.Н., Эк В.В. Обучение элементам геометрии во вспомогательной школе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.Н.Пер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В.Эк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.Просвещение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1992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Петрова В.Г. Обучение учащихся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E133D1">
        <w:rPr>
          <w:rFonts w:ascii="Times New Roman" w:hAnsi="Times New Roman" w:cs="Times New Roman"/>
          <w:sz w:val="24"/>
          <w:szCs w:val="24"/>
        </w:rPr>
        <w:t xml:space="preserve"> –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E133D1">
        <w:rPr>
          <w:rFonts w:ascii="Times New Roman" w:hAnsi="Times New Roman" w:cs="Times New Roman"/>
          <w:sz w:val="24"/>
          <w:szCs w:val="24"/>
        </w:rPr>
        <w:t xml:space="preserve"> классов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Г.Петр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// М.: Просвещение, 1983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авлова Н.П. Трудовое обучение в 1 –3 классах вспомогательной школы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П.Павл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92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Ковалева Е.А. Трудовое обучение во вспомогательной школе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Е.А.Ковале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88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ирский С.Л. Формирование знаний учащихся вспомогательной школы на уроках труда / С.Л. Мирский // М.: Просвещение, 1992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атракее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В.Г. Преподавание слесарного дела во вспомогательной школе /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Г.Патракее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Просвещение, 1991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Скворцова В.О. Методика преподавания естествознания в коррекционной школе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 xml:space="preserve">вида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О.Скворц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Саратов, 2004. 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Девятова Т.А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очет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Л.Л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етри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А.Г., Платонова Н.М., Щербакова А.М. Социально – бытовая ориентировка в специальных (коррекционных ) образовательных учреждениях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ида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Т.А.Девят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Л.Л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Кочет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601350" w:rsidRPr="00E133D1" w:rsidRDefault="00601350" w:rsidP="00601350">
      <w:pPr>
        <w:ind w:left="360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   А.Г.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Петрик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М.Платон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, А.М. Щербакова // М.: ВЛАДОС, 2004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Методика преподавания истории в коррекционной школе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 xml:space="preserve"> вида. / М.: ВЛАДОС,2004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lastRenderedPageBreak/>
        <w:t>Обучение детей с нарушениями интеллектуального развития (олигофренопедагогика)/ М.: Академия, 2001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Пузанов В.П., Бородина О.И.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ековец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Л.С., Редькина Н.М. Уроки истории в специальной (коррекционной )  общеобразовательной школе </w:t>
      </w:r>
      <w:r w:rsidRPr="00E133D1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E133D1">
        <w:rPr>
          <w:rFonts w:ascii="Times New Roman" w:hAnsi="Times New Roman" w:cs="Times New Roman"/>
          <w:sz w:val="24"/>
          <w:szCs w:val="24"/>
        </w:rPr>
        <w:t>вида 7,8,9класс/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В.П.Пузанов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О.И.Бородин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Л.С.Сековец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М.Редькин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// М.: ВЛАДОС, 2004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Маллер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А. Дети с нарушением интеллекта: социальная адаптация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А.Маллер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// Самара,2010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орозова С. Составление и использование индивидуальных коррекционных программ для работы с аутичными детьми /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С.Морозо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>// М.: 2012.</w:t>
      </w:r>
    </w:p>
    <w:p w:rsidR="00601350" w:rsidRPr="00E133D1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 xml:space="preserve"> Коняева Н. Воспитание детей с нарушениями интеллектуального развития / </w:t>
      </w:r>
      <w:proofErr w:type="spellStart"/>
      <w:r w:rsidRPr="00E133D1">
        <w:rPr>
          <w:rFonts w:ascii="Times New Roman" w:hAnsi="Times New Roman" w:cs="Times New Roman"/>
          <w:sz w:val="24"/>
          <w:szCs w:val="24"/>
        </w:rPr>
        <w:t>Н.Коняева</w:t>
      </w:r>
      <w:proofErr w:type="spellEnd"/>
      <w:r w:rsidRPr="00E133D1">
        <w:rPr>
          <w:rFonts w:ascii="Times New Roman" w:hAnsi="Times New Roman" w:cs="Times New Roman"/>
          <w:sz w:val="24"/>
          <w:szCs w:val="24"/>
        </w:rPr>
        <w:t xml:space="preserve"> // М.: ВЛАДОС, 2012.</w:t>
      </w:r>
    </w:p>
    <w:p w:rsidR="00601350" w:rsidRDefault="00601350" w:rsidP="00E133D1">
      <w:pPr>
        <w:numPr>
          <w:ilvl w:val="0"/>
          <w:numId w:val="1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133D1">
        <w:rPr>
          <w:rFonts w:ascii="Times New Roman" w:hAnsi="Times New Roman" w:cs="Times New Roman"/>
          <w:sz w:val="24"/>
          <w:szCs w:val="24"/>
        </w:rPr>
        <w:t>Материалы международной научно-практической конференции. Организация психолого-педагогической и медико- социальной помощи лицам с расстройствами аутичного спектра / М.: 2009.</w:t>
      </w:r>
    </w:p>
    <w:p w:rsidR="00CB290E" w:rsidRDefault="00CB290E" w:rsidP="00CB29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290E" w:rsidRPr="00E133D1" w:rsidRDefault="00CB290E" w:rsidP="00CB29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01350" w:rsidRPr="00E133D1" w:rsidRDefault="00601350" w:rsidP="00A53E73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shd w:val="clear" w:color="auto" w:fill="FFFFFF"/>
          <w:lang w:eastAsia="ru-RU"/>
        </w:rPr>
      </w:pPr>
    </w:p>
    <w:p w:rsidR="00A4694F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</w:pP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VI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 Воспитательная работа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Основная стратегическая 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цель  воспитательной системы школы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Формирование гармоничной, всесторонне развитой творческой личности,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пособной интегрироваться в современное общество, познающей и      взаимодействующей с миром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ладающей ценностным отношением к социальному устройству человеческой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жизни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имеющей четкую жизненную позицию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владеющей представлениями о человеке как субъекте жизни и наивысшей ценности  на земл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меющей действовать самостоятельно, способной к индивидуальному выбору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    жизненного пути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меющей пользоваться информацие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владеющей этнокультурной традицией и современными средствами познания мира,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     ценностным отношением к нормам культурной жизни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важающей и толерантно воспринимающей другие культуры; обладающей ценностным отношением к Природе как общему дому человечества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shd w:val="clear" w:color="auto" w:fill="FFFFFF"/>
          <w:lang w:eastAsia="ru-RU"/>
        </w:rPr>
        <w:t>Задачи воспитательной деятельности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оздать условия для формирования у учащихся школы ключевых компетенций на основе созданной модели выпускника школы; экологической культуры, создать условия для обеспечения комплексной профилактики негативных явлений в детской среде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      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Гуманизация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воспитательного процесса, выражающаяся в создании благоприятных    условий для становления духовно-нравственной, деятельной, творческой, развивающейся здоровой личности, для побуждения её к самоанализу, самооценке, саморазвитию, самовоспитанию с позиции общечеловеческой культур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оддержание и укрепление школьных традиций, способствующих созданию общешкольного коллектив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Максимальное расширение поля воспитательного процесса до всей сферы жизнедеятельности ребенк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·         Осуществление задач воспитательной деятельности на основе </w:t>
      </w:r>
      <w:proofErr w:type="spellStart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этнопедагогических</w:t>
      </w:r>
      <w:proofErr w:type="spellEnd"/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воззрений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овершенствование методического мастерства классного руководителя, способного компетентно и профессионально заниматься осуществлением воспитательной деятельности и эффективно решать вопросы воспитания школьников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В школе развита система дополнительного  образования. Все обучающиеся коррекционных классов посещают  занятия в кружках и секциях, которые  позволяют каждому ребенку реализовать себя в иных, не учебных сферах деятельности, добиться успеха и на этой основе повысить собственную самооценку и свой статус в глазах сверстников, педагогов, родителей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Деятельность объединений дополнительного образования осуществляется по следую</w:t>
      </w:r>
      <w:r w:rsidR="00E702B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щим направлениям: 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 художественно – эстетическое, спо</w:t>
      </w:r>
      <w:r w:rsidR="00E702B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тивно – оздоровительное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 Работу объединений дополнительного образования на базе школы осу</w:t>
      </w:r>
      <w:r w:rsidR="00A90B33"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ществляют педагоги школы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се школьные объединения дополнительного образования действуют на бесплатной основе. Объединениями дополнительного образования охвачены все направления деятельности учащихся во внеурочное время.</w:t>
      </w:r>
    </w:p>
    <w:p w:rsidR="00A53E73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VII</w:t>
      </w:r>
      <w:r w:rsidR="005472FA"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val="en-US" w:eastAsia="ru-RU"/>
        </w:rPr>
        <w:t>I</w:t>
      </w:r>
      <w:r w:rsidRPr="00570CED">
        <w:rPr>
          <w:rFonts w:ascii="Times New Roman" w:eastAsia="Times New Roman" w:hAnsi="Times New Roman" w:cs="Times New Roman"/>
          <w:b/>
          <w:bCs/>
          <w:sz w:val="24"/>
          <w:szCs w:val="24"/>
          <w:shd w:val="clear" w:color="auto" w:fill="FFFFFF"/>
          <w:lang w:eastAsia="ru-RU"/>
        </w:rPr>
        <w:t>. Управление реализацией образовательной программы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представляет собой целенаправленное, сознательное взаимодействие участников педагогического процесса на основе познания его объективных закономерностей с целью достижения оптимального результата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Реализация образовательной программы происходит на основе мониторинга. Всегда в поле зрения находится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нормативно-правовое обеспечени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кадровое обеспечени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методическое обеспечени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материально-финансовое обеспечение выполнения образовательной программ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разовательная деятельность школы регулируется нормативно-правовыми актами федерального, регионального, муниципального уровня и локальными актами, разработанными школой в рамках своей компетентности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Внедрение образовательной программы предполагает достижение желаемого результата, который заложен в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модели учител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модели ученика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- модели школ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Модель педагога, который может работать в специальных (коррекционных) классах VIII вида, должна иметь следующие черты:</w:t>
      </w:r>
    </w:p>
    <w:tbl>
      <w:tblPr>
        <w:tblW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71"/>
        <w:gridCol w:w="6400"/>
      </w:tblGrid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ерии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и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outlineLvl w:val="3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Личностные критерии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·         Низкий уровень тревожности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Адекватная самооценка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Мотивация на достижение результатов в профессиональной деятельности.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ммуникативные возможности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·         Способность и склонность к педагогическому общению, способность к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мпатии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низкий уровень конфликтности.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офессиональная деятельность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·         Профессиональная компетентность, знание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ецпедагогики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ецпсихологии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Активность, следование профессиональным нормам, отсутствие склонности к проявлению негативных реакций в профессиональной деятельности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Умение обеспечивать эмоциональное благополучие и развитие обучающихся. Умение создать условия для социальной адаптации детей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Обладание цивилизованным отношением к детям с ограниченными возможностями здоровья: толерантность, терпимость, забота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·         Умение обеспечить условия развития каждому ребенку, адекватные его дефекту. Соблюдать щадящий охранительный режим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Умение владеть методами своевременной диагностики и умением выбирать адекватные возможностям ребенка образовательные программы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Способность вырабатывать трудовые навыки, ориентировать обучающихся на посильную трудовую деятельность, проводить профориентацию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Умение проводить реабилитацию средствами образования при медицинском сопровождении, способствовать интеграции выпускников в современное общество.</w:t>
            </w:r>
          </w:p>
        </w:tc>
      </w:tr>
    </w:tbl>
    <w:p w:rsidR="00A53E73" w:rsidRPr="00570CED" w:rsidRDefault="00A53E73" w:rsidP="00A53E7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 </w:t>
      </w:r>
      <w:r w:rsidRPr="00570CED">
        <w:rPr>
          <w:rFonts w:ascii="Times New Roman" w:eastAsia="Times New Roman" w:hAnsi="Times New Roman" w:cs="Times New Roman"/>
          <w:b/>
          <w:sz w:val="24"/>
          <w:szCs w:val="24"/>
          <w:shd w:val="clear" w:color="auto" w:fill="FFFFFF"/>
          <w:lang w:eastAsia="ru-RU"/>
        </w:rPr>
        <w:t>Модель ученика:</w:t>
      </w:r>
    </w:p>
    <w:tbl>
      <w:tblPr>
        <w:tblW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2"/>
        <w:gridCol w:w="6429"/>
      </w:tblGrid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итерии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казатели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гнитивный (познавательный)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·         Уровень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ученности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 соответствии с требованием специального образовательного стандарта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Максимальное преодоление недостатков познавательной деятельности.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outlineLvl w:val="3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Ценностный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·         Максимальное снижение имеющейся социальной недостаточности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Ориентация на активную жизненную позицию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Приобретение необходимых знаний и навыков жизни в обществе, освоение доступных профессий через трудовое обучение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Трудотерапия – как метод реабилитации и успешной социализации в обществе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Овладение  навыками культуры поведения и общения как необходимыми условиями социализации.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outlineLvl w:val="3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ровень воспитанности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·         Выработка положительных качеств в процессе воспитания и социализации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·        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авильной оценки окружающих и самих себя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·         </w:t>
            </w:r>
            <w:proofErr w:type="spellStart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формированность</w:t>
            </w:r>
            <w:proofErr w:type="spellEnd"/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равственного отношения к окружающим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Повышение регулирующей роли интеллекта в поведении учеников в разных ситуациях и разных видах деятельности.</w:t>
            </w:r>
          </w:p>
        </w:tc>
      </w:tr>
      <w:tr w:rsidR="00A53E73" w:rsidRPr="00570CED" w:rsidTr="00A53E73">
        <w:tc>
          <w:tcPr>
            <w:tcW w:w="3165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outlineLvl w:val="3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остояние здоровья</w:t>
            </w:r>
          </w:p>
        </w:tc>
        <w:tc>
          <w:tcPr>
            <w:tcW w:w="7260" w:type="dxa"/>
            <w:tcBorders>
              <w:top w:val="single" w:sz="6" w:space="0" w:color="DDDDDD"/>
              <w:left w:val="single" w:sz="6" w:space="0" w:color="DDDDDD"/>
              <w:bottom w:val="single" w:sz="6" w:space="0" w:color="DDDDDD"/>
              <w:right w:val="single" w:sz="6" w:space="0" w:color="DDDDDD"/>
            </w:tcBorders>
            <w:shd w:val="clear" w:color="auto" w:fill="FFFFFF"/>
            <w:vAlign w:val="center"/>
            <w:hideMark/>
          </w:tcPr>
          <w:p w:rsidR="00A53E73" w:rsidRPr="00570CED" w:rsidRDefault="00A53E73" w:rsidP="00A53E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·         Охрана и укрепление психофизического здоровья обучающихся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Снижение уровня тревожности.</w:t>
            </w:r>
            <w:r w:rsidRPr="00570CE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·         Формирование положительного отношения к здоровому образу жизни (ЗОЖ).</w:t>
            </w:r>
          </w:p>
        </w:tc>
      </w:tr>
    </w:tbl>
    <w:p w:rsidR="00595144" w:rsidRPr="00570CED" w:rsidRDefault="00A53E73">
      <w:pPr>
        <w:rPr>
          <w:rFonts w:ascii="Times New Roman" w:hAnsi="Times New Roman" w:cs="Times New Roman"/>
          <w:sz w:val="24"/>
          <w:szCs w:val="24"/>
        </w:rPr>
      </w:pP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Данные модели не только являются прообразом и желаемым результатом, это отправная точка планирования и важное звено в управлении реализацией образовательной программ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На основе моделей строится стратегическое и тактическое планирование, происходит регулирование и коррекция процессов, в целях достижения запланированных положительных результатов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Анализ состояния здоровья детей, социального статуса семей обучающихся, психологического портрета педагогического коллектива, уровня квалификации </w:t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lastRenderedPageBreak/>
        <w:t>специалистов школы позволил определить основные цели, задачи и направления образовательной деятельности. Успешность образовательной деятельности зависит от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состояния здоровья обучающихс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сихологической и социальной защищенности дете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комфортных условий в классе,  школе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типа взаимодействия и общения взрослых и дете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наличия коррекционно-развивающих программ, направленных на исправление недостатков психофизического и личностного развития дете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бразовательная программа учитывает региональные, местные условия и особенности самой школы. содержит стратегию и тактику, присущую в целом специальному образованию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Основными направлениями образовательной деятельности являются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храна и поддержание здоровья дете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формирование основ здорового образа жизни обучающихс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еспечение общеобразовательной подготовки с учетом психофизических особенностей обучающихс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одготовка обучающихся к профессиональной деятельности в условиях производства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обновление содержания образовани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повышение специальной компетентности обучающихся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·         усиление функциональной грамотности выпускников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Материально-техническое и финансовое обеспечение внедрения образовательной программы заключается в: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1. привлечении денежных средств и материальных ценностей для оснащения учебно-воспитательного процесса (оборудование, учебные кабинеты, ТСО)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2. создании нормальных санитарно-гигиенических условий;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3. укреплении имеющейся материально-технической и финансовой базы.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  <w:r w:rsidRPr="00570CED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570CED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> </w:t>
      </w:r>
    </w:p>
    <w:sectPr w:rsidR="00595144" w:rsidRPr="00570CED" w:rsidSect="009A0B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171D" w:rsidRDefault="005D171D" w:rsidP="00E133D1">
      <w:pPr>
        <w:spacing w:after="0" w:line="240" w:lineRule="auto"/>
      </w:pPr>
      <w:r>
        <w:separator/>
      </w:r>
    </w:p>
  </w:endnote>
  <w:endnote w:type="continuationSeparator" w:id="0">
    <w:p w:rsidR="005D171D" w:rsidRDefault="005D171D" w:rsidP="00E133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45265754"/>
      <w:docPartObj>
        <w:docPartGallery w:val="Page Numbers (Bottom of Page)"/>
        <w:docPartUnique/>
      </w:docPartObj>
    </w:sdtPr>
    <w:sdtContent>
      <w:p w:rsidR="009435FB" w:rsidRDefault="009435FB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F784F">
          <w:rPr>
            <w:noProof/>
          </w:rPr>
          <w:t>12</w:t>
        </w:r>
        <w:r>
          <w:fldChar w:fldCharType="end"/>
        </w:r>
      </w:p>
    </w:sdtContent>
  </w:sdt>
  <w:p w:rsidR="009435FB" w:rsidRDefault="009435FB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171D" w:rsidRDefault="005D171D" w:rsidP="00E133D1">
      <w:pPr>
        <w:spacing w:after="0" w:line="240" w:lineRule="auto"/>
      </w:pPr>
      <w:r>
        <w:separator/>
      </w:r>
    </w:p>
  </w:footnote>
  <w:footnote w:type="continuationSeparator" w:id="0">
    <w:p w:rsidR="005D171D" w:rsidRDefault="005D171D" w:rsidP="00E133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6028D"/>
    <w:multiLevelType w:val="hybridMultilevel"/>
    <w:tmpl w:val="37BE016C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59553E5"/>
    <w:multiLevelType w:val="multilevel"/>
    <w:tmpl w:val="A45C0B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5B22AD9"/>
    <w:multiLevelType w:val="hybridMultilevel"/>
    <w:tmpl w:val="1FE4D74E"/>
    <w:lvl w:ilvl="0" w:tplc="7B7252D4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5F77B6F"/>
    <w:multiLevelType w:val="hybridMultilevel"/>
    <w:tmpl w:val="879C0E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6A64A2A"/>
    <w:multiLevelType w:val="hybridMultilevel"/>
    <w:tmpl w:val="195E7DB0"/>
    <w:lvl w:ilvl="0" w:tplc="8D625A3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0851390B"/>
    <w:multiLevelType w:val="multilevel"/>
    <w:tmpl w:val="27381B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8F25E63"/>
    <w:multiLevelType w:val="hybridMultilevel"/>
    <w:tmpl w:val="511AD9C8"/>
    <w:lvl w:ilvl="0" w:tplc="B0F8B2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091C2300"/>
    <w:multiLevelType w:val="hybridMultilevel"/>
    <w:tmpl w:val="AAE0ED2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A9823D7"/>
    <w:multiLevelType w:val="hybridMultilevel"/>
    <w:tmpl w:val="AF861E14"/>
    <w:lvl w:ilvl="0" w:tplc="23164508">
      <w:start w:val="4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042FA8"/>
    <w:multiLevelType w:val="hybridMultilevel"/>
    <w:tmpl w:val="AD60C276"/>
    <w:lvl w:ilvl="0" w:tplc="71B465F4">
      <w:start w:val="1"/>
      <w:numFmt w:val="decimal"/>
      <w:lvlText w:val="%1."/>
      <w:lvlJc w:val="left"/>
      <w:pPr>
        <w:ind w:left="6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0">
    <w:nsid w:val="0D94173E"/>
    <w:multiLevelType w:val="hybridMultilevel"/>
    <w:tmpl w:val="BADE87E2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D9C52FB"/>
    <w:multiLevelType w:val="hybridMultilevel"/>
    <w:tmpl w:val="F3B03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F1B3DDD"/>
    <w:multiLevelType w:val="hybridMultilevel"/>
    <w:tmpl w:val="F3A6B818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3">
    <w:nsid w:val="113B37A8"/>
    <w:multiLevelType w:val="hybridMultilevel"/>
    <w:tmpl w:val="62DAD16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3280912"/>
    <w:multiLevelType w:val="hybridMultilevel"/>
    <w:tmpl w:val="7040CC3C"/>
    <w:lvl w:ilvl="0" w:tplc="4FF0223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6770E28"/>
    <w:multiLevelType w:val="hybridMultilevel"/>
    <w:tmpl w:val="2D22DC42"/>
    <w:lvl w:ilvl="0" w:tplc="9362A4E4">
      <w:start w:val="5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17A54B61"/>
    <w:multiLevelType w:val="hybridMultilevel"/>
    <w:tmpl w:val="B212E33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7">
    <w:nsid w:val="18176C18"/>
    <w:multiLevelType w:val="hybridMultilevel"/>
    <w:tmpl w:val="046E58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92440A1"/>
    <w:multiLevelType w:val="hybridMultilevel"/>
    <w:tmpl w:val="8304976E"/>
    <w:lvl w:ilvl="0" w:tplc="3F389A7E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9A87F4B"/>
    <w:multiLevelType w:val="hybridMultilevel"/>
    <w:tmpl w:val="1FE4D74E"/>
    <w:lvl w:ilvl="0" w:tplc="7B7252D4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19AE6756"/>
    <w:multiLevelType w:val="hybridMultilevel"/>
    <w:tmpl w:val="C05AF08C"/>
    <w:lvl w:ilvl="0" w:tplc="04BE5FD4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1B0D700C"/>
    <w:multiLevelType w:val="hybridMultilevel"/>
    <w:tmpl w:val="88EA03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1B653517"/>
    <w:multiLevelType w:val="hybridMultilevel"/>
    <w:tmpl w:val="511C1936"/>
    <w:lvl w:ilvl="0" w:tplc="F1806878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3">
    <w:nsid w:val="1C627F38"/>
    <w:multiLevelType w:val="hybridMultilevel"/>
    <w:tmpl w:val="1A6274BA"/>
    <w:lvl w:ilvl="0" w:tplc="A0C63E5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1C72727F"/>
    <w:multiLevelType w:val="hybridMultilevel"/>
    <w:tmpl w:val="307C8F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1DFE3F48"/>
    <w:multiLevelType w:val="hybridMultilevel"/>
    <w:tmpl w:val="A40E42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E834B16"/>
    <w:multiLevelType w:val="hybridMultilevel"/>
    <w:tmpl w:val="64382916"/>
    <w:lvl w:ilvl="0" w:tplc="93C8E74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1E88718A"/>
    <w:multiLevelType w:val="hybridMultilevel"/>
    <w:tmpl w:val="637A997C"/>
    <w:lvl w:ilvl="0" w:tplc="953A7E5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1FB81441"/>
    <w:multiLevelType w:val="hybridMultilevel"/>
    <w:tmpl w:val="9C1C7F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200B6B04"/>
    <w:multiLevelType w:val="hybridMultilevel"/>
    <w:tmpl w:val="9E12BC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1527693"/>
    <w:multiLevelType w:val="hybridMultilevel"/>
    <w:tmpl w:val="2A0A47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2664A22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248C4214"/>
    <w:multiLevelType w:val="hybridMultilevel"/>
    <w:tmpl w:val="92565F96"/>
    <w:lvl w:ilvl="0" w:tplc="8FD4448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5711F15"/>
    <w:multiLevelType w:val="hybridMultilevel"/>
    <w:tmpl w:val="07525760"/>
    <w:lvl w:ilvl="0" w:tplc="D23CE35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259B680A"/>
    <w:multiLevelType w:val="hybridMultilevel"/>
    <w:tmpl w:val="4C28211C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269840E5"/>
    <w:multiLevelType w:val="hybridMultilevel"/>
    <w:tmpl w:val="1BE209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83114BB"/>
    <w:multiLevelType w:val="hybridMultilevel"/>
    <w:tmpl w:val="E86AE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28365EFE"/>
    <w:multiLevelType w:val="hybridMultilevel"/>
    <w:tmpl w:val="8B54799A"/>
    <w:lvl w:ilvl="0" w:tplc="0E82CBD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28591A30"/>
    <w:multiLevelType w:val="multilevel"/>
    <w:tmpl w:val="D8E8BF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28B96BF1"/>
    <w:multiLevelType w:val="hybridMultilevel"/>
    <w:tmpl w:val="71E02A26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292230B1"/>
    <w:multiLevelType w:val="hybridMultilevel"/>
    <w:tmpl w:val="4EFA3318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2A041FD2"/>
    <w:multiLevelType w:val="hybridMultilevel"/>
    <w:tmpl w:val="6E9A7814"/>
    <w:lvl w:ilvl="0" w:tplc="041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2A483CE2"/>
    <w:multiLevelType w:val="hybridMultilevel"/>
    <w:tmpl w:val="E8964AE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2B27452C"/>
    <w:multiLevelType w:val="multilevel"/>
    <w:tmpl w:val="E76EF9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2B580710"/>
    <w:multiLevelType w:val="hybridMultilevel"/>
    <w:tmpl w:val="2490EF72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>
    <w:nsid w:val="2B7B5696"/>
    <w:multiLevelType w:val="hybridMultilevel"/>
    <w:tmpl w:val="03A8992A"/>
    <w:lvl w:ilvl="0" w:tplc="C50607C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6">
    <w:nsid w:val="2BB32908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2C4934F6"/>
    <w:multiLevelType w:val="hybridMultilevel"/>
    <w:tmpl w:val="B998A10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2C4F1F93"/>
    <w:multiLevelType w:val="hybridMultilevel"/>
    <w:tmpl w:val="7310A0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2C5D1B6F"/>
    <w:multiLevelType w:val="hybridMultilevel"/>
    <w:tmpl w:val="DA22EE6A"/>
    <w:lvl w:ilvl="0" w:tplc="07C2E70A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CC12151"/>
    <w:multiLevelType w:val="hybridMultilevel"/>
    <w:tmpl w:val="92565F96"/>
    <w:lvl w:ilvl="0" w:tplc="8FD4448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E290938"/>
    <w:multiLevelType w:val="hybridMultilevel"/>
    <w:tmpl w:val="C90C8A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2F1903D7"/>
    <w:multiLevelType w:val="hybridMultilevel"/>
    <w:tmpl w:val="ED30ED8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2F4658E5"/>
    <w:multiLevelType w:val="multilevel"/>
    <w:tmpl w:val="0F66297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2FF92FBE"/>
    <w:multiLevelType w:val="hybridMultilevel"/>
    <w:tmpl w:val="E0E427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309B6EA3"/>
    <w:multiLevelType w:val="hybridMultilevel"/>
    <w:tmpl w:val="6082CA24"/>
    <w:lvl w:ilvl="0" w:tplc="C8BC616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6">
    <w:nsid w:val="30E90C4E"/>
    <w:multiLevelType w:val="multilevel"/>
    <w:tmpl w:val="661258A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31012210"/>
    <w:multiLevelType w:val="hybridMultilevel"/>
    <w:tmpl w:val="00D68E2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8">
    <w:nsid w:val="31070FF1"/>
    <w:multiLevelType w:val="hybridMultilevel"/>
    <w:tmpl w:val="E6E434B4"/>
    <w:lvl w:ilvl="0" w:tplc="DF20702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9">
    <w:nsid w:val="32121FFF"/>
    <w:multiLevelType w:val="hybridMultilevel"/>
    <w:tmpl w:val="B93A75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32872098"/>
    <w:multiLevelType w:val="hybridMultilevel"/>
    <w:tmpl w:val="A82655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34C535E5"/>
    <w:multiLevelType w:val="hybridMultilevel"/>
    <w:tmpl w:val="1CAE9E0E"/>
    <w:lvl w:ilvl="0" w:tplc="7B10939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2">
    <w:nsid w:val="35A23DC6"/>
    <w:multiLevelType w:val="hybridMultilevel"/>
    <w:tmpl w:val="9E70D48E"/>
    <w:lvl w:ilvl="0" w:tplc="D3283D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3">
    <w:nsid w:val="36882C4F"/>
    <w:multiLevelType w:val="hybridMultilevel"/>
    <w:tmpl w:val="92565F96"/>
    <w:lvl w:ilvl="0" w:tplc="8FD4448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7417984"/>
    <w:multiLevelType w:val="hybridMultilevel"/>
    <w:tmpl w:val="237CA828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5">
    <w:nsid w:val="37A90DE9"/>
    <w:multiLevelType w:val="hybridMultilevel"/>
    <w:tmpl w:val="F6CEDF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38DB63F9"/>
    <w:multiLevelType w:val="multilevel"/>
    <w:tmpl w:val="3252D13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3B532252"/>
    <w:multiLevelType w:val="hybridMultilevel"/>
    <w:tmpl w:val="97122898"/>
    <w:lvl w:ilvl="0" w:tplc="CB925DBE">
      <w:start w:val="1"/>
      <w:numFmt w:val="decimal"/>
      <w:lvlText w:val="%1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68">
    <w:nsid w:val="3BD943FB"/>
    <w:multiLevelType w:val="multilevel"/>
    <w:tmpl w:val="4934DE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1"/>
      <w:numFmt w:val="decimal"/>
      <w:isLgl/>
      <w:lvlText w:val="%1.%2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69">
    <w:nsid w:val="3BE218AF"/>
    <w:multiLevelType w:val="hybridMultilevel"/>
    <w:tmpl w:val="2E200E3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0">
    <w:nsid w:val="3D110024"/>
    <w:multiLevelType w:val="hybridMultilevel"/>
    <w:tmpl w:val="3C92FBE0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71">
    <w:nsid w:val="3D1C2AF6"/>
    <w:multiLevelType w:val="multilevel"/>
    <w:tmpl w:val="A2E0DE0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3E56178C"/>
    <w:multiLevelType w:val="hybridMultilevel"/>
    <w:tmpl w:val="9F8415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3F531BAA"/>
    <w:multiLevelType w:val="hybridMultilevel"/>
    <w:tmpl w:val="4782D0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42D93794"/>
    <w:multiLevelType w:val="hybridMultilevel"/>
    <w:tmpl w:val="BDDAF3E8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75">
    <w:nsid w:val="445363A7"/>
    <w:multiLevelType w:val="hybridMultilevel"/>
    <w:tmpl w:val="AFF2471E"/>
    <w:lvl w:ilvl="0" w:tplc="82B6FF7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6">
    <w:nsid w:val="45A81147"/>
    <w:multiLevelType w:val="hybridMultilevel"/>
    <w:tmpl w:val="FE92E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64F7C21"/>
    <w:multiLevelType w:val="multilevel"/>
    <w:tmpl w:val="AC3850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467B1D51"/>
    <w:multiLevelType w:val="hybridMultilevel"/>
    <w:tmpl w:val="D10C71E0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9">
    <w:nsid w:val="47A7115B"/>
    <w:multiLevelType w:val="multilevel"/>
    <w:tmpl w:val="01A0AC0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48813271"/>
    <w:multiLevelType w:val="hybridMultilevel"/>
    <w:tmpl w:val="BF9C6FB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1">
    <w:nsid w:val="49285963"/>
    <w:multiLevelType w:val="hybridMultilevel"/>
    <w:tmpl w:val="C6BEF5EE"/>
    <w:lvl w:ilvl="0" w:tplc="42E6D0A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/>
        <w:bCs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4CD137E4"/>
    <w:multiLevelType w:val="hybridMultilevel"/>
    <w:tmpl w:val="20ACE3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4DB1392E"/>
    <w:multiLevelType w:val="hybridMultilevel"/>
    <w:tmpl w:val="30E062FC"/>
    <w:lvl w:ilvl="0" w:tplc="041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4E630092"/>
    <w:multiLevelType w:val="multilevel"/>
    <w:tmpl w:val="16F29CE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50B619D6"/>
    <w:multiLevelType w:val="hybridMultilevel"/>
    <w:tmpl w:val="43F8DD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51C079CC"/>
    <w:multiLevelType w:val="hybridMultilevel"/>
    <w:tmpl w:val="2142423E"/>
    <w:lvl w:ilvl="0" w:tplc="817E5EBE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5247354F"/>
    <w:multiLevelType w:val="hybridMultilevel"/>
    <w:tmpl w:val="6B5E7D82"/>
    <w:lvl w:ilvl="0" w:tplc="CD941C3C">
      <w:start w:val="1"/>
      <w:numFmt w:val="upperRoman"/>
      <w:lvlText w:val="%1."/>
      <w:lvlJc w:val="right"/>
      <w:pPr>
        <w:tabs>
          <w:tab w:val="num" w:pos="720"/>
        </w:tabs>
        <w:ind w:left="720" w:hanging="493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>
    <w:nsid w:val="52F25CF4"/>
    <w:multiLevelType w:val="hybridMultilevel"/>
    <w:tmpl w:val="385C83B0"/>
    <w:lvl w:ilvl="0" w:tplc="566CC082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9">
    <w:nsid w:val="530D5DFD"/>
    <w:multiLevelType w:val="hybridMultilevel"/>
    <w:tmpl w:val="9DD6A288"/>
    <w:lvl w:ilvl="0" w:tplc="82B6FF7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0">
    <w:nsid w:val="53996980"/>
    <w:multiLevelType w:val="hybridMultilevel"/>
    <w:tmpl w:val="F0E648E4"/>
    <w:lvl w:ilvl="0" w:tplc="2110DD5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1">
    <w:nsid w:val="5493423B"/>
    <w:multiLevelType w:val="hybridMultilevel"/>
    <w:tmpl w:val="B5BA1904"/>
    <w:lvl w:ilvl="0" w:tplc="97168F8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2">
    <w:nsid w:val="55253BA0"/>
    <w:multiLevelType w:val="hybridMultilevel"/>
    <w:tmpl w:val="33DCFF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588C2EB9"/>
    <w:multiLevelType w:val="hybridMultilevel"/>
    <w:tmpl w:val="DBF04160"/>
    <w:lvl w:ilvl="0" w:tplc="95E615D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4">
    <w:nsid w:val="59402FB3"/>
    <w:multiLevelType w:val="multilevel"/>
    <w:tmpl w:val="285845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5">
    <w:nsid w:val="5AAD56DA"/>
    <w:multiLevelType w:val="hybridMultilevel"/>
    <w:tmpl w:val="8E3E5E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5AEF4F7B"/>
    <w:multiLevelType w:val="hybridMultilevel"/>
    <w:tmpl w:val="D0CA7D5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7">
    <w:nsid w:val="5DB95687"/>
    <w:multiLevelType w:val="hybridMultilevel"/>
    <w:tmpl w:val="8A7ACD40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8">
    <w:nsid w:val="5E9F4305"/>
    <w:multiLevelType w:val="hybridMultilevel"/>
    <w:tmpl w:val="B972F9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>
    <w:nsid w:val="5FC4335E"/>
    <w:multiLevelType w:val="hybridMultilevel"/>
    <w:tmpl w:val="97E49AE8"/>
    <w:lvl w:ilvl="0" w:tplc="760C1CA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0">
    <w:nsid w:val="5FE06C9C"/>
    <w:multiLevelType w:val="hybridMultilevel"/>
    <w:tmpl w:val="B41405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0946530"/>
    <w:multiLevelType w:val="hybridMultilevel"/>
    <w:tmpl w:val="4BA4588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2">
    <w:nsid w:val="60F97AA8"/>
    <w:multiLevelType w:val="hybridMultilevel"/>
    <w:tmpl w:val="594655DE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3">
    <w:nsid w:val="60FA12F2"/>
    <w:multiLevelType w:val="hybridMultilevel"/>
    <w:tmpl w:val="06BE1E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>
    <w:nsid w:val="611B0768"/>
    <w:multiLevelType w:val="hybridMultilevel"/>
    <w:tmpl w:val="7A5E07A0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5">
    <w:nsid w:val="61C6243C"/>
    <w:multiLevelType w:val="hybridMultilevel"/>
    <w:tmpl w:val="AE6260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>
    <w:nsid w:val="63DA619F"/>
    <w:multiLevelType w:val="hybridMultilevel"/>
    <w:tmpl w:val="0BA402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7">
    <w:nsid w:val="64CA580D"/>
    <w:multiLevelType w:val="hybridMultilevel"/>
    <w:tmpl w:val="71EC0696"/>
    <w:lvl w:ilvl="0" w:tplc="84927E2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8">
    <w:nsid w:val="64FC5EC2"/>
    <w:multiLevelType w:val="hybridMultilevel"/>
    <w:tmpl w:val="EA204B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>
    <w:nsid w:val="6518169D"/>
    <w:multiLevelType w:val="hybridMultilevel"/>
    <w:tmpl w:val="5CB4BC8E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65966C6F"/>
    <w:multiLevelType w:val="hybridMultilevel"/>
    <w:tmpl w:val="FBA0E0E6"/>
    <w:lvl w:ilvl="0" w:tplc="C1B2401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1">
    <w:nsid w:val="6A08727D"/>
    <w:multiLevelType w:val="hybridMultilevel"/>
    <w:tmpl w:val="BDEEE1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E8E0038"/>
    <w:multiLevelType w:val="hybridMultilevel"/>
    <w:tmpl w:val="E9585B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3">
    <w:nsid w:val="6F9D2448"/>
    <w:multiLevelType w:val="hybridMultilevel"/>
    <w:tmpl w:val="069C0A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4">
    <w:nsid w:val="71D4173B"/>
    <w:multiLevelType w:val="hybridMultilevel"/>
    <w:tmpl w:val="66C623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722D76C5"/>
    <w:multiLevelType w:val="hybridMultilevel"/>
    <w:tmpl w:val="92E0036A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6">
    <w:nsid w:val="7362432B"/>
    <w:multiLevelType w:val="hybridMultilevel"/>
    <w:tmpl w:val="5D1C92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4D54E8D"/>
    <w:multiLevelType w:val="multilevel"/>
    <w:tmpl w:val="91FAB0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8">
    <w:nsid w:val="74F47EF4"/>
    <w:multiLevelType w:val="hybridMultilevel"/>
    <w:tmpl w:val="C37858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50D4242"/>
    <w:multiLevelType w:val="hybridMultilevel"/>
    <w:tmpl w:val="7DBCFA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65861BA"/>
    <w:multiLevelType w:val="multilevel"/>
    <w:tmpl w:val="C882BF6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>
    <w:nsid w:val="76E75C64"/>
    <w:multiLevelType w:val="hybridMultilevel"/>
    <w:tmpl w:val="DD9A04D2"/>
    <w:lvl w:ilvl="0" w:tplc="817A8766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2">
    <w:nsid w:val="781A57C2"/>
    <w:multiLevelType w:val="multilevel"/>
    <w:tmpl w:val="0584E22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3">
    <w:nsid w:val="78622702"/>
    <w:multiLevelType w:val="hybridMultilevel"/>
    <w:tmpl w:val="D8F6FA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4">
    <w:nsid w:val="78B04B56"/>
    <w:multiLevelType w:val="hybridMultilevel"/>
    <w:tmpl w:val="4EB4AF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A0319B5"/>
    <w:multiLevelType w:val="hybridMultilevel"/>
    <w:tmpl w:val="D8560AAE"/>
    <w:lvl w:ilvl="0" w:tplc="3F54F4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6">
    <w:nsid w:val="7BDD22AD"/>
    <w:multiLevelType w:val="hybridMultilevel"/>
    <w:tmpl w:val="E21602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7">
    <w:nsid w:val="7BEC685D"/>
    <w:multiLevelType w:val="hybridMultilevel"/>
    <w:tmpl w:val="E51E5B78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28">
    <w:nsid w:val="7C05222F"/>
    <w:multiLevelType w:val="hybridMultilevel"/>
    <w:tmpl w:val="38FA592A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9">
    <w:nsid w:val="7E5F616E"/>
    <w:multiLevelType w:val="hybridMultilevel"/>
    <w:tmpl w:val="F45AA98C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9"/>
  </w:num>
  <w:num w:numId="5">
    <w:abstractNumId w:val="2"/>
  </w:num>
  <w:num w:numId="6">
    <w:abstractNumId w:val="116"/>
  </w:num>
  <w:num w:numId="7">
    <w:abstractNumId w:val="22"/>
  </w:num>
  <w:num w:numId="8">
    <w:abstractNumId w:val="119"/>
  </w:num>
  <w:num w:numId="9">
    <w:abstractNumId w:val="114"/>
  </w:num>
  <w:num w:numId="10">
    <w:abstractNumId w:val="100"/>
  </w:num>
  <w:num w:numId="11">
    <w:abstractNumId w:val="9"/>
  </w:num>
  <w:num w:numId="12">
    <w:abstractNumId w:val="30"/>
  </w:num>
  <w:num w:numId="13">
    <w:abstractNumId w:val="95"/>
  </w:num>
  <w:num w:numId="14">
    <w:abstractNumId w:val="68"/>
  </w:num>
  <w:num w:numId="15">
    <w:abstractNumId w:val="124"/>
  </w:num>
  <w:num w:numId="16">
    <w:abstractNumId w:val="19"/>
  </w:num>
  <w:num w:numId="17">
    <w:abstractNumId w:val="3"/>
  </w:num>
  <w:num w:numId="18">
    <w:abstractNumId w:val="7"/>
  </w:num>
  <w:num w:numId="19">
    <w:abstractNumId w:val="111"/>
  </w:num>
  <w:num w:numId="20">
    <w:abstractNumId w:val="8"/>
  </w:num>
  <w:num w:numId="21">
    <w:abstractNumId w:val="50"/>
  </w:num>
  <w:num w:numId="22">
    <w:abstractNumId w:val="29"/>
  </w:num>
  <w:num w:numId="23">
    <w:abstractNumId w:val="32"/>
  </w:num>
  <w:num w:numId="24">
    <w:abstractNumId w:val="63"/>
  </w:num>
  <w:num w:numId="25">
    <w:abstractNumId w:val="109"/>
  </w:num>
  <w:num w:numId="26">
    <w:abstractNumId w:val="25"/>
  </w:num>
  <w:num w:numId="27">
    <w:abstractNumId w:val="118"/>
  </w:num>
  <w:num w:numId="28">
    <w:abstractNumId w:val="13"/>
  </w:num>
  <w:num w:numId="29">
    <w:abstractNumId w:val="62"/>
  </w:num>
  <w:num w:numId="30">
    <w:abstractNumId w:val="74"/>
  </w:num>
  <w:num w:numId="31">
    <w:abstractNumId w:val="33"/>
  </w:num>
  <w:num w:numId="32">
    <w:abstractNumId w:val="69"/>
  </w:num>
  <w:num w:numId="33">
    <w:abstractNumId w:val="80"/>
  </w:num>
  <w:num w:numId="34">
    <w:abstractNumId w:val="125"/>
  </w:num>
  <w:num w:numId="35">
    <w:abstractNumId w:val="12"/>
  </w:num>
  <w:num w:numId="36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6"/>
  </w:num>
  <w:num w:numId="39">
    <w:abstractNumId w:val="24"/>
  </w:num>
  <w:num w:numId="40">
    <w:abstractNumId w:val="93"/>
  </w:num>
  <w:num w:numId="41">
    <w:abstractNumId w:val="14"/>
  </w:num>
  <w:num w:numId="42">
    <w:abstractNumId w:val="99"/>
  </w:num>
  <w:num w:numId="43">
    <w:abstractNumId w:val="55"/>
  </w:num>
  <w:num w:numId="44">
    <w:abstractNumId w:val="54"/>
  </w:num>
  <w:num w:numId="45">
    <w:abstractNumId w:val="104"/>
  </w:num>
  <w:num w:numId="46">
    <w:abstractNumId w:val="51"/>
  </w:num>
  <w:num w:numId="47">
    <w:abstractNumId w:val="35"/>
  </w:num>
  <w:num w:numId="48">
    <w:abstractNumId w:val="60"/>
  </w:num>
  <w:num w:numId="49">
    <w:abstractNumId w:val="11"/>
  </w:num>
  <w:num w:numId="50">
    <w:abstractNumId w:val="21"/>
  </w:num>
  <w:num w:numId="51">
    <w:abstractNumId w:val="123"/>
  </w:num>
  <w:num w:numId="52">
    <w:abstractNumId w:val="48"/>
  </w:num>
  <w:num w:numId="53">
    <w:abstractNumId w:val="38"/>
  </w:num>
  <w:num w:numId="54">
    <w:abstractNumId w:val="43"/>
  </w:num>
  <w:num w:numId="55">
    <w:abstractNumId w:val="1"/>
  </w:num>
  <w:num w:numId="56">
    <w:abstractNumId w:val="84"/>
  </w:num>
  <w:num w:numId="57">
    <w:abstractNumId w:val="66"/>
  </w:num>
  <w:num w:numId="58">
    <w:abstractNumId w:val="71"/>
  </w:num>
  <w:num w:numId="59">
    <w:abstractNumId w:val="5"/>
  </w:num>
  <w:num w:numId="60">
    <w:abstractNumId w:val="120"/>
  </w:num>
  <w:num w:numId="61">
    <w:abstractNumId w:val="79"/>
  </w:num>
  <w:num w:numId="62">
    <w:abstractNumId w:val="56"/>
  </w:num>
  <w:num w:numId="63">
    <w:abstractNumId w:val="31"/>
  </w:num>
  <w:num w:numId="64">
    <w:abstractNumId w:val="88"/>
  </w:num>
  <w:num w:numId="65">
    <w:abstractNumId w:val="77"/>
  </w:num>
  <w:num w:numId="66">
    <w:abstractNumId w:val="122"/>
  </w:num>
  <w:num w:numId="67">
    <w:abstractNumId w:val="117"/>
  </w:num>
  <w:num w:numId="68">
    <w:abstractNumId w:val="53"/>
  </w:num>
  <w:num w:numId="69">
    <w:abstractNumId w:val="76"/>
  </w:num>
  <w:num w:numId="70">
    <w:abstractNumId w:val="110"/>
  </w:num>
  <w:num w:numId="71">
    <w:abstractNumId w:val="36"/>
  </w:num>
  <w:num w:numId="72">
    <w:abstractNumId w:val="70"/>
  </w:num>
  <w:num w:numId="73">
    <w:abstractNumId w:val="6"/>
  </w:num>
  <w:num w:numId="74">
    <w:abstractNumId w:val="27"/>
  </w:num>
  <w:num w:numId="75">
    <w:abstractNumId w:val="45"/>
  </w:num>
  <w:num w:numId="76">
    <w:abstractNumId w:val="57"/>
  </w:num>
  <w:num w:numId="77">
    <w:abstractNumId w:val="75"/>
  </w:num>
  <w:num w:numId="78">
    <w:abstractNumId w:val="89"/>
  </w:num>
  <w:num w:numId="79">
    <w:abstractNumId w:val="87"/>
  </w:num>
  <w:num w:numId="8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7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8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15"/>
  </w:num>
  <w:num w:numId="84">
    <w:abstractNumId w:val="82"/>
  </w:num>
  <w:num w:numId="85">
    <w:abstractNumId w:val="102"/>
  </w:num>
  <w:num w:numId="86">
    <w:abstractNumId w:val="83"/>
  </w:num>
  <w:num w:numId="87">
    <w:abstractNumId w:val="98"/>
  </w:num>
  <w:num w:numId="88">
    <w:abstractNumId w:val="106"/>
  </w:num>
  <w:num w:numId="89">
    <w:abstractNumId w:val="10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108"/>
  </w:num>
  <w:num w:numId="91">
    <w:abstractNumId w:val="58"/>
  </w:num>
  <w:num w:numId="92">
    <w:abstractNumId w:val="26"/>
  </w:num>
  <w:num w:numId="93">
    <w:abstractNumId w:val="127"/>
  </w:num>
  <w:num w:numId="94">
    <w:abstractNumId w:val="96"/>
  </w:num>
  <w:num w:numId="95">
    <w:abstractNumId w:val="61"/>
  </w:num>
  <w:num w:numId="96">
    <w:abstractNumId w:val="23"/>
  </w:num>
  <w:num w:numId="97">
    <w:abstractNumId w:val="37"/>
  </w:num>
  <w:num w:numId="98">
    <w:abstractNumId w:val="91"/>
  </w:num>
  <w:num w:numId="99">
    <w:abstractNumId w:val="90"/>
  </w:num>
  <w:num w:numId="100">
    <w:abstractNumId w:val="67"/>
  </w:num>
  <w:num w:numId="101">
    <w:abstractNumId w:val="128"/>
  </w:num>
  <w:num w:numId="102">
    <w:abstractNumId w:val="0"/>
  </w:num>
  <w:num w:numId="103">
    <w:abstractNumId w:val="97"/>
  </w:num>
  <w:num w:numId="104">
    <w:abstractNumId w:val="44"/>
  </w:num>
  <w:num w:numId="105">
    <w:abstractNumId w:val="78"/>
  </w:num>
  <w:num w:numId="106">
    <w:abstractNumId w:val="10"/>
  </w:num>
  <w:num w:numId="107">
    <w:abstractNumId w:val="129"/>
  </w:num>
  <w:num w:numId="108">
    <w:abstractNumId w:val="40"/>
  </w:num>
  <w:num w:numId="109">
    <w:abstractNumId w:val="34"/>
  </w:num>
  <w:num w:numId="110">
    <w:abstractNumId w:val="64"/>
  </w:num>
  <w:num w:numId="111">
    <w:abstractNumId w:val="39"/>
  </w:num>
  <w:num w:numId="112">
    <w:abstractNumId w:val="103"/>
  </w:num>
  <w:num w:numId="113">
    <w:abstractNumId w:val="41"/>
  </w:num>
  <w:num w:numId="114">
    <w:abstractNumId w:val="59"/>
  </w:num>
  <w:num w:numId="115">
    <w:abstractNumId w:val="115"/>
  </w:num>
  <w:num w:numId="116">
    <w:abstractNumId w:val="92"/>
  </w:num>
  <w:num w:numId="117">
    <w:abstractNumId w:val="85"/>
  </w:num>
  <w:num w:numId="118">
    <w:abstractNumId w:val="52"/>
  </w:num>
  <w:num w:numId="119">
    <w:abstractNumId w:val="18"/>
  </w:num>
  <w:num w:numId="120">
    <w:abstractNumId w:val="126"/>
  </w:num>
  <w:num w:numId="121">
    <w:abstractNumId w:val="113"/>
  </w:num>
  <w:num w:numId="122">
    <w:abstractNumId w:val="105"/>
  </w:num>
  <w:num w:numId="123">
    <w:abstractNumId w:val="65"/>
  </w:num>
  <w:num w:numId="124">
    <w:abstractNumId w:val="72"/>
  </w:num>
  <w:num w:numId="125">
    <w:abstractNumId w:val="17"/>
  </w:num>
  <w:num w:numId="126">
    <w:abstractNumId w:val="112"/>
  </w:num>
  <w:num w:numId="127">
    <w:abstractNumId w:val="42"/>
  </w:num>
  <w:num w:numId="128">
    <w:abstractNumId w:val="28"/>
  </w:num>
  <w:num w:numId="129">
    <w:abstractNumId w:val="4"/>
  </w:num>
  <w:num w:numId="130">
    <w:abstractNumId w:val="107"/>
  </w:num>
  <w:num w:numId="131">
    <w:abstractNumId w:val="94"/>
  </w:num>
  <w:numIdMacAtCleanup w:val="1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3E73"/>
    <w:rsid w:val="00001176"/>
    <w:rsid w:val="00026359"/>
    <w:rsid w:val="000347A5"/>
    <w:rsid w:val="00091B6D"/>
    <w:rsid w:val="000C215B"/>
    <w:rsid w:val="001349E1"/>
    <w:rsid w:val="001531B6"/>
    <w:rsid w:val="001553A5"/>
    <w:rsid w:val="00182F75"/>
    <w:rsid w:val="00196AEC"/>
    <w:rsid w:val="001B40D2"/>
    <w:rsid w:val="00270460"/>
    <w:rsid w:val="002818F1"/>
    <w:rsid w:val="003014A0"/>
    <w:rsid w:val="003C0D57"/>
    <w:rsid w:val="003D4CC7"/>
    <w:rsid w:val="00435E7B"/>
    <w:rsid w:val="00517880"/>
    <w:rsid w:val="005472FA"/>
    <w:rsid w:val="00570CED"/>
    <w:rsid w:val="00595144"/>
    <w:rsid w:val="005D171D"/>
    <w:rsid w:val="005E5515"/>
    <w:rsid w:val="00601350"/>
    <w:rsid w:val="00627E6F"/>
    <w:rsid w:val="00640DFD"/>
    <w:rsid w:val="00684FE3"/>
    <w:rsid w:val="006B0890"/>
    <w:rsid w:val="006C1EEA"/>
    <w:rsid w:val="007014F8"/>
    <w:rsid w:val="00707558"/>
    <w:rsid w:val="007806FF"/>
    <w:rsid w:val="007E11E1"/>
    <w:rsid w:val="007E48B2"/>
    <w:rsid w:val="00816731"/>
    <w:rsid w:val="008B436D"/>
    <w:rsid w:val="008D2C58"/>
    <w:rsid w:val="008F0B10"/>
    <w:rsid w:val="009004D9"/>
    <w:rsid w:val="00936AD3"/>
    <w:rsid w:val="009435FB"/>
    <w:rsid w:val="00945134"/>
    <w:rsid w:val="009918AD"/>
    <w:rsid w:val="009A0B14"/>
    <w:rsid w:val="009F27B9"/>
    <w:rsid w:val="00A03837"/>
    <w:rsid w:val="00A4694F"/>
    <w:rsid w:val="00A53E73"/>
    <w:rsid w:val="00A90B33"/>
    <w:rsid w:val="00AD7923"/>
    <w:rsid w:val="00B21BAE"/>
    <w:rsid w:val="00B3332B"/>
    <w:rsid w:val="00BC778F"/>
    <w:rsid w:val="00CB290E"/>
    <w:rsid w:val="00D0792E"/>
    <w:rsid w:val="00D47593"/>
    <w:rsid w:val="00D908EF"/>
    <w:rsid w:val="00DE3AF9"/>
    <w:rsid w:val="00DF784F"/>
    <w:rsid w:val="00E133D1"/>
    <w:rsid w:val="00E702B8"/>
    <w:rsid w:val="00E730B9"/>
    <w:rsid w:val="00EB44E5"/>
    <w:rsid w:val="00F92D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B14"/>
  </w:style>
  <w:style w:type="paragraph" w:styleId="1">
    <w:name w:val="heading 1"/>
    <w:basedOn w:val="a"/>
    <w:next w:val="a"/>
    <w:link w:val="10"/>
    <w:uiPriority w:val="9"/>
    <w:qFormat/>
    <w:rsid w:val="00601350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"/>
    <w:link w:val="20"/>
    <w:uiPriority w:val="9"/>
    <w:qFormat/>
    <w:rsid w:val="0060135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qFormat/>
    <w:rsid w:val="00601350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link w:val="40"/>
    <w:qFormat/>
    <w:rsid w:val="00A53E7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link w:val="60"/>
    <w:uiPriority w:val="9"/>
    <w:qFormat/>
    <w:rsid w:val="00A53E73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A53E7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A53E73"/>
    <w:rPr>
      <w:rFonts w:ascii="Times New Roman" w:eastAsia="Times New Roman" w:hAnsi="Times New Roman" w:cs="Times New Roman"/>
      <w:b/>
      <w:bCs/>
      <w:sz w:val="15"/>
      <w:szCs w:val="15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A53E73"/>
  </w:style>
  <w:style w:type="character" w:styleId="a3">
    <w:name w:val="Strong"/>
    <w:basedOn w:val="a0"/>
    <w:uiPriority w:val="22"/>
    <w:qFormat/>
    <w:rsid w:val="00A53E73"/>
    <w:rPr>
      <w:b/>
      <w:bCs/>
    </w:rPr>
  </w:style>
  <w:style w:type="character" w:customStyle="1" w:styleId="apple-converted-space">
    <w:name w:val="apple-converted-space"/>
    <w:basedOn w:val="a0"/>
    <w:rsid w:val="00A53E73"/>
  </w:style>
  <w:style w:type="character" w:styleId="a4">
    <w:name w:val="Emphasis"/>
    <w:basedOn w:val="a0"/>
    <w:uiPriority w:val="20"/>
    <w:qFormat/>
    <w:rsid w:val="00A53E73"/>
    <w:rPr>
      <w:i/>
      <w:iCs/>
    </w:rPr>
  </w:style>
  <w:style w:type="table" w:styleId="a5">
    <w:name w:val="Table Grid"/>
    <w:basedOn w:val="a1"/>
    <w:uiPriority w:val="39"/>
    <w:rsid w:val="009451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1">
    <w:name w:val="Основной текст 2 Знак"/>
    <w:basedOn w:val="a0"/>
    <w:link w:val="22"/>
    <w:locked/>
    <w:rsid w:val="005472FA"/>
    <w:rPr>
      <w:rFonts w:ascii="Calibri" w:eastAsia="Calibri" w:hAnsi="Calibri"/>
      <w:sz w:val="28"/>
      <w:lang w:eastAsia="ru-RU"/>
    </w:rPr>
  </w:style>
  <w:style w:type="paragraph" w:styleId="22">
    <w:name w:val="Body Text 2"/>
    <w:basedOn w:val="a"/>
    <w:link w:val="21"/>
    <w:rsid w:val="005472FA"/>
    <w:pPr>
      <w:spacing w:after="0" w:line="240" w:lineRule="auto"/>
    </w:pPr>
    <w:rPr>
      <w:rFonts w:ascii="Calibri" w:eastAsia="Calibri" w:hAnsi="Calibri"/>
      <w:sz w:val="28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5472FA"/>
  </w:style>
  <w:style w:type="paragraph" w:customStyle="1" w:styleId="12">
    <w:name w:val="Абзац списка1"/>
    <w:basedOn w:val="a"/>
    <w:rsid w:val="005472FA"/>
    <w:pPr>
      <w:spacing w:after="200" w:line="276" w:lineRule="auto"/>
      <w:ind w:left="720"/>
      <w:contextualSpacing/>
    </w:pPr>
    <w:rPr>
      <w:rFonts w:ascii="Calibri" w:eastAsia="Calibri" w:hAnsi="Calibri" w:cs="Times New Roman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01350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01350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60135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6013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01350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Normal (Web)"/>
    <w:basedOn w:val="a"/>
    <w:uiPriority w:val="99"/>
    <w:unhideWhenUsed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o">
    <w:name w:val="o"/>
    <w:basedOn w:val="a0"/>
    <w:rsid w:val="00601350"/>
  </w:style>
  <w:style w:type="character" w:styleId="a7">
    <w:name w:val="Hyperlink"/>
    <w:basedOn w:val="a0"/>
    <w:unhideWhenUsed/>
    <w:rsid w:val="00601350"/>
    <w:rPr>
      <w:color w:val="0000FF"/>
      <w:u w:val="single"/>
    </w:rPr>
  </w:style>
  <w:style w:type="character" w:customStyle="1" w:styleId="al">
    <w:name w:val="al"/>
    <w:basedOn w:val="a0"/>
    <w:rsid w:val="00601350"/>
  </w:style>
  <w:style w:type="paragraph" w:styleId="a8">
    <w:name w:val="Balloon Text"/>
    <w:basedOn w:val="a"/>
    <w:link w:val="a9"/>
    <w:uiPriority w:val="99"/>
    <w:semiHidden/>
    <w:unhideWhenUsed/>
    <w:rsid w:val="0060135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60135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47">
    <w:name w:val="Font Style47"/>
    <w:basedOn w:val="a0"/>
    <w:uiPriority w:val="99"/>
    <w:rsid w:val="00601350"/>
    <w:rPr>
      <w:rFonts w:ascii="Times New Roman" w:hAnsi="Times New Roman" w:cs="Times New Roman"/>
      <w:sz w:val="20"/>
      <w:szCs w:val="20"/>
    </w:rPr>
  </w:style>
  <w:style w:type="character" w:customStyle="1" w:styleId="FontStyle40">
    <w:name w:val="Font Style40"/>
    <w:basedOn w:val="a0"/>
    <w:uiPriority w:val="99"/>
    <w:rsid w:val="00601350"/>
    <w:rPr>
      <w:rFonts w:ascii="Times New Roman" w:hAnsi="Times New Roman" w:cs="Times New Roman"/>
      <w:b/>
      <w:bCs/>
      <w:sz w:val="20"/>
      <w:szCs w:val="20"/>
    </w:rPr>
  </w:style>
  <w:style w:type="character" w:customStyle="1" w:styleId="style1">
    <w:name w:val="style1"/>
    <w:basedOn w:val="a0"/>
    <w:uiPriority w:val="99"/>
    <w:rsid w:val="00601350"/>
    <w:rPr>
      <w:rFonts w:ascii="Times New Roman" w:hAnsi="Times New Roman" w:cs="Times New Roman"/>
      <w:b/>
      <w:bCs/>
      <w:color w:val="3333FF"/>
      <w:sz w:val="29"/>
      <w:szCs w:val="29"/>
    </w:rPr>
  </w:style>
  <w:style w:type="paragraph" w:customStyle="1" w:styleId="Default">
    <w:name w:val="Default"/>
    <w:uiPriority w:val="99"/>
    <w:rsid w:val="0060135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a">
    <w:name w:val="List Paragraph"/>
    <w:basedOn w:val="a"/>
    <w:qFormat/>
    <w:rsid w:val="00601350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b">
    <w:name w:val="Body Text Indent"/>
    <w:basedOn w:val="a"/>
    <w:link w:val="ac"/>
    <w:rsid w:val="00601350"/>
    <w:pPr>
      <w:spacing w:after="120" w:line="240" w:lineRule="auto"/>
      <w:ind w:left="283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601350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d">
    <w:name w:val="Body Text"/>
    <w:basedOn w:val="a"/>
    <w:link w:val="ae"/>
    <w:unhideWhenUsed/>
    <w:rsid w:val="00601350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rsid w:val="0060135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(3)_"/>
    <w:basedOn w:val="a0"/>
    <w:link w:val="32"/>
    <w:locked/>
    <w:rsid w:val="00601350"/>
    <w:rPr>
      <w:sz w:val="26"/>
      <w:szCs w:val="26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1350"/>
    <w:pPr>
      <w:shd w:val="clear" w:color="auto" w:fill="FFFFFF"/>
      <w:spacing w:before="420" w:after="600" w:line="322" w:lineRule="exact"/>
    </w:pPr>
    <w:rPr>
      <w:sz w:val="26"/>
      <w:szCs w:val="26"/>
    </w:rPr>
  </w:style>
  <w:style w:type="character" w:customStyle="1" w:styleId="41">
    <w:name w:val="Основной текст (4)_"/>
    <w:basedOn w:val="a0"/>
    <w:link w:val="42"/>
    <w:locked/>
    <w:rsid w:val="00601350"/>
    <w:rPr>
      <w:rFonts w:ascii="Times New Roman" w:hAnsi="Times New Roman"/>
      <w:spacing w:val="-2"/>
      <w:sz w:val="26"/>
      <w:szCs w:val="26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601350"/>
    <w:pPr>
      <w:shd w:val="clear" w:color="auto" w:fill="FFFFFF"/>
      <w:spacing w:before="420" w:after="300" w:line="326" w:lineRule="exact"/>
    </w:pPr>
    <w:rPr>
      <w:rFonts w:ascii="Times New Roman" w:hAnsi="Times New Roman"/>
      <w:spacing w:val="-2"/>
      <w:sz w:val="26"/>
      <w:szCs w:val="26"/>
    </w:rPr>
  </w:style>
  <w:style w:type="character" w:customStyle="1" w:styleId="33">
    <w:name w:val="Основной текст (3) + Не полужирный"/>
    <w:aliases w:val="Курсив"/>
    <w:basedOn w:val="31"/>
    <w:rsid w:val="00601350"/>
    <w:rPr>
      <w:b/>
      <w:bCs/>
      <w:i/>
      <w:iCs/>
      <w:sz w:val="30"/>
      <w:szCs w:val="30"/>
      <w:shd w:val="clear" w:color="auto" w:fill="FFFFFF"/>
      <w:lang w:bidi="ar-SA"/>
    </w:rPr>
  </w:style>
  <w:style w:type="character" w:customStyle="1" w:styleId="120">
    <w:name w:val="Основной текст + 12"/>
    <w:aliases w:val="5 pt"/>
    <w:basedOn w:val="ae"/>
    <w:rsid w:val="00601350"/>
    <w:rPr>
      <w:rFonts w:ascii="Calibri" w:eastAsia="Times New Roman" w:hAnsi="Calibri" w:cs="Times New Roman"/>
      <w:sz w:val="25"/>
      <w:szCs w:val="25"/>
      <w:lang w:eastAsia="ru-RU" w:bidi="ar-SA"/>
    </w:rPr>
  </w:style>
  <w:style w:type="character" w:customStyle="1" w:styleId="413">
    <w:name w:val="Основной текст (4) + 13"/>
    <w:aliases w:val="5 pt2,Полужирный"/>
    <w:basedOn w:val="41"/>
    <w:rsid w:val="00601350"/>
    <w:rPr>
      <w:rFonts w:ascii="Times New Roman" w:hAnsi="Times New Roman"/>
      <w:b/>
      <w:bCs/>
      <w:i/>
      <w:iCs/>
      <w:spacing w:val="-2"/>
      <w:sz w:val="27"/>
      <w:szCs w:val="27"/>
      <w:shd w:val="clear" w:color="auto" w:fill="FFFFFF"/>
      <w:lang w:bidi="ar-SA"/>
    </w:rPr>
  </w:style>
  <w:style w:type="paragraph" w:styleId="af">
    <w:name w:val="No Spacing"/>
    <w:uiPriority w:val="1"/>
    <w:qFormat/>
    <w:rsid w:val="0060135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c3">
    <w:name w:val="c3"/>
    <w:basedOn w:val="a0"/>
    <w:rsid w:val="00601350"/>
  </w:style>
  <w:style w:type="paragraph" w:customStyle="1" w:styleId="c2">
    <w:name w:val="c2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">
    <w:name w:val="c1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">
    <w:name w:val="c6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0">
    <w:name w:val="c0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Без интервала1"/>
    <w:uiPriority w:val="1"/>
    <w:qFormat/>
    <w:rsid w:val="00601350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23">
    <w:name w:val="Абзац списка2"/>
    <w:basedOn w:val="a"/>
    <w:rsid w:val="0060135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character" w:styleId="af0">
    <w:name w:val="FollowedHyperlink"/>
    <w:basedOn w:val="a0"/>
    <w:uiPriority w:val="99"/>
    <w:semiHidden/>
    <w:unhideWhenUsed/>
    <w:rsid w:val="00601350"/>
    <w:rPr>
      <w:color w:val="954F72" w:themeColor="followedHyperlink"/>
      <w:u w:val="single"/>
    </w:rPr>
  </w:style>
  <w:style w:type="paragraph" w:customStyle="1" w:styleId="ConsNormal">
    <w:name w:val="ConsNormal"/>
    <w:rsid w:val="002818F1"/>
    <w:pPr>
      <w:widowControl w:val="0"/>
      <w:spacing w:after="0" w:line="240" w:lineRule="auto"/>
      <w:ind w:firstLine="720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E133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E133D1"/>
  </w:style>
  <w:style w:type="paragraph" w:styleId="af3">
    <w:name w:val="footer"/>
    <w:basedOn w:val="a"/>
    <w:link w:val="af4"/>
    <w:uiPriority w:val="99"/>
    <w:unhideWhenUsed/>
    <w:rsid w:val="00E133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E133D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0B14"/>
  </w:style>
  <w:style w:type="paragraph" w:styleId="1">
    <w:name w:val="heading 1"/>
    <w:basedOn w:val="a"/>
    <w:next w:val="a"/>
    <w:link w:val="10"/>
    <w:uiPriority w:val="9"/>
    <w:qFormat/>
    <w:rsid w:val="00601350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"/>
    <w:link w:val="20"/>
    <w:uiPriority w:val="9"/>
    <w:qFormat/>
    <w:rsid w:val="0060135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qFormat/>
    <w:rsid w:val="00601350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link w:val="40"/>
    <w:qFormat/>
    <w:rsid w:val="00A53E7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6">
    <w:name w:val="heading 6"/>
    <w:basedOn w:val="a"/>
    <w:link w:val="60"/>
    <w:uiPriority w:val="9"/>
    <w:qFormat/>
    <w:rsid w:val="00A53E73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A53E7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A53E73"/>
    <w:rPr>
      <w:rFonts w:ascii="Times New Roman" w:eastAsia="Times New Roman" w:hAnsi="Times New Roman" w:cs="Times New Roman"/>
      <w:b/>
      <w:bCs/>
      <w:sz w:val="15"/>
      <w:szCs w:val="15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A53E73"/>
  </w:style>
  <w:style w:type="character" w:styleId="a3">
    <w:name w:val="Strong"/>
    <w:basedOn w:val="a0"/>
    <w:uiPriority w:val="22"/>
    <w:qFormat/>
    <w:rsid w:val="00A53E73"/>
    <w:rPr>
      <w:b/>
      <w:bCs/>
    </w:rPr>
  </w:style>
  <w:style w:type="character" w:customStyle="1" w:styleId="apple-converted-space">
    <w:name w:val="apple-converted-space"/>
    <w:basedOn w:val="a0"/>
    <w:rsid w:val="00A53E73"/>
  </w:style>
  <w:style w:type="character" w:styleId="a4">
    <w:name w:val="Emphasis"/>
    <w:basedOn w:val="a0"/>
    <w:uiPriority w:val="20"/>
    <w:qFormat/>
    <w:rsid w:val="00A53E73"/>
    <w:rPr>
      <w:i/>
      <w:iCs/>
    </w:rPr>
  </w:style>
  <w:style w:type="table" w:styleId="a5">
    <w:name w:val="Table Grid"/>
    <w:basedOn w:val="a1"/>
    <w:uiPriority w:val="39"/>
    <w:rsid w:val="009451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1">
    <w:name w:val="Основной текст 2 Знак"/>
    <w:basedOn w:val="a0"/>
    <w:link w:val="22"/>
    <w:locked/>
    <w:rsid w:val="005472FA"/>
    <w:rPr>
      <w:rFonts w:ascii="Calibri" w:eastAsia="Calibri" w:hAnsi="Calibri"/>
      <w:sz w:val="28"/>
      <w:lang w:eastAsia="ru-RU"/>
    </w:rPr>
  </w:style>
  <w:style w:type="paragraph" w:styleId="22">
    <w:name w:val="Body Text 2"/>
    <w:basedOn w:val="a"/>
    <w:link w:val="21"/>
    <w:rsid w:val="005472FA"/>
    <w:pPr>
      <w:spacing w:after="0" w:line="240" w:lineRule="auto"/>
    </w:pPr>
    <w:rPr>
      <w:rFonts w:ascii="Calibri" w:eastAsia="Calibri" w:hAnsi="Calibri"/>
      <w:sz w:val="28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5472FA"/>
  </w:style>
  <w:style w:type="paragraph" w:customStyle="1" w:styleId="12">
    <w:name w:val="Абзац списка1"/>
    <w:basedOn w:val="a"/>
    <w:rsid w:val="005472FA"/>
    <w:pPr>
      <w:spacing w:after="200" w:line="276" w:lineRule="auto"/>
      <w:ind w:left="720"/>
      <w:contextualSpacing/>
    </w:pPr>
    <w:rPr>
      <w:rFonts w:ascii="Calibri" w:eastAsia="Calibri" w:hAnsi="Calibri" w:cs="Times New Roman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01350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01350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60135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HTML">
    <w:name w:val="HTML Preformatted"/>
    <w:basedOn w:val="a"/>
    <w:link w:val="HTML0"/>
    <w:uiPriority w:val="99"/>
    <w:semiHidden/>
    <w:unhideWhenUsed/>
    <w:rsid w:val="006013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601350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Normal (Web)"/>
    <w:basedOn w:val="a"/>
    <w:uiPriority w:val="99"/>
    <w:unhideWhenUsed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o">
    <w:name w:val="o"/>
    <w:basedOn w:val="a0"/>
    <w:rsid w:val="00601350"/>
  </w:style>
  <w:style w:type="character" w:styleId="a7">
    <w:name w:val="Hyperlink"/>
    <w:basedOn w:val="a0"/>
    <w:unhideWhenUsed/>
    <w:rsid w:val="00601350"/>
    <w:rPr>
      <w:color w:val="0000FF"/>
      <w:u w:val="single"/>
    </w:rPr>
  </w:style>
  <w:style w:type="character" w:customStyle="1" w:styleId="al">
    <w:name w:val="al"/>
    <w:basedOn w:val="a0"/>
    <w:rsid w:val="00601350"/>
  </w:style>
  <w:style w:type="paragraph" w:styleId="a8">
    <w:name w:val="Balloon Text"/>
    <w:basedOn w:val="a"/>
    <w:link w:val="a9"/>
    <w:uiPriority w:val="99"/>
    <w:semiHidden/>
    <w:unhideWhenUsed/>
    <w:rsid w:val="0060135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601350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FontStyle47">
    <w:name w:val="Font Style47"/>
    <w:basedOn w:val="a0"/>
    <w:uiPriority w:val="99"/>
    <w:rsid w:val="00601350"/>
    <w:rPr>
      <w:rFonts w:ascii="Times New Roman" w:hAnsi="Times New Roman" w:cs="Times New Roman"/>
      <w:sz w:val="20"/>
      <w:szCs w:val="20"/>
    </w:rPr>
  </w:style>
  <w:style w:type="character" w:customStyle="1" w:styleId="FontStyle40">
    <w:name w:val="Font Style40"/>
    <w:basedOn w:val="a0"/>
    <w:uiPriority w:val="99"/>
    <w:rsid w:val="00601350"/>
    <w:rPr>
      <w:rFonts w:ascii="Times New Roman" w:hAnsi="Times New Roman" w:cs="Times New Roman"/>
      <w:b/>
      <w:bCs/>
      <w:sz w:val="20"/>
      <w:szCs w:val="20"/>
    </w:rPr>
  </w:style>
  <w:style w:type="character" w:customStyle="1" w:styleId="style1">
    <w:name w:val="style1"/>
    <w:basedOn w:val="a0"/>
    <w:uiPriority w:val="99"/>
    <w:rsid w:val="00601350"/>
    <w:rPr>
      <w:rFonts w:ascii="Times New Roman" w:hAnsi="Times New Roman" w:cs="Times New Roman"/>
      <w:b/>
      <w:bCs/>
      <w:color w:val="3333FF"/>
      <w:sz w:val="29"/>
      <w:szCs w:val="29"/>
    </w:rPr>
  </w:style>
  <w:style w:type="paragraph" w:customStyle="1" w:styleId="Default">
    <w:name w:val="Default"/>
    <w:uiPriority w:val="99"/>
    <w:rsid w:val="0060135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a">
    <w:name w:val="List Paragraph"/>
    <w:basedOn w:val="a"/>
    <w:qFormat/>
    <w:rsid w:val="00601350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b">
    <w:name w:val="Body Text Indent"/>
    <w:basedOn w:val="a"/>
    <w:link w:val="ac"/>
    <w:rsid w:val="00601350"/>
    <w:pPr>
      <w:spacing w:after="120" w:line="240" w:lineRule="auto"/>
      <w:ind w:left="283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customStyle="1" w:styleId="ac">
    <w:name w:val="Основной текст с отступом Знак"/>
    <w:basedOn w:val="a0"/>
    <w:link w:val="ab"/>
    <w:rsid w:val="00601350"/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paragraph" w:styleId="ad">
    <w:name w:val="Body Text"/>
    <w:basedOn w:val="a"/>
    <w:link w:val="ae"/>
    <w:unhideWhenUsed/>
    <w:rsid w:val="00601350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rsid w:val="0060135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(3)_"/>
    <w:basedOn w:val="a0"/>
    <w:link w:val="32"/>
    <w:locked/>
    <w:rsid w:val="00601350"/>
    <w:rPr>
      <w:sz w:val="26"/>
      <w:szCs w:val="26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1350"/>
    <w:pPr>
      <w:shd w:val="clear" w:color="auto" w:fill="FFFFFF"/>
      <w:spacing w:before="420" w:after="600" w:line="322" w:lineRule="exact"/>
    </w:pPr>
    <w:rPr>
      <w:sz w:val="26"/>
      <w:szCs w:val="26"/>
    </w:rPr>
  </w:style>
  <w:style w:type="character" w:customStyle="1" w:styleId="41">
    <w:name w:val="Основной текст (4)_"/>
    <w:basedOn w:val="a0"/>
    <w:link w:val="42"/>
    <w:locked/>
    <w:rsid w:val="00601350"/>
    <w:rPr>
      <w:rFonts w:ascii="Times New Roman" w:hAnsi="Times New Roman"/>
      <w:spacing w:val="-2"/>
      <w:sz w:val="26"/>
      <w:szCs w:val="26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601350"/>
    <w:pPr>
      <w:shd w:val="clear" w:color="auto" w:fill="FFFFFF"/>
      <w:spacing w:before="420" w:after="300" w:line="326" w:lineRule="exact"/>
    </w:pPr>
    <w:rPr>
      <w:rFonts w:ascii="Times New Roman" w:hAnsi="Times New Roman"/>
      <w:spacing w:val="-2"/>
      <w:sz w:val="26"/>
      <w:szCs w:val="26"/>
    </w:rPr>
  </w:style>
  <w:style w:type="character" w:customStyle="1" w:styleId="33">
    <w:name w:val="Основной текст (3) + Не полужирный"/>
    <w:aliases w:val="Курсив"/>
    <w:basedOn w:val="31"/>
    <w:rsid w:val="00601350"/>
    <w:rPr>
      <w:b/>
      <w:bCs/>
      <w:i/>
      <w:iCs/>
      <w:sz w:val="30"/>
      <w:szCs w:val="30"/>
      <w:shd w:val="clear" w:color="auto" w:fill="FFFFFF"/>
      <w:lang w:bidi="ar-SA"/>
    </w:rPr>
  </w:style>
  <w:style w:type="character" w:customStyle="1" w:styleId="120">
    <w:name w:val="Основной текст + 12"/>
    <w:aliases w:val="5 pt"/>
    <w:basedOn w:val="ae"/>
    <w:rsid w:val="00601350"/>
    <w:rPr>
      <w:rFonts w:ascii="Calibri" w:eastAsia="Times New Roman" w:hAnsi="Calibri" w:cs="Times New Roman"/>
      <w:sz w:val="25"/>
      <w:szCs w:val="25"/>
      <w:lang w:eastAsia="ru-RU" w:bidi="ar-SA"/>
    </w:rPr>
  </w:style>
  <w:style w:type="character" w:customStyle="1" w:styleId="413">
    <w:name w:val="Основной текст (4) + 13"/>
    <w:aliases w:val="5 pt2,Полужирный"/>
    <w:basedOn w:val="41"/>
    <w:rsid w:val="00601350"/>
    <w:rPr>
      <w:rFonts w:ascii="Times New Roman" w:hAnsi="Times New Roman"/>
      <w:b/>
      <w:bCs/>
      <w:i/>
      <w:iCs/>
      <w:spacing w:val="-2"/>
      <w:sz w:val="27"/>
      <w:szCs w:val="27"/>
      <w:shd w:val="clear" w:color="auto" w:fill="FFFFFF"/>
      <w:lang w:bidi="ar-SA"/>
    </w:rPr>
  </w:style>
  <w:style w:type="paragraph" w:styleId="af">
    <w:name w:val="No Spacing"/>
    <w:uiPriority w:val="1"/>
    <w:qFormat/>
    <w:rsid w:val="00601350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c3">
    <w:name w:val="c3"/>
    <w:basedOn w:val="a0"/>
    <w:rsid w:val="00601350"/>
  </w:style>
  <w:style w:type="paragraph" w:customStyle="1" w:styleId="c2">
    <w:name w:val="c2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">
    <w:name w:val="c1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">
    <w:name w:val="c6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0">
    <w:name w:val="c0"/>
    <w:basedOn w:val="a"/>
    <w:rsid w:val="006013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Без интервала1"/>
    <w:uiPriority w:val="1"/>
    <w:qFormat/>
    <w:rsid w:val="00601350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23">
    <w:name w:val="Абзац списка2"/>
    <w:basedOn w:val="a"/>
    <w:rsid w:val="00601350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character" w:styleId="af0">
    <w:name w:val="FollowedHyperlink"/>
    <w:basedOn w:val="a0"/>
    <w:uiPriority w:val="99"/>
    <w:semiHidden/>
    <w:unhideWhenUsed/>
    <w:rsid w:val="00601350"/>
    <w:rPr>
      <w:color w:val="954F72" w:themeColor="followedHyperlink"/>
      <w:u w:val="single"/>
    </w:rPr>
  </w:style>
  <w:style w:type="paragraph" w:customStyle="1" w:styleId="ConsNormal">
    <w:name w:val="ConsNormal"/>
    <w:rsid w:val="002818F1"/>
    <w:pPr>
      <w:widowControl w:val="0"/>
      <w:spacing w:after="0" w:line="240" w:lineRule="auto"/>
      <w:ind w:firstLine="720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f1">
    <w:name w:val="header"/>
    <w:basedOn w:val="a"/>
    <w:link w:val="af2"/>
    <w:uiPriority w:val="99"/>
    <w:unhideWhenUsed/>
    <w:rsid w:val="00E133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E133D1"/>
  </w:style>
  <w:style w:type="paragraph" w:styleId="af3">
    <w:name w:val="footer"/>
    <w:basedOn w:val="a"/>
    <w:link w:val="af4"/>
    <w:uiPriority w:val="99"/>
    <w:unhideWhenUsed/>
    <w:rsid w:val="00E133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E133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738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83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47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193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png"/><Relationship Id="rId7" Type="http://schemas.openxmlformats.org/officeDocument/2006/relationships/footnotes" Target="footnotes.xml"/><Relationship Id="rId71" Type="http://schemas.openxmlformats.org/officeDocument/2006/relationships/hyperlink" Target="http://www.pravoteka.ru/enc/5045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1.jpe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hyperlink" Target="http://www.pravoteka.ru/enc/3800.html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CB0C97-DE3A-4B89-87F2-06D990AA8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0814</Words>
  <Characters>232640</Characters>
  <Application>Microsoft Office Word</Application>
  <DocSecurity>0</DocSecurity>
  <Lines>1938</Lines>
  <Paragraphs>5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KGROUP</Company>
  <LinksUpToDate>false</LinksUpToDate>
  <CharactersWithSpaces>272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16-11-10T11:51:00Z</dcterms:created>
  <dcterms:modified xsi:type="dcterms:W3CDTF">2016-11-19T07:23:00Z</dcterms:modified>
</cp:coreProperties>
</file>